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6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33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1.xml" ContentType="application/vnd.openxmlformats-officedocument.presentationml.slide+xml"/>
  <Override PartName="/ppt/slides/slide2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3.xml" ContentType="application/vnd.openxmlformats-officedocument.presentationml.slideLayout+xml"/>
  <Override PartName="/ppt/notesSlides/notesSlide1.xml" ContentType="application/vnd.openxmlformats-officedocument.presentationml.notesSlide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3.xml" ContentType="application/inkml+xml"/>
  <Override PartName="/ppt/ink/ink2.xml" ContentType="application/inkml+xml"/>
  <Override PartName="/ppt/ink/ink1.xml" ContentType="application/inkml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ink/ink9.xml" ContentType="application/inkml+xml"/>
  <Override PartName="/ppt/ink/ink10.xml" ContentType="application/inkml+xml"/>
  <Override PartName="/ppt/ink/ink11.xml" ContentType="application/inkml+xml"/>
  <Override PartName="/ppt/handoutMasters/handoutMaster1.xml" ContentType="application/vnd.openxmlformats-officedocument.presentationml.handoutMaster+xml"/>
  <Override PartName="/ppt/ink/ink12.xml" ContentType="application/inkml+xml"/>
  <Override PartName="/ppt/ink/ink13.xml" ContentType="application/inkml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44" r:id="rId2"/>
    <p:sldId id="732" r:id="rId3"/>
    <p:sldId id="733" r:id="rId4"/>
    <p:sldId id="760" r:id="rId5"/>
    <p:sldId id="761" r:id="rId6"/>
    <p:sldId id="762" r:id="rId7"/>
    <p:sldId id="763" r:id="rId8"/>
    <p:sldId id="734" r:id="rId9"/>
    <p:sldId id="735" r:id="rId10"/>
    <p:sldId id="736" r:id="rId11"/>
    <p:sldId id="737" r:id="rId12"/>
    <p:sldId id="738" r:id="rId13"/>
    <p:sldId id="739" r:id="rId14"/>
    <p:sldId id="740" r:id="rId15"/>
    <p:sldId id="741" r:id="rId16"/>
    <p:sldId id="742" r:id="rId17"/>
    <p:sldId id="743" r:id="rId18"/>
    <p:sldId id="744" r:id="rId19"/>
    <p:sldId id="745" r:id="rId20"/>
    <p:sldId id="746" r:id="rId21"/>
    <p:sldId id="747" r:id="rId22"/>
    <p:sldId id="748" r:id="rId23"/>
    <p:sldId id="749" r:id="rId24"/>
    <p:sldId id="750" r:id="rId25"/>
    <p:sldId id="751" r:id="rId26"/>
    <p:sldId id="752" r:id="rId27"/>
    <p:sldId id="753" r:id="rId28"/>
    <p:sldId id="754" r:id="rId29"/>
    <p:sldId id="755" r:id="rId30"/>
    <p:sldId id="756" r:id="rId31"/>
    <p:sldId id="757" r:id="rId32"/>
    <p:sldId id="758" r:id="rId33"/>
    <p:sldId id="759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994">
          <p15:clr>
            <a:srgbClr val="A4A3A4"/>
          </p15:clr>
        </p15:guide>
        <p15:guide id="2" pos="427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dro Leon" initials="PL" lastIdx="4" clrIdx="0"/>
  <p:cmAuthor id="1" name="Lorrie Cranor" initials="LC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00CF"/>
    <a:srgbClr val="9F2431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149" autoAdjust="0"/>
    <p:restoredTop sz="75282" autoAdjust="0"/>
  </p:normalViewPr>
  <p:slideViewPr>
    <p:cSldViewPr snapToGrid="0" showGuides="1">
      <p:cViewPr varScale="1">
        <p:scale>
          <a:sx n="55" d="100"/>
          <a:sy n="55" d="100"/>
        </p:scale>
        <p:origin x="-1560" y="-78"/>
      </p:cViewPr>
      <p:guideLst>
        <p:guide orient="horz" pos="994"/>
        <p:guide pos="42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ustomXml" Target="../customXml/item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customXml" Target="../customXml/item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FCEB4C-EE64-5B42-AFF7-46BEAF0D3500}" type="datetimeFigureOut">
              <a:rPr lang="en-US" smtClean="0"/>
              <a:pPr/>
              <a:t>9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00276-67CC-8E4E-B342-B7634C502F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0038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04T04:50:56.8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13 14660,'0'0,"0"0,0 0,25 0,0 0,-25 0,25 0,-25 0,24 0,1 0,0 0,0 0,0 0,-1 0,-24 0,50 0,-25 0,0 0,0 0,-25 0,49 0,1 0,-25 0,-1 0,1 0,-25 0,50 0,-50 24,25-24,49 25,-49-25,0 0,-1 0,-24 0,25 0,0 0,-25 0,25 0,0 0,-1 0,-24 0,25 0,25 0,-50 0,49 0,-49 0,25 0,0 0,0 0,24 0,-24 0,0 0,25 0,-1 0,-24 25,25-25,-26 0,1 0,0 0,-25-25,0 25,25 0,-25 0,25 0,0 0,-1 0,-24 0,25 0,0 0,0 0,0 0,-1 0,1 0,0 0,0 0,0 0,-1 0,1 0,0 0,0 0,0 0,-1 0,-24 0,25 0,-25 0,25 0</inkml:trace>
  <inkml:trace contextRef="#ctx0" brushRef="#br0" timeOffset="8368.4785">16396 15652,'0'0,"25"0,0 0,-25 0,25 0,-25 0,24 0,-24 0,25 0,0 25,-25-25,25 0,0 0,-1 0,1 0,0 0,0-25,-25 25,25 0,0 0,-1 0,1 0,0 0,25 0,-26-25,1 25,25 0,-25 0,-1 0,26-25,-50 25,50 0,24 0,0-25,-49 25,0 0,25 0,-1-24,-24 24,0 0,-25 0,0 0,25 0,-1 0,1 0,0-25,0 25,-25 0,49 0,-24 0,0 0,0 0,49 0,-49-25,0 25,-25 0,25 0,-25 0,49 0,-49 0,25-25,25 25,-25 0,-1 0,1 0,0 0,25 0,-26 0,1 0,25 0,-50 0,0 0,25 0,-25 0,24 0,-24 25,25-25,-25 0,0 0,-25 0</inkml:trace>
  <inkml:trace contextRef="#ctx0" brushRef="#br0" timeOffset="10929.6251">3919 15751,'0'0,"0"0,25 0,0 0,-25 0,25 0,-25 0,25 0,-25 0,49 0,-24 0,25 0,-1 0,1 0,0 0,-1 0,26 0,-1 0,0 0,-24 0,0-25,-1 25,1 0,-1 0,1 0,0 0,-1 0,1 0,0 0,24 0,-24 0,-1 0,-24 0,49 0,-24 0,-25 0,24 0,1 0,0 0,-26 0,1 0,0 0,0 0,0 0,-1 0,1 0,0 0,-25-25,25 25,24 0,-24 0,0 0,0 0,49 0,-49 0,0 0,24 0,-49 0,25 0,0 0,0 0,-25 0,25 0,0 0,-1 0,1 0,0 0,0 0,0 0,-1 0,1 0,-25 0,25 0,0 0,-25-24,25 24,24 0,-49 0,25 0</inkml:trace>
  <inkml:trace contextRef="#ctx0" brushRef="#br0" timeOffset="14303.8181">11609 15677,'25'0,"0"0,-25 0,24 0,-24 0,25 0,0 0,-25 0,25 0,0 0,-1 0,-24 0,25 0,0 0,0 0,0 0,-25 0,24 0,-24 0,50 0,-50 0,25 0,0 0,-1 0,-24 0,25 0,-25 0,25 0,0 0,-25 0,25 0,-1 0,1 0,-25 0,25 0,-25 0,25 0,0 0,-25 0,24 0,1 0,0 0,-25 0,25 0,-25 0,25 0,-25 0,49 0,-49 24,25-24,-25 0,25 0,0 0,-25 0,25 0,-25 0,24 0,-24 0,50 0,-25 0,0 0,-1 0,1 0,0 0,0 0,0 0,-1 0,-24 0,25 0,0 0,-25 0,25 0,-25 0,25 0,-1 0,-24 0,25 0,-25 0,50 0,-25 0,49 25,-49-25,24 0,26 0,-50 0,24 0,-24 0,0 0,24 0,-24 0,0 0,50 0,-75 0,49 0,-24 0,49 0,-49 0,0 0,0 0,0 0,-1 0,1 0,-25 0,25 0,0 0,-25-25,0 25,25 0,-25 0,49 0,-24 0,0 0,49 0,-49 0,-99 25,74-25,49 0,-49 0,25 0,0 0,0 0,-1 0,-24 0,25 0,0 0,-25 0,25 0,0-25,-1 25,-24 0,25 0,-25 0,50 0,-50 0,25 0,-1 0,1 0,-25 0,25 0</inkml:trace>
  <inkml:trace contextRef="#ctx0" brushRef="#br0" timeOffset="18048.0323">20117 16694,'25'0,"0"0,24 0,-24 0,25 0,-1 0,1 0,-25 0,24-25,1 25,-25 0,-1 0,1-25,-25 25,50-25,-25 25,-1 0,26 0,-25 0,24 0,1 0,0 0,-1 0,-24 0,0 0,25 0,-50-25,24 25,1 0,0 0,0-24,0 24,24-25,1 25,-1-25,1 25,0 0,-1 0,-24 0,0 0,-25 0,25 0,-1 0,1 0,25 0,-25 0,-1 0,26 0,-50 0,25 0,24 0,-49 0,25 0,0 0,0 0,24 0,-24 0,0-25,0 25,0 0,0 0,-25 0,24 0,-24 0,50 0,0 0,-26 0,1 0,0 0,25 0,-50 0,49 0,-49 0,25 0,0 0,-25 0,25 0,-50-25,25 25</inkml:trace>
  <inkml:trace contextRef="#ctx0" brushRef="#br0" timeOffset="20064.1476">3969 16842,'50'0,"-25"0,-1 0,1 0,-25 0,25-24,0 24,0 0,-25 0,49 0,-24 0,0 0,0 0,24 0,-24 0,0 0,24 0,-24 0,25 0,-1 0,1 0,-25 0,0 0,49 0,-24 0,-50 0,49 0,-49 0,25 0,-25 0,50 0,-26 0,1 0,25 0,24 0,1 0,-1 0,-24 0,-1 0,-24 0,50 0,-75 0,24 0,1 0,25 0,-1 0,75-25,-49 25,-1 0,-24 0,24 0,-49 0,25 0,-1 0,-49 0,50 0,-25-25,0 25,24 0,26 0,-1 0,0 0,1 0,-1-25,-24 25,-1 0,1 0,-50 0,25 0,-25 0,25 0,-1 0,-24 0,25-25,-25 1,0 24</inkml:trace>
  <inkml:trace contextRef="#ctx0" brushRef="#br0" timeOffset="22739.3006">8955 16743,'0'-25,"49"25,-49 0,25 0,0 0,49 0,-24 0,0 0,24 0,-24 0,-50 0,49 0,-49 0,25 0,-25 0,25 0,-25 0,0 0,25 0,0 0,24 0,26 0,49 0,-50 0,-24 0,-26 0,26 0,-50 0,25 0,-25 0,49 0,-49 0,25 0,50 0,-51 0,26 0,0 0,24 0,1 0,-51 0,26 0,-25 0,24 0,-24 0,0 0,0 0,0 0,24 0,26 0,-26-24,1 24,-1 0,1 0,-25 0,0 0,-25 0,24 0,-24 0,25 0,0 0,0 0,-25 0,25 0,-25 0,49 0,1 0,-1 0,1 0,25 0,-1 0,0 0,-49 0,0-25,-25 0,25 25,0 0,-1 0,-24 0,25 0,0 0,0 0,-25 0,25 0,-1 0,1 0,-25 0,0 0,25 0,-25 0,25 0,-25 0,25 0,-25 0,-50 0</inkml:trace>
  <inkml:trace contextRef="#ctx0" brushRef="#br0" timeOffset="25593.4638">15454 16793,'49'0,"-24"0,49 0,26 0,24 0,-25 0,50 0,-25 0,-25 0,-25 0,1 0,49 0,-75 0,1-25,0 0,-1 25,1 0,-50 0,50 0,24 0,25 0,-24 0,-1 0,0 0,75 0,-25-25,-49 25,-1 0,1 0,-51 0,1 0,-25 0,25 0,-25 0,25 0,49 0,1 0,-26 0,50 0,1 0,-26 0,0 0,-24 0,-25 0,0 0,-1 0,1 0,-25 0,25 0,-25 0,25 0</inkml:trace>
  <inkml:trace contextRef="#ctx0" brushRef="#br0" timeOffset="29168.6683">23193 14064,'25'0,"-25"0,24 0,1 0,0 0,-25 0,25 0,-25 0,25 0,-25 0,24 0,1 25,-25 0,25-25,-25 0,25 0,-25 25,25-25,-25 24,24 1,-24 0,25 0,0 24,0 26,-25-75,25 25,-25-25,0 25,0-1,0-24,0 25,0 0,0 0,0 0,0 24,0-24,0 0,0 24,0-49,0 25,0 0,0 0,0-25,0 49,0-49,0 25,0-25,0 25,0 0,0-25,0 25,0-25,0 24,0-24,0 50,0-50,0 25,0-25,0 25,24-25,-24 24,0-24,25 0,0 0,-25 0,25 0,-25 0,49 0,-49 25,25-25,-25 0,25 0,0 0,0 0,-25 0,24 0,-24 0,25 0,0 0,-25 0,25 0,0 0,-1 0,-24 0,25 0,-25 0,0 25,0-25,0 0,-49 0,49 0,-25 0,25 0,-25 0,0 0,25 0,-25 0,25 0,0 0,-24 0,-1 0,25 25,0 0,-25-25,25 24,0-24,-50 0,50 25,0 0,-24-25,24 25,0-25,-25 25,25-25,0 24,0 1,0-25,0 25,0-25,0 0,0 25,25 0,-25-25,0 25,0-25,0 99,49-50,-49 1,25-25,-25 24,0-24,25-25,-25 25,0-25,0 25,25 0,-1-1,-24 1,0 0,0 0,25 0,-25-1,0-24,0 25,0-25,0 25,0 0,0-25,0 25,25-1,-25 1,0 0,0-25,0 25,0-25,0 25,0-1,25-24,-25 25,0-25,0 0,0 25,0-25,0 25,0 0,0 24,0-24,0 0,0 0,0-25,0 25,0-1,0-24,0 25,0-25,-25 25,0-25,25 0,-25 25,25-25,-24 25,-1-25,0 0,25 24,-50-24,26 25,-1-25,-25 25,25-25,1 0,24 0,-25 0,25 0,-25 0,0 0,0 0</inkml:trace>
  <inkml:trace contextRef="#ctx0" brushRef="#br0" timeOffset="32560.8624">2803 12526,'0'0,"0"0,25 0,25 0,-50 25,24-25,51 0,-25 0,-26 0,26 0,24 0,1 0,-26 0,51 25,24 0,0-25,74 25,1 24,24-49,0 25,-25-25,1 25,-25-25,-26 25,-24-1,25-24,-74 0,49 0,24 0,26 0,-75 0,25 0,25 0,-50 25,1-25,-1 0,-74 0,-1 0,1 0,25 0,-25 0,24 0,100 25,-25-25,99 25,-24-25,-1 25,1-25,-26 0,-73 0,-1 0,-25 0,-49 0,0 0,49 0,-24 0,24 0,1 0,-1 0,0 0,26-25,-26 0,0 25,-24 0,0-25,24 25,1 0,-26 0,26 0,73 0,51 0,-26 0,1 0,25 0,-26-25,1 25,-1-24,-98 24,49-50,-50 50,1 0,-1 0,25 0,1 0,-26 0,0 0,-24 0,0 0,-26 0,1 0,0-25,25 25,-26 0,51 0,-26 0,1 0,24 0,50-25,0 25,-49 0,-1 0,26 0,-26 0,25 0,50 0,-25 0,50 0,-174 124,198-124,25 25,-24-25,-26 0,-49 0,0 0,-49 0,-26 0,-24 0,25 0,0 0,49 0,74 0,75 25,25-25,-50 0,50 0,-25 0,-24 0,-51 0,1 0,-75 0,-24 0,-1-25,-24 25,-26 0,1 0,25 0,-50 0,25 0,-25 0,0 0,24 0,1-25,25 1,-50 24,25 0,-1 0,1 0,-25-25,0 25,25 0,0 0,0 0,49 0,-24 0,24 0,25-25,-24 25,-26-25,26 25,-26-25,-24 25,25 0,-1-24,1-1,49 0,0 25,125-25,-51 25,51 0,-51-25,1 1,24-26,-74 25,0 0,-25 1,26 24,-26 0,0 0,25-25,-50 25,1 0,-26 0,1 0,0-25,24 0,-24 25,-1 0,26 0,-1 0,1-25,24 25,25 0,-50 0,1 0,-1 0,-24 0,-1 0,-24 0,0 0,24 0,-24 0,50 0,49 0,0 0,-25 0,0 0,-24 0,-26 0,-49 0,0 0</inkml:trace>
  <inkml:trace contextRef="#ctx0" brushRef="#br0" timeOffset="34015.9456">2952 13742,'0'0,"0"0,0 0,50 0,-50 0,49 0,1 0,-25 0,24 0,1 0,0 0,-50 25,49-25,1 0,-25 0,49 0,0 0,50 0,0 49,0-49,1 99,-26-49,-50-50,1 0,0 25,-26-25,26 0,24 25,1-25,49 24,0-24,25 0,24 0,-24 25,-74-25,-1 0,-24 0,-26 0,1 0,0 0,25 0,-26 0,1 0,-2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16:43.3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15 5835 0,'0'0'9,"0"0"-2,0 0 0,0 0-2,0 0 0,0 0-1,0 0 0,0 0-1,0 0 2,-30 2 0,29-2 1,-2 0-2,2 0 2,-1 0-1,1 0 1,0 0-1,-1 0 0,1 0-1,1 0 0,-2 0-2,2 0 1,-1 0-1,1 0 2,-2 0-1,2 0 1,0 0 1,0 0-2,0 0 2,0 0 1,0 0-1,0 0 2,0-5-3,2 1 1,5-2 1,0 0-2,0 1-1,1 0 1,2 2-3,1 0 3,1 2-1,6-2-1,-7 0 3,9 1-1,-3-1-1,-4 2 0,8-1-1,-3-1-2,1 2 4,3-2-2,0 0 2,-5 1 0,-2-1-1,4 1-3,-1 0 3,7-1-2,-2 0 3,-9 1 1,6 2-3,0 0 0,2 0 1,7 0-3,-1 0 2,-1 0-1,-1 3-1,0-1 3,-1-1-2,2 1 0,0-1 2,0-1 0,2 0 0,3 1 1,-2-1-2,4 0-1,0 0 1,-1 0-1,0 0 0,0 0 0,-1 0 0,2 0-1,-3 0 0,1 2 0,1 1 1,1-1 2,2-1-2,-2-1 0,1 2 0,-3-2 1,3 0-1,-3 0 1,1 1-1,-1-1 2,-3 0-1,4 0-1,-3 0 1,1 0 0,-1 0 0,0 0 0,1 0 0,0 0-1,1 0 0,2 0-1,1 0 2,2 0 0,-1 0 0,0 0 0,-1 0-1,1 0-1,-2 2 1,0-1 0,-1 1 1,0-1 0,2 1 0,-2-2-1,2 0 1,1 0 0,0 0 0,0 0 2,2 0-3,0-3 1,0 0-2,0 1 0,0-1 1,0 2 1,0-1-1,0 0 0,0 1 0,-1-1 0,5 1 0,-1 1 1,-1 0-1,1 0-1,-1 0 1,-1 0-2,0 0 1,-1 0 0,1 0 1,-1 0-1,0 0 0,0-1 0,-2 1 0,-1-2 1,-2 2-1,-1-1 0,-2 1 0,-3-2 0,1 1 1,0 1 1,-2 0 0,1 0-2,-1-2 1,-2 2-1,1-2 1,0 1 0,-1-1 0,1 2-1,-1 0 1,1 0 1,3 0-2,-2-3 0,3 3 0,-2 0 0,0-1 0,1 1 0,-4 0 0,-6 0 0,2 0 1,-1 0 0,3-1-1,-2 1 1,0 0-1,-1-2 1,0 0-1,0 1 0,2 1 0,1 0-1,2 0 1,7 0-1,0 0 1,1 0 1,-1 0-1,3 0 1,0 0-1,-2 0-1,2 0 1,0 1 0,-2 1 0,-2 0 2,2-1-2,-4-1 0,0 1 3,-2-1-6,-2 0 3,-2 0 3,-1 0-3,2-1 1,-3 0-1,0-4-1,2 3 1,-2-3 1,0 3 0,-4 1 0,1-3 0,-7 3 0,1-1 1,0 0-1,-7-1 1,1 3 0,-5 0 1,0 0 0,0 0-1,1 0 1,0 0 0,1-2 0,0 2 1,-1 0-3,1 0 0,-1 0-1,1 0 1,-2-2-2,3 2 0,-2 0 0,0 0-1,2 0-3,3 0 0,0 0-1,4 0-8,0 4-19,-1 3-87,-1 1-82</inkml:trace>
  <inkml:trace contextRef="#ctx0" brushRef="#br0" timeOffset="2239.1281">3427 5808 6,'0'0'14,"0"0"0,0 0-1,0 0-1,0 0-2,0 0 0,0 0-5,0 0-2,0 0-3,0 0 1,-13 0 3,13 0 1,0 0 3,0 0-1,0 0 0,7 0 0,6 0-3,6 0 2,1-3 1,4 1-1,-3-1 1,2 0-1,0 2-1,1 1 1,2 0-2,1 0 1,0 0-1,2 0-2,1 0 0,1 0 2,2 0-3,1 0 2,3 0-3,0 0 3,2-1-1,2-3 2,-1 3 1,1-2-2,0 0 0,0 1-1,0 2-1,0 0 0,0 0 2,1 0-2,0 0 0,0 3 0,-3 0-3,1-1 2,-2 1 1,1-1-1,0-1 1,0-1 2,-1 1-2,1-1 0,0 2 0,-2-1 0,1 1 1,1-2 0,1 1-1,-1 1 0,4 1 0,0-1 1,-1 1-1,1-2-1,0-1 1,-1 2-1,3-2 0,-1 0 1,-2 0-1,2 0 1,-1 0 0,0-2 1,-1 1-2,2-2 1,0-1 1,2 1-1,-1 2 3,1-2-3,-1 0-1,1 2 1,-2-3-1,0 1 1,-2 2 1,3 1-2,-3 0 0,-1 0 0,2 0-3,-3 0 3,1 0 0,1 0 1,-2 1 1,-1 1-1,0-1-1,-3-1 0,-2 2 1,-3-2 0,1 0 0,-1 0 0,-1 0 1,1 0-1,2 0 0,0-2 0,1 1-1,3 1 0,-3-2 0,0 2 0,-1 0 0,0 0 1,-3-1-1,2 1 0,0 0 2,-1-2-2,0 2 0,-2-1 1,-1 1 0,-2 0-1,-2 0 1,0-2-1,-1 2 0,1 0 0,1-1 1,1 1-1,0-2 0,0 2 0,3-1 0,0-1 0,1 1 0,-1-1 0,-1 0 0,2-1 0,-3 2 0,-1-2 0,0 0 0,-1 0 1,-2 1-1,1 1 0,0-1 2,-8 2-2,2 0 0,1-3-2,-1 2 2,2 0 2,-2 1-4,0-2 4,-5 0-4,7 2 2,-1 0 0,-7 0 0,8 0 2,-7 0-2,0 0 0,0 0 1,0-1 0,-2 1 0,-5 0 0,5-2 2,-6 2-2,-1 0 1,2 0-1,-1-3 2,0 1-2,1 2 0,3-2-1,-5 1 0,0-1 1,4-3 0,-3 3 2,-2 2-3,2-3-2,-5 3 0,2-2-5,3 0-9,-2-1-53,1 1-117</inkml:trace>
  <inkml:trace contextRef="#ctx0" brushRef="#br0" timeOffset="3103.1775">3210 4601 23,'0'0'19,"0"0"-6,0 0 4,0 0-2,0 0 1,0 0-2,0 0-1,0 0 1,0 0-2,0 0-1,-9-33-4,7 32-2,2 0-2,0 1 3,0 0 0,0 0 2,0 0 1,0 11-2,0 8-1,4 8-1,0 0 0,0 4-1,-1 2-1,3 2 1,-3 4-1,4 6 3,-1 2-1,1 4-3,3 1 1,-1-1 0,1-2 2,3-3 1,-3 0 1,2-2-1,0 0-3,-1 0 1,1 2-4,-3-1 2,-1-1 0,-4-2 3,0-1 1,0 0 0,-2-5-1,-2 0 1,0-3-1,0 0 0,0-4-2,1-2 0,-1-9 1,3-1 2,-1-7-3,1 2 2,0-1-1,-1-1-1,1 1 2,-1-6-3,-1-2 0,-1-3-1,0 0 1,0 0 1,2 2 0,-2 0 2,0-1-3,1 1-2,-1-2-7,0 0-8,2 2-17,-2-2-38,0-4-103</inkml:trace>
  <inkml:trace contextRef="#ctx0" brushRef="#br0" timeOffset="4799.2744">3231 4475 48,'0'0'19,"0"0"-2,0 0-4,0 0-4,0 0-1,0 0-3,0 0 0,0 0-1,0 0-2,-26-8 3,24 8 1,2 0 0,-1 0 2,1 0 0,-1 0 2,1 0-2,0 0-1,0 0 0,0 0 0,0 0-2,0 0-1,0 0-2,0 0 0,2 3 1,3 0 0,4 4 1,4 0-2,0 1 0,6 2 1,1-3 0,0-1 1,5 0-1,1-4 0,4 1-1,0-3 2,1 0-2,1 0 4,-2 0-4,-2-3 4,2-3-2,-1 1 0,0 1 1,1 0-1,0 2 0,3 1 1,4-1-1,-1-1 0,6 1 0,1 0-1,5-1-2,1-2 2,6 1-2,1 1 0,2-2 1,0 1-1,-2 0 2,1 0-1,-2-1 2,-2 0-2,-1 1 0,-5 1-2,0-1 0,-3 1 1,2 0-1,-2 1 2,3 2-1,-1-2-1,2 0 0,0 1 0,2 1 1,2-2-1,0 2 2,-3-1-2,2-1 0,-3 0 0,-2 0 0,-1-1 1,1 0 1,-4-2-1,1 2-1,-3-1 2,-3 1-2,2-1 0,-4 3 2,2-1-2,1 1 1,1-1 1,4 1 0,0-1-2,3-1 0,-1 0 0,8 0 0,2 0 0,0-1 0,2 1 0,-1 0-1,2-1 2,-2 1 0,-4 2-1,3 1 1,-7-1-1,-2 1-2,-4 0 2,-3 0 0,1 0 1,-2-2 1,0 2 0,2-1-4,0-1 2,4 0 0,3 1 0,1 1 3,6 0-3,-1 0 0,-2 0 0,1 0 0,-4 0 0,-2 0 1,-4 1-1,-5 3 0,-2-3 0,-4 2-1,-1 0 1,-4-2 0,0 3 0,-3-1 0,-1-2 0,1 2-1,1-1 1,1 0 0,-1 0 1,1 1 0,1-1-1,0-1 0,0 1-1,-1 1 1,1-2 0,-9 1 0,0-1 1,-5-1 0,-1 2-1,0-2-1,-7 0 1,2 1 1,-6-1 0,0 0 3,0 0-4,1 0 0,1 2 2,-1-2-1,1 2 1,-2-2 1,8 1-3,-3 2 1,0-1-1,3 0 1,-4 1 0,3 1 0,0 2 0,0-2-1,0 1 0,-1 0 2,1 2-2,-2-2 1,2 7 0,-2-4-1,3 4 2,-3 2 2,1-1-3,-2 2 2,2 0-1,1 0-2,-1 2 2,1 2 0,0 1-2,2-1 0,1 2 0,-2-1 0,0 0 0,2-3 1,-3 1 1,-2 1-1,2-6 2,-4 2-2,2 4 1,0 3-1,-1 5 0,-1 2 1,1-1-1,-1-1-1,0-1 2,0-1-2,0-5 1,3 1 0,-2-4-1,0 3 2,2-6 0,0 1-1,2 0 1,0-1-1,-2 0 0,3 3 2,0-1-1,-3 0 1,0-2-1,-2 1 3,-1-5-2,-1 2-2,1 0 2,-2 0-2,3 0 0,-4 1-2,2-2 2,-1 1 0,-1 0 0,2 3 0,-1 2 0,2 0 0,1 4-1,2 1-1,0-1 1,1 0-1,-1 0 1,-1-2 0,2 1 1,-4-1-1,5 0 0,-4-2 3,1 3-5,-2-3 4,1-4-2,-1 4-3,0 0 3,-3-6 0,4 6 0,-1 0 0,-2-5 1,2 7-3,-1-7 1,-2 0 0,1 3 1,-1-10 1,2 5 0,-1-5-1,-1 0 1,1 1-2,-1-6 1,0 0 1,0 0-3,0 1 2,2 1-1,-2-1 0,0 1 1,0-1-1,0 1 0,0 0-2,0-1 0,0 0-1,0 1-2,0-1-1,0 1-2,0-1-3,4 6-23,1-3-59,-1 2-118</inkml:trace>
  <inkml:trace contextRef="#ctx0" brushRef="#br0" timeOffset="11268.6446">12069 5709 11,'0'0'13,"0"0"-4,0 0-4,0 0 2,0 0-3,0 0 0,0 0 4,0 0-2,0 0 2,0 0 2,2 20-4,27-15-2,4-3 2,9-2-3,3 0 0,4 0 0,0-2-3,1-1 2,-3 1-1,-3-1 0,-4 1 1,-5-1 0,-4 3 0,-2-2 1,-9 0-1,-1 2 2,-7-1 0,-6 1 2,5-2 0,-5 2 3,-2-2 3,2 2 1,-6 0 1,0-1-2,0 1-1,0-4-1,-8 1-4,-9-2-1,-6 1-3,-11 4-3,-5 0 1,-8 4-1,-8 1-2,-3 3 2,-4-3 0,-1 2 2,2-5 0,2 1 0,5-1 2,9-2-1,12 0 2,10 0 1,9 0-1,8 0 0,1 0-3,5 0-1,5-2 2,15-3-2,6 0 0,6-2 0,4 2-1,3 2 1,2-1 0,0 1 1,1 1-2,0 2 2,0 0-2,-2 0 0,1 0 1,-5 0 0,-2-3 1,-4 3-1,-1 0 1,-12-2-1,-4 2 0,-3 0 0,-4 0 0,0 0-2,0 0-2,-6 0 3,0 0-1,-17 2 2,-8 8 0,-13 0-2,-8-1 0,-8 1 2,-4-5-1,-2 0 3,5 0 2,3-3 1,7-2 2,15 0 0,5 0-1,12 0-3,6 0-3,1 0-2,6 0 1,0 0-2,11 0 3,10 0 0,8 0 0,3 0-1,6 0 2,4 0-2,2 0-1,4 0 0,-1 0-1,0-2 1,-3 0 0,-3 1 0,-1-1 2,-5 2 0,-4-3 1,-10 1-1,-7 2 1,-8 0-1,-6 0 0,0 0-2,0 0 0,-3 0-1,-17 0 1,-13 5 2,-10 2 0,-7-2 0,-6 2 0,-2-1 1,-1-4 2,1 1-1,5-3 3,8 0-1,7 0 3,14 0-1,8 0-2,12 0-2,4 0-2,-2 0-1,4 0 0,13 0 0,8-3 1,11 1-2,2-1 2,3 1-1,7 1 0,0 1-1,2-2-1,0 2 1,-2 0 0,-2 0-1,-1 0 1,-4 0 1,-6 0 1,-10 0-1,-8 0 1,-10 0-4,-5 0 1,0 0-1,0 0-1,-15 5 4,-13 2 0,-11 2 0,-9-1 1,-5 0 1,-5-4 0,-3 0 3,-2-1-2,2-1 2,4 0 0,4-2 2,6 0 0,8 0 1,15 0-1,9 0-4,11 0-1,4 0-3,0 0 0,12 0 1,12 0-1,10-2 1,6 0 0,6 1 0,4-1-1,3 2-1,5 0 0,0 0-1,-2-1 1,-2 1-1,-6-2 2,-5 2-1,-6 0 2,-11 0 1,-11 0-1,-8 0 1,-7 0-4,0 0 2,0 0-1,-3 0-1,-16 0 3,-14 0 1,-12 5 0,-9 1-1,-6-1 1,-6-3 1,-2 2 0,-2-1 1,3-3 2,4 3-1,11-3 2,7 1 2,17-1-1,13 0 0,8 0-4,7 0-3,0 0-1,10 0-2,10-4 3,11-1 0,6 1 0,3-1 1,7 0-3,-1 1 2,5 2-1,-2 1 0,-1-1-2,-1 1 2,-4 0-1,-3 1 2,-4-2 0,-12 2 1,-2-2-1,-9 2 1,-7 0-1,1 0-2,-7 0 2,-1 0-1,-16 0 1,-8 2-2,-13 4 3,-7 0 0,-10-1 0,-4 1 3,-5-2-2,-2-1 1,1-1 2,7 1-1,6-3 3,10 0 1,17 0 0,10 0-3,10 0-2,5 0-3,0 0-2,15 0 2,11-5 0,11-1 0,4 0 0,2 1 1,5 1-3,2-1 2,1 3-1,1 0 0,-1 0-1,-5 1 2,-1-1-1,-6 2-1,-6 0 2,-10 0 1,-9 0-1,-7 0-4,-7 0 1,0 0-2,0 0 1,-11 3 5,-10 3 0,-14 2 0,-8-2 1,-11 1 1,-4 0 1,-2-2 0,-3-2 1,0 1 1,3-3 0,7-1 3,8 0 0,15 0-1,11 0 0,13 0-1,6 0-5,0 0-2,16-6 0,10-1-4,15-1 5,4 1-1,5 0 0,5 3 1,-1 0-3,2 0 2,-1 1 0,-5 2-2,-4-1 2,-2 1 0,-6 1-1,-7 0 2,-9 0-3,-10 0 1,-6 0-3,-6 0 2,0 0-1,-9 0 2,-13 1 2,-10 4 0,-8 0 1,-11-1 0,-5-1 0,-6 0 3,-3-3 0,0 0 0,1 0 2,6 0 1,6 0 0,12 0-1,11-2-1,14 2-2,8 0 0,7 0-3,-1-1-3,1 1 3,-2 0-2,2 0 1,0-2 1,0 1-4,13-1 4,5 0 0,6 0 0,1 0 1,-1 1-1,0-1 0,0 1 0,-5-1 2,-2 1-2,-4 1 0,-1-2 0,1 1 0,-6-1 0,-1 2-4,0 0-2,-1 0-13,10 0-40,-2 2-125</inkml:trace>
  <inkml:trace contextRef="#ctx0" brushRef="#br0" timeOffset="22151.267">16320 8401 5,'0'0'11,"0"0"-2,0 0 0,0 0-4,0 0 1,0 0-1,0 0 1,0 0 1,0 0 0,-13 0 2,13 0 0,0 0 0,11 0-2,11 0-1,7 0 0,4 0 1,3-3-1,4 0 0,1-2 0,3 0 0,2-2-1,0 2 1,2-2-1,-2 2 1,0 1-1,-1 1-2,0 1 1,-1 1-1,-1 1 1,0 0 0,1 0-2,0 0 0,0 0 1,1 0 0,-2 0 1,5 0-1,1 0 2,4-2-1,4 0-1,3-1 1,3-1-1,0 1 1,2 1-2,2-1 1,-4-1-1,-1 1 0,-2 0-1,-5 1 2,1 2-2,-4 0 0,-3 0-1,-2 0 1,0 0-1,-2 0 1,3 0 1,0 0-1,4 0-1,1 0 1,5-2 0,3-3-2,1 0 2,3 0-1,0 2 0,1-1 0,-2 3 0,0 1-1,-5 0 1,-3 0 0,-4 0 0,-6 0 0,-1 0-1,-4 0 1,-2 0 0,-1 0 0,-2 0 0,0 0 0,0-5 0,3-2 1,2 4-1,1-3 0,5 0 0,4-1 0,0 2 0,5-2 0,-1 1 0,1 2-1,-1 1 0,-4 1 1,-2 1 0,-3 1 0,-4 0 0,-3 0 0,-3 0 0,-2 0 0,-3 0 0,0 0 0,-4 0 0,-2 0 0,-1-2 0,1-1 0,-4 1 0,4 0 0,0-1 1,-1 0-1,2-1 0,-1 1 0,0 3 0,-1-4 0,1 1 0,-8 1 0,0-1 0,-4 3 0,-1 0 0,1-2 0,-6 2 1,3-2-2,-4 1 1,-2-1 0,8 0 1,-6 1 0,4-1-1,1 0 1,-1-1-1,1 0 2,1 2-1,5-4 1,-5 4-1,4-1 0,-4-3 2,-3 5-2,1-4 1,-6 3 2,1 1-1,-1-3 0,-1 2 1,1-2-1,0 3 0,-4 0 0,0-2-1,0 2 0,2-2-2,-2 1 0,3-1-1,-2 0-1,1 2-3,-1-1-2,1 1-9,-1-2-23,-1 2-100</inkml:trace>
  <inkml:trace contextRef="#ctx0" brushRef="#br0" timeOffset="25171.4398">14520 7172 3,'0'0'6,"0"0"1,0 0-1,97-20 1,-57 17-1,6 0-2,2 2 2,4 0-2,2-1 0,-2 2-1,0 0-2,-4 0-1,-4 0 2,-5 0-2,-8 2 0,-15 0-2,-2 1 1,-10-3 1,-4 0 4,0 3 0,-12 1 2,-9 1-3,-11 2 2,-5-4 1,-5 0 2,-2-3 4,-2 0 0,2 0 1,3-5 0,5-1 1,2 0-1,13 1 1,2 2 1,8 0-5,6 2-2,1 0-2,4 1-4,0-2-1,0 2-1,0-1-1,13-3 2,7 1-2,7 1-1,5 2-2,3 0-5,3 0-6,5 0-34</inkml:trace>
  <inkml:trace contextRef="#ctx0" brushRef="#br0" timeOffset="26151.4958">16276 7086 0,'0'0'7,"0"0"-2,113-8-3,-68 8 0,-3 0-1,1 4 0,-2 2-1,-2-1 0,-4 0 0,-4 0 0,-3-2 0,-9-1 1,-9 0-1,-3 0 1,-7-2 8,0 0 0,0 0 4,-4 0-1,-12 1-2,-12-1-3,-11 0 1,-6 0 1,-2 0-1,-5 0 4,-3-3 0,3-1 1,1-2 1,5 2 0,10-1-2,10 0-1,7 3-4,7 0-2,8 1-4,0 1-2,4 0 1,-2 0-2,2-2 2,2 2 2,11-1-2,8 0-2,8 1 2,2 0 0,-1 0 0,2 0 0,0 0-1,-2 0 1,-3 1-1,-5-1 1,-10 0 1,-6 1 2,-6-1-3,0 0 1,0 2 0,-13 1 0,-12 1 2,-16 3 0,-15-2 1,-9 3 3,-10-1 1,1 0 3,-3 0 3,6 1 1,11-3 1,8-1 0,19-1-4,15-3-1,10 3-5,8-3-3,-2 0-2,2 0-1,3 0 0,14 2-1,11 0 1,8-2-1,3 0 0,3 0 0,1 0 0,2 0-1,-3-2 1,0 0 1,-5-4 0,-3 4 0,-12 0 1,-4-1-1,-8 3 2,-5-2 0,2 2-1,-7 0 0,-4-1-1,-16-1 1,-10 2-1,-12-2 2,-4 2-1,-4 0 0,0-3 0,0 2-1,3 0 1,3-2-1,6 1 2,8 0 1,8-3-2,9 5 1,10 0-2,3 0-1,-1-2 0,1 2 0,0 0 0,0 0 1,1 0 0,5 0-2,7 0 2,7 0 0,-8 0 0,5 0 0,-7 0 0,-5 0 0,2 0 0,-7 0 2,0 0-2,0 0 1,0 7 0,-3 0 0,-3-2-1,-4 5 2,1-3-2,4-7 2,0 3-2,5-3-2,-1 0 2,1 0 2,0 2-4,0 0 2,2-1-1,12 1-1,5 0 2,4-2-1,6 0 0,-3 0-1,1 0 1,-8 0-2,1 0-1,-6 0 1,-2 0-5,1 0-2,-3 0-8,-1 0-27,-6 3-54</inkml:trace>
  <inkml:trace contextRef="#ctx0" brushRef="#br0" timeOffset="27988.6009">6990 8448 42,'0'0'21,"0"0"-2,0 0-2,0 0-6,0 0-3,0 0-2,0 0-2,0 0 0,0 0 1,0 0 0,21-36 0,-6 27-2,2 1 1,1 1-1,1 0 0,-1 2-1,4 0 2,0 0-2,2 0 0,0 0 2,2 0-2,1 1 2,2-1-1,3 0 0,1 0-1,2 1-1,2-1 3,1 2-3,0-2 1,-1 3 1,0-1-2,4 1 1,-1 1-2,0 1 3,3 0 0,-1 0-2,1 0 2,0 0-2,1 0-2,-2 0 1,0 0 1,3 0-1,-3 0 1,0 0 0,-2-4-1,-1 1-1,-2-4 2,0 2-1,-2 0 1,-1 2 1,-1-1-1,0 3-1,-6 0 0,2 1 1,-5 0-1,0 0 0,-3 1 0,1 4-1,-1-2 1,-6 2 0,2-2 0,0 1 0,0-3 0,-1 3 0,1-1 0,-1 0 0,-2-2 0,4 2-1,1-2-1,-1 3 2,4-4 0,0 5-1,-1-3 1,0-1 0,2 1-1,0 0 2,1-1-2,2-1 0,-1 1 0,3-1 0,-1 0-1,1 3 4,-1-3-1,-1 0-1,-2 0 0,2 0-1,-2 0 1,2 0 0,-1 0 0,3-3 0,0 2 0,1 0 0,-1-1 0,0 0 0,2-1 0,-2 3 0,-2-2 0,2 2 0,-3-3 0,1 3 0,0 0 0,2 0 0,1 0 0,1 0-2,0-2 2,2 2-1,0 0 1,-2-2 0,1 1 0,-2-2 1,-2 2-1,1-2 0,-1 0 0,-4 1 0,2-1 0,-8 1 0,1 0-1,-1 1 0,-5 1 1,6 0-2,-6 0 2,2 0 0,4 0 0,-5 0 1,4 0-1,-4 0 1,-1 0-1,-1 1 0,0-1 1,1 0-1,-7 0 3,2 0 0,-3 0 1,0 0 0,1 0 2,1 0 1,-6 0 2,0-1-1,0 1-1,1-1 1,1 0-1,-1-1-2,1-1 0,-2 3-3,1-2 0,-1 1 1,3-1-2,-3 2 0,0-2-1,1 2-1,-1-1-2,0 1 0,2-1-5,-2 1-6,0-2-11,0 2-24,0 0-59</inkml:trace>
  <inkml:trace contextRef="#ctx0" brushRef="#br0" timeOffset="33227.9006">7284 8366 10,'0'0'6,"0"0"2,0 0 2,0 0 0,0 0-1,0 0-2,0 0-4,0 0 0,0 0-2,-6-14-1,6 13 1,0 1-2,2-2 1,2-2-3,1 3 0,0-1-2,-1 2-2,2 0-4,-2 0-4,7 0-8</inkml:trace>
  <inkml:trace contextRef="#ctx0" brushRef="#br0" timeOffset="49536.8333">18351 10349 44,'0'0'16,"0"0"-1,0 0-2,0 0-1,0 0-1,0 0-3,0 0 1,0 0-2,0 0-1,0 0 1,-30-16 0,28 16-1,2 0 1,-1-2 1,1 2-2,0-1 4,0 1-1,0-2 1,0-2 0,0 1 0,4 0-1,2-4-1,-3 5 1,5-3-2,0 0 0,1 3-1,5-3 1,-2 0-2,9 0 0,-2 3 1,1-3-1,3 0 0,-1 3 1,3-1-1,4-1 1,-2 1-2,2 1 1,1-1 0,1 1-1,2 2 1,-1-3-2,4 1 1,-2-1-1,-3 1 0,-1 2-1,2 0 0,-3 0 2,0 0-1,2 0 3,1-1-4,2 1 3,-3-1-2,1-2-1,-1 3 2,3-2-1,0 2 1,0 0-2,1 0 1,2 0-1,0 0 0,-1 0-1,-2 0 0,3 0 0,-4 2 0,2-2 2,-4 4-2,1-1 0,-1-2 0,0 3-1,0-3 2,0 1-1,3-2 3,1 2-4,-1 1 1,4-3 2,1 4-2,0-3-1,2 1 0,2 0 0,-3 1 0,-1-1 0,2 1 2,-4-1-2,-2 1 1,0-1-1,-2 0 1,-1 1 0,-2-1-1,1 1 2,1-1-1,-1-2-1,1 2 3,4-2-3,0 0 1,3 0 2,1 0-3,4 0 0,0 0 0,0 0 0,-2 3 0,0-1 1,-3 1-1,-2-1 0,0 1 1,-4-1-2,1-1 3,-4 0-1,-1 2-1,-2-3 3,-1 0-2,-1 0-1,1 0 2,0 0-2,1 0 1,2 0 1,-1-4-2,5 3 0,-1-2 0,2-1 0,1 3 0,0-1 0,-2 2 0,0 0 0,-3 0 1,0 0-2,-1 0 1,-5 0 0,-7 2 0,2-2 1,-6 1-1,0-1 0,-1 0 0,-5 0 2,6 0 0,-7 0 0,0 0-1,1 0 0,-7 0-1,0 0 0,0 0 1,1 0 0,1 0 2,4 0-1,-1 0 1,0-1-1,1 1 2,-6 0-1,0-2-1,0 2 1,0-2-1,0 2 2,0-3-4,0 3-1,0 0-2,0-2-4,0 2-7,0 0-16,0 0-83,0 0-125</inkml:trace>
  <inkml:trace contextRef="#ctx0" brushRef="#br0" timeOffset="51354.9373">18465 10386 16,'0'0'17,"0"0"0,0 0 2,0 0-1,0 0-4,0 0-4,0 0-2,0 0-3,0 0 0,-13-2 1,13 2-2,-1 0 2,1 0 0,-1 0-1,1 0 2,0 0 1,0 0 1,0 0-1,0 0 0,0-1-1,0 1 3,0 0-1,0-2 0,2 1 0,4-3-2,3 2 0,5-4 0,1 1 0,4-3 0,1 2 2,0-1-4,2-1 1,1 0 0,3 1-2,0-1 1,1 3 2,2-4-2,1 4 3,-1-2-3,2 3-2,-5 0 4,4 0-2,-4-1 1,2 2 1,-2-2-2,4 1 0,-1-1 1,1 0-2,1 0 1,-1 0 1,-2 2-3,-1-2 2,-1 1-2,0 2-1,-2-1 3,3 0-1,-4 0 0,3 0-1,-2 0 1,1 0-2,-3 0 1,2-1-1,1 1 2,-1 1-1,1 0-2,0 1 0,2-2 2,1 1-2,-1-1 1,5 0 1,1-1 0,0 1-2,6-1 0,-1 1-1,1 1 1,2 0-1,-3 1 0,2 1 1,-3-2-1,-1 2-1,0 0 2,-2 0-1,-3 0 1,0 0 1,-1 0-2,-3 0 3,1 0-2,-2 0 0,3 0 0,2 0-2,0 0 2,5 0 0,1 0 0,2 0-1,0 0 1,2 0 0,-1 0-1,0 2 0,2-1 0,1 0-1,-1 0 2,0 1-1,-3 0 0,2 1 0,-5-1-1,-1 1 0,-2-2 1,-1 0-1,-1 1 2,1-1-1,-1-1 0,-1 0 0,0 0 0,-2 0 1,-1 0 0,-2-3-2,-1 1 1,0 0 0,-3-1 0,1 0 1,-8-1-1,4 2 0,-2 1 0,-5-3 0,7 3 0,-6-1 1,0 1-1,1 1 0,-7-2 0,4 0-1,-5 2 1,2 0 0,4 0 1,-7-3-1,1 3 2,2-4-2,-1 3 0,-3-1 1,1 0 0,-4 2 0,0 0 0,0 0 0,1-3 0,1 2-1,-2 0 0,3-1 0,-2 1 0,1 1 0,-1-2 0,-1 2-1,2-2 0,-2 2 0,1-1-1,-1 1 2,2 0 0,-2-2-3,1 2 2,-1 0-1,2 0 0,-1 0 0,1 0-4,0 0-5,7 0-13,-2 0-65,8 2-139</inkml:trace>
  <inkml:trace contextRef="#ctx0" brushRef="#br0" timeOffset="57807.3064">18954 9227 36,'0'0'18,"0"0"-3,0 0 0,0 0-4,0 0 0,0 0 1,49-81-2,-39 71-1,-4-2-1,-2 4-1,-1-3 2,0 3-3,-1-4 1,-1 2-1,-1-2 1,0-5 1,0 5 0,-3-5 2,-3 4-2,4 2-1,-6-4-1,0 2-1,3 5-2,-3-6 0,-1 2-1,3 4-1,-4-5 0,1-1 1,1 0 0,-4-3-1,0 2 2,1 0 2,-1 0 1,-1 1 1,-1-1-2,-1 2-3,0-1 0,-1 3-1,-2 1 0,4 1 0,1 1-1,-2 2 1,0 0-1,-3-1 0,-4 2 1,0 0-1,8 3 2,-3-3-2,-1 5 1,4-2 0,-9 2 0,4 0 0,-1 0-1,-4 0 2,3 5-4,2-1 2,1 4 0,0-1-1,1 3 2,-1-1-1,0 1 0,-1 0 0,0 2 0,-1-2 0,1 0 2,-1 1-1,0 1-1,2 0 0,1 1 1,-2 0 0,3 0 1,-2 4 1,0-2-2,-3 2 1,0-1-1,1 0 0,-2 1 2,1 1-1,3-1 2,-1-2-2,3 2-1,2-3 1,1 1 0,2-1 0,0 1 1,5-5-1,-3 4 0,6-1-2,-4 4 1,2 3 3,-1 0-4,2 2 2,-2 0-1,2-1-1,1 1 2,-1 0-1,1-1 1,0 1-2,0 0 1,3 0-1,-2 2 1,2-2 0,0 0 1,0 0-2,2 3 2,2-1-1,1-1 0,0 2 0,1-1 0,1 2 0,-2-4-1,3 0 3,0 1-3,0-1 0,1 0 2,-3-2-1,4 2 0,1-3 2,-2 1-2,1 1 2,1-1-1,-1-1 1,4 0-1,-3-2-1,3-2 0,0 1 2,-1-3-2,1-1 1,-2 2-1,1-3 0,-2 1 2,0 3-5,1 1 4,-1-1 0,1 1-2,0 1 1,-4-5 1,0 0-2,2 3 3,-1-3-2,1 5 0,2-5 0,-2 2-1,2 0 0,2 1 1,0-1 1,2-1 1,3 1-1,-2-1-1,2-1 0,0 0 0,1-3 0,0-1 1,-2 1-1,1-2 1,-6-2 0,2 0-1,0-2-1,-4 1 2,7-3 0,-7 1-2,2-2 3,8 0-2,-4 0 0,6 0 2,-1-5-2,-2 0 0,2 0 2,-1-4-2,1 2-1,-2 2 2,1-3-4,-1-1 2,0 4 2,0-2-2,-4-1 2,3-1-1,0-2 1,-3-1-2,4 0 1,-2-2 0,0 2 0,2-2 1,-2 1-2,-1 1-2,3-2 4,-4 2-2,0-2 0,-1-1 1,-4 0-1,1-2 0,1-1 1,-2-1 0,-1-2-1,-1 0 1,1-1 0,-3-2 1,-1 0-2,0 2 1,0-1-2,-1-2 1,0 3-3,1 0 2,-2-2 2,0 2-2,1 0 1,-2-2 0,2-1 0,-3 0 0,1-3 0,-2-1 0,1 0 0,-2 3 0,0 0 1,0 0-1,-3 3 1,-7-1-1,4 2 0,-3 0 0,-1 0 2,-3 2-2,3-2 0,-4 2 0,2-2 1,0 0 1,-2 2-1,4-4 0,-2 3-3,2 0 0,0 3 1,0 0-1,0 1 4,1 2-2,-2 2 1,2 3 2,0 0-2,-1-2 0,-3 3 0,-2-3 0,4 4 0,-1-1 1,5 6 0,-4-4-1,2 2-1,0 0-1,-5-3 1,4 2 1,-3 0-1,5 1 1,-2 1-1,1-1-1,-2 2 0,1 0-3,-3 0-1,-5 3-6,-5 0-19,-4 0-47,-2 0-152</inkml:trace>
  <inkml:trace contextRef="#ctx0" brushRef="#br0" timeOffset="64024.662">18141 10415 1,'0'0'12,"0"0"-3,0 0 0,0 0 1,0 0-2,0 0 2,0 0 0,0 0 1,0 0-2,0 0 1,44-22-3,-40 21 0,-1-1-1,-3 2 0,0-1 1,6 1-3,0-2 1,-2 1-1,7-1 2,-5 2-1,5-1 1,0 1-1,1-3 1,6 1-2,-3-1 1,9 0 1,-1 0 0,-1 0 0,1 0 0,0 0-1,0 0 0,1 0 0,-1 0 0,0 0 0,0 1-1,0 1 2,2 1-1,-1 0 0,1 0-2,-1 0 1,1 0-1,4 0 1,2 0-2,0 0 0,5 0 1,0 0-2,1 0 1,-2 0-2,5 0 2,-3 0-2,3 0 1,-1 0 0,-1 0 0,-3 0 3,-3 0-3,0 0 1,-3 0 2,-2-2-3,-1 2 0,-2 0 0,-3-1 2,1-1-2,-2 1 1,2-2 0,-1 1 1,1-1-1,0 0 0,1 1 1,6 0-2,-2 0 0,1-1 1,1 2-1,1-1 1,2 0 0,1-1 0,0 2 1,-1 0-2,-1-1 0,-3 2 1,0 0-1,-4-1 1,2 1-2,-4 0 1,3-2-1,-2-1 0,0 1 2,0-3-1,3 3 0,3-3 1,0 0-2,3 0 0,1 0 0,1 1 1,0 1 0,-1 1-1,0-1 0,1-1 0,-3 4 0,-2-3 1,0 1-1,-3 2 0,-8-2 0,2 2 0,-2-1-1,2-1 1,6 0 0,-3-1 0,1 2 1,1-3 0,1 2-2,3 1 1,3-3 0,0 3 1,-1-1 0,2 0-1,-3 2 0,0-2 0,-1 2-1,-3 0 1,-2 0 1,-2 0-1,0 0 0,-1 2 0,-3-2-1,-1 0 2,5 0 0,-2 0-1,7 0 0,-3-2 0,-1-1 0,0 0 0,0-2 0,0 2 0,0 1 2,-7-2-2,5 3 0,-3-1 0,-5 0 0,5 2 0,-7 0 0,-4 0 0,-1 0 0,-2 0 0,2 0 0,-1 0 0,6-1 1,-5 1-1,6-2 1,0 2-1,0-1 0,1 0 0,0-1 1,-1 1-1,2-1 0,-2 2 1,-6-1-1,0 1 1,-6 0-1,0-2 2,0 2 0,2 0-1,-1-2 1,1 2 1,-1 0-1,1-1-1,-1 1-1,1 0 0,-1-2 0,1 2 0,-1 0 1,1-1 0,-1 1-1,1 0 2,-1 0-4,0 0 2,-1 0-1,0 0 1,0 0 0,0 0 0,0 0-1,-2 0 2,-13 0-2,-5 0 2,-8 1-1,1 2 1,-1 1-1,-2 0 0,-1 2-1,0 0 1,-2 0 1,-1 2-2,1 0 1,0 1 0,-3-2-2,-3 2 2,0 0-1,-5-2 1,-2 1-1,-4 0-3,-3 0 2,-5-3-2,-2 0 3,-5-2 0,-4-1 1,-2-2-1,-2 0 0,-3-2 1,3-3 0,0 2 1,2-1 1,1 1 1,5 1-2,3-1-1,3 2-1,4 0 1,1 1 0,3 0-2,1 0 2,-2 0-1,2 0 0,2 2 0,-1 1 0,1-3 1,0 2 1,1-2-2,2 2 1,-3-1-1,2 3-2,-3-1 2,1-1 0,-1 1 1,-2 2-1,3-2 1,-1 1 0,3 0 0,0-3 0,2 2 0,0-1 1,3 0-1,2-2-1,2 2 1,2 0-1,3-1 1,0 1 1,2-2 0,-1 1-1,1-1 0,0 2 1,-1 0 0,1-1-1,1-1 1,0 1-2,3 1 1,0-1 0,10 1 1,-2-1-1,7 1 2,0-1-1,-1 1 0,7-2 0,1 2-1,4-2 0,-1 0 0,1 0 1,-1 1-1,-1-1 0,1 1-1,1 1 1,-2-1 0,2 1 0,0 3 1,2-2-1,9 0 1,6 1 1,4-4-1,8 0 0,1 0 0,5-3 1,4-3 1,1 1-3,5-2 1,1 1-1,2-2 0,4 2-1,0 0 1,2 0 0,1 0 1,-3 1-1,0 1 0,-2-1 0,1 0 0,0 0 0,2-2 0,0 3 0,0-4 0,0 3 1,3-2-1,0 2 0,3-2 0,0 2 1,-3 0-1,-2-1 0,-1-1 0,-1 2-1,-2 0 1,-2-1 0,-4 2 0,-1-1 1,-5 0-1,-2 2 0,-2 0 0,1-1 0,-1 0 0,-1 0 2,2 1-3,0 0 2,2 0-1,2 0 0,3 1 0,0-1 2,3 2-2,-2-2 0,3 1 0,1-1-2,-1 0 2,-3-2-1,3 3 1,-3-1 0,-2-1 0,-2 0 0,-1 1 0,-2 0 0,-2 0 0,-1-1 1,0 1-1,-1 3 0,1-4 0,0 1 0,0 1 0,2-3 2,0 5-2,-2-2 0,-1 2 0,-2 0 0,-2 0-2,-2 0 1,-6 0 1,-1 0 0,-6 0-1,0 0 1,1 0 0,-4 0 0,2 0 0,-6 0 0,0 2 0,-6-2 0,0 0 0,0 0 0,1 0 0,0 0 1,1 0-1,-2 0 0,3 0 0,-2 0 0,1 0 0,-1 0 1,1 0-1,-1 0 0,1 0-1,-2 0 0,0 0 1,1 0 0,-1 0 0,0 0-1,0 0-1,0 0-1,0 0-1,0 0 1,0 0-1,0 0-2,0 0-6,0 0-10,0 0-30,0 0-63</inkml:trace>
  <inkml:trace contextRef="#ctx0" brushRef="#br0" timeOffset="65975.7736">17478 8815 78,'0'0'19,"0"0"-9,0 0-4,0 0-2,0 0-3,0 0 3,0 0 0,0 0 2,0 0 1,35-32-2,-12 28 1,0 1-1,0 0 2,4 3 0,4 0 3,2 0-2,3 0 0,2 1-1,1 4-1,1 1-1,1 0 2,1 3-2,2 4 1,3 2 0,0 1-3,0 2 1,-2 1-2,-3 1 0,-1-3 1,-4 3-2,-4 0 0,0-2 0,-4-1 0,-4-3 1,-2 1 2,-6-5-1,-3-3-1,-2 2 1,-5-6 0,-1-1 0,1 1 2,-2-1 0,-1 0-2,0 1 0,-4-3-2,0 0 1,0 0 1,2 0-2,-1 0-1,-1 0-4,0 0-1,-3-7 0,-7-5 0,-7-5 0,-2 2 3,-3-3-1,-1-1 1,3-3 2,-2 0 1,2-1 0,3 1 3,1 3-3,4 5 0,1 1 1,5 6-2,0 0 2,0-1 0,3 5 1,2 1 0,1 2-1,-3-2 2,3 2-2,-1-2 0,-1 1-2,1-1 0,1 1 1,-2 1 0,2-2 0,0 2 1,0-2 1,0 2-1,0-1 0,0 1 2,6 0-2,6 0 0,2 0 2,5 6-1,-4 3 1,0 1 1,0 1-2,1 3-1,-2 0 1,3 3-1,-3 0 1,1 0 1,-1 1-2,0 2-1,-1-1 1,-1-1-1,0-1 1,-1 0-1,-4-5 0,1-2-1,-3-3 3,1 1-3,1 1 0,-3-2 0,2 1 0,-3-6 0,0 1 0,-3-3 1,0 0-2,0 0 1,0 7 1,0 1-2,-6 3 2,-8 2 0,-4 0-1,-6-1 2,-5 1-1,-5 1 3,-4-1-3,-2 1 0,0 0 1,4-1 0,-2 1 0,1 1-1,5-3 1,0 2-1,5 0-1,3 0 2,7-6-2,4 0 1,3-3 0,6-4-1,1 2 2,3-3-1,-2 0 2,2 0-1,-1 2-2,1-2 0,-2 1 0,2-1 0,0 2 0,0-2 0,0 0-4,0 2-1,2 1-10,2 1-31,2 0-130</inkml:trace>
  <inkml:trace contextRef="#ctx0" brushRef="#br0" timeOffset="69107.9527">1622 11509 38,'0'0'25,"0"0"0,0 0-1,0 0 1,0 0-4,0 0 0,0 0-4,0 0-2,0 0-4,0 0-1,-42-17-4,40 17-3,2 0 1,-2-2-1,2 2 3,0-1 1,0 1 1,0-4-2,4 2-1,6-3 1,6-1-1,3-1-1,6-3 1,1 3-2,2-4 0,1 0-2,5 0 2,-1-4 1,3-1-1,2 0 1,0 0-4,0 1 1,0 1-1,-2 4 1,-3-2 0,-2 5 2,-4 2-4,-10 0-1,-1 4 2,-5-1-2,2 0 3,-3 2 2,1-3-3,-1 2 2,-1-2 0,1 0-2,-1-3 1,1-5 3,-3 3-3,3-4 3,-5 5-3,1-1 1,-2-2 0,0 0-3,2 0 3,-5 5-3,1 1 1,-2 4 0,0-2-2,0-1-1,0-2-2,-2 1 0,-9 1-1,-3 3 2,-8 0 0,-7 7 3,1 1 0,-2 1 2,0 0-3,-4-1 2,1-1 0,0-5 1,1 1 1,0 0 2,4-3-1,7 0 0,2 0 1,5 0-3,1 0 4,-2 0 1,10 0 0,-1 0-4,6 0-3,-2 0-3,2 0 1,0 0 3,0 0 0,5-5 1,8 0-1,4-1 0,2 2 0,1 0 0,0 0 1,3 0-2,-2 1 2,2-1-2,1 1 1,1 0 0,-1-1 1,-3 1-1,3 2 1,-1-2 0,-8 2 1,4-1-1,-2 0 1,-4 2-1,9-1 0,-11-1 1,-5 2-2,8 0 1,-8 0-1,0 0 2,-1 0-1,-5 0 0,5 0 2,1 0 0,-2 0-1,1 2 0,-5-2 0,0 0-2,0 0 2,3 0 0,-2 1 1,0-1-2,1 0 0,-1 0-1,1 0 0,-2 0 0,3 0 1,5 0-2,-2 0 1,0 0 0,0 0 0,-6 0 1,0 0-1,0 0 0,1 0 1,1 0-1,-1 0 0,1 2 1,-1-2 1,1 0-1,0 0 0,-1 0-1,1 0 2,-1 0-1,1 0 0,-1 0 1,1 0 0,-1 0-2,0 0 0,1 0 2,0 0-1,-1 0 3,1-2-2,-1 1 0,0 1 1,1-2-1,-2 2-1,2-2 1,-2 2-2,1-3 1,-1 2-1,1 0 0,-1-1 0,2 1 1,-2 1-1,0-1-1,1 1 0,-1 0-1,0 0 4,0 0 2,0 14 0,-3 8 4,-3 10-3,-1 2-1,-2 1-1,-2 1 0,-1 0 0,1-3 0,-1-2 2,1-4 0,1 0 1,1-4-1,0-1 1,3-7-2,0-1 1,1-4-2,1-1 1,-1 0-2,1-2 2,-1 2-1,4-6 0,0 2 1,1-5 0,-2 0-2,2 0 3,-1 2-1,-2-1 0,3 1 1,-1-1-2,1 1 0,-2-1-1,2-1 0,-1 1-1,1-1 0,-2 0 0,1 2-1,-1-2 0,1 0-2,-1 2 2,1-2-1,1 0 0,-3 0-1,3 0-2,0 0-6,0 0-8,-1 0-21,-1 1-34,2-1-97,0 2-58</inkml:trace>
  <inkml:trace contextRef="#ctx0" brushRef="#br0" timeOffset="70291.0204">2578 11313 44,'0'0'26,"0"0"1,0 0-1,0 0-1,0 0-4,0 0-2,0 0-4,0 0-6,0 0-5,-36-7-1,34 6-2,2 1 3,-1 0 0,1 0 1,0 0 1,0 0 0,0 0 1,4-1 1,2 1-1,8 0-1,3 0 0,-3 0 1,6 0-2,0 0 1,3 0-1,6 0 0,0 2-2,0 0 1,0 1-2,1-1 1,1-1-2,-1 0 0,0 2 1,4-3-2,-1 3 3,2-3-2,1 1 2,1-1-3,-3 0 3,0 0-2,0 0 2,-2 0 0,4 0-1,-2 0 1,4-1 1,-1-2-2,1-4 3,-1 2-2,1 0 2,0-2-2,-3 2 1,2-1-1,-2-1 1,4 2 0,-3 0 0,-2 2-1,3 0 0,-4 0 1,0 0-2,2 1-1,-3 1 2,4 1-3,-1 0 1,-1 0 0,1 0 0,-2 0 2,2 0-1,-3 0 0,1 0-1,0 0-1,-3 0 2,2-3 0,0-1 1,0 0 0,1-2-1,2 1 2,-2-1-2,1 0 0,0 1 1,0 2-1,-1-1-1,1 3-1,1-1 1,0 2-1,1 0 0,2 7 0,-1-4 0,-2 2 2,-3-1 1,-4-3-1,-1 0-1,-1 1 0,-3-1 0,3 2-1,-3-3 1,-6 0-1,2 0 2,0 0 1,-8 2-2,8-1 2,-9-1-1,2 2-2,1-2 0,-3 0 1,2 2 1,1-2 0,-3 0 0,3 0-1,-3 0 0,2 0 0,-1 0 0,-1 0 2,1 0-1,0 0-1,-1 0 1,3 0-1,-2 0 0,0 0 2,0 0-2,-7 0 1,2 0 0,0 0-1,0 0 2,1 0-1,-2 0 2,-5 0-1,0 0-1,0 0 1,2 0-1,0 1 0,-1-1 1,1 0 0,-1 0 2,1 0-1,-2 0 0,7 0-1,-4 0-2,5 0 0,-3 0-3,-2-3-2,1 1 1,-1-1-7,1 3-8,-4 0-42,0-3-172</inkml:trace>
  <inkml:trace contextRef="#ctx0" brushRef="#br0" timeOffset="73683.2144">12843 14970 186,'0'0'6,"0"0"5,0 0 8,0 0 5,0 0 1,0 0-4,0 0-3,0 0-2,0 0-5,-26-19-2,24 13-2,1 2 0,-3 1-1,4 3 0,0-2-2,0 2 1,-3-6-2,-4-3 0,-1-3-3,-9-1 0,-4 0-1,-5 2 1,-2 0 1,-4 0 0,-2-3 2,0 2 0,-2-1 1,1-1 2,2 1 2,1 3 1,3 1 1,3 1 2,9 2 1,1 0 0,7 3-2,5 1-2,-1 1-5,5 1 0,-1 0-3,1 0 1,0 1 0,0 16 0,1 6 0,4 11-2,-2 6 1,-1 5-1,-2 3 3,0 3-4,0 2 1,0 1 4,0-2-3,-1 0 4,-3 1-1,0-1-4,-1 0 3,2 4-4,0-2 1,0 0 1,1-2 2,-3-7 3,-1-4 1,-2-5-3,-1-4 1,2-3 2,1-4-3,1-8 3,2-6-4,3-5-2,0-1 0,0 0 0,0 2-1,0-1 2,0-3-1,0-1 2,0 2-1,5 2 0,4-3 1,5 1-2,7 1-1,-1-2 3,0-1-4,3-2 2,2 2-2,-1-2-1,2 0 2,2 0 0,-3 2 1,2-1-1,-1 1-1,-7-2 0,0 2 1,-7-2 0,2 0 0,0 0 1,-9 0 0,5 0 0,-5 0 0,-1-2 1,2 0-2,-6 2 3,0 0-2,0-5-1,0 3 1,-8-4-5,0-2-2,-1 4-8,1-1-17,-2 1-48,1-1-79,3-3-95</inkml:trace>
  <inkml:trace contextRef="#ctx0" brushRef="#br0" timeOffset="74316.2507">13224 15220 187,'0'0'2,"0"0"5,0 0 2,0 0 2,0 0-1,-13-80 1,10 53-3,-2 5 2,1 1 1,-1 0 0,-1 2 3,2 5 0,-3 3 0,0 3-2,-4 4 0,-7 2 0,-1 2 3,-6 6 2,-2 9 1,-4 7 2,0 6-3,-1 5-1,-3 1 3,5 2-6,5 3 2,4-3-5,7-1-6,7-5 0,7-3-2,0-2 1,9-4-3,5-1 2,4-2-3,2-2 2,0-4-1,3-4-2,2 1 2,-1-2 0,-5-3-2,0-1 1,-1-3-1,-3 0-1,7-7 3,-3-6 2,0-5 0,-1-3 0,0-5 0,-3-3-2,-2-3 1,-4-1-2,0-1 2,-5-2-2,-4 2-3,0 1 4,-2 4-4,-3 7 7,-2 7 2,3 5-3,-4 6 1,-2 4 3,-6 0-2,0 9 0,0 8 2,6 4 2,1 6 2,5 4-2,4 1 1,0 4-6,6-4-2,7 0 1,2-2-4,5-3 2,0 0-2,0-5 0,1 0-1,-1-2-2,0-3 0,-1 0-1,-5-4-4,-1-2-3,-3-3-5,-2-1-15,-4-4-23,5 2-26,-4-5-53,3 0-83</inkml:trace>
  <inkml:trace contextRef="#ctx0" brushRef="#br0" timeOffset="74887.2833">13417 14875 94,'0'0'30,"0"0"4,0 0 6,0 0-5,0 0-6,0 0-5,0 0-5,0 0-2,0 0 2,0 0-1,50-56-1,-30 63-2,1 0-2,2 1-3,-1-4-2,6-1-1,3-3-2,1 0 1,7-7 0,2-5-1,-1-1-1,-1-1-2,-1 3-1,-7-1 1,-2 1 0,-9 5-1,-8 3-1,-5 1 3,-4 2 0,1 0 4,-1 0 1,0 9 3,-3 9-1,-3 10-1,-4 8 1,-4 3-3,0 1 1,1-1-2,2 0-1,3 2-2,1-4 0,4 2 4,0-2-2,4 3 2,3 1-5,-1 1-2,-2 5-2,2 2 1,-3 2 2,-3 1-2,0-3 3,-4 0-2,-6-1-3,-3-5 2,-2 2 1,1-7 2,-1-4-1,0-3 0,0-5-3,-1-7 2,2-5 0,-5-3 2,3-5 1,-8-2-3,-3-3 0,-6 1-1,-5 0 0,-5-1 2,0 1-1,-6-2 1,1 0 1,2 0 2,2 0-1,3-3 1,9-2-1,10 2 0,6 2-1,9-2-1,2 3-2,0-3-2,2 3 0,3-4-8,7-1 1,4-2-13,10 3-43,-7 2-82,5 2-106</inkml:trace>
  <inkml:trace contextRef="#ctx0" brushRef="#br0" timeOffset="75667.328">12986 16266 100,'0'0'14,"0"0"8,0 0 5,0 0 2,0 0-6,1-81-5,-9 63-4,0 7-3,-3 3-2,-2-2 1,-4 3-3,-4-3 1,-2 2 0,-3 4 0,-4 1 0,0 1 0,-1 2 1,-2 0-1,-1-2 3,4 0 0,1-1 2,9 1 2,4-2 1,5 3 4,4-2-5,3 3-5,4 0-2,-1-2-5,1 2 2,0 0 0,0 0 0,3 12-1,4 10 0,3 9-2,-4 7-1,1 6 1,-5 5-2,-2 2-1,0 4 2,0-2-6,-5-2 3,-1-4 2,2-2 0,-3 1 5,-1-2-1,3 1 3,-1 2-5,0-1 0,-2 2-1,2-1 5,-3-4 1,-1-2 4,-3-3-3,0-4-2,-1-2-2,2-2 2,-1-2 4,4-2-3,3-9 4,2-5-7,4-7-2,0-5-1,0 3 2,0 2-2,0-2 1,8 0 1,3-3-2,6 0 1,6 0 1,-1-2-4,0 1 2,1 0-1,0 1 0,1 0 1,-1 0-1,0 2-2,0 3 0,-3-1 1,0 3 0,-6-5 3,0 3-2,-6-3-1,-3-1 2,2 1-1,-7-2 0,0 0 1,0 0 1,1 0-3,1 0 2,-1 0-3,-1 0-1,0 0 0,0 0-2,0 0-4,0 0-8,0 0-16,0 0-35,0-5-32,3-5-84</inkml:trace>
  <inkml:trace contextRef="#ctx0" brushRef="#br0" timeOffset="76187.3577">13237 16300 324,'0'0'6,"0"0"2,0 0 11,0 0 5,-49 86 1,45-43 3,-1 7-10,3 5-2,-1-1-2,3 2-8,0-3 1,4-7-1,2-2-5,0-6 1,-2-6 1,1-10-1,-3-10 0,0-6-1,-2-6-2,0 0 5,0 0-2,0 0 1,1-2-1,2-13-1,0-8-1,1-6 3,1 2 0,3 3 0,4-1 2,1 4-2,4 2-2,2 0 1,4 4 0,3 3 0,2 4-1,0 6-2,0 2 0,-3 0 0,-2 12-1,-3 3 1,-4 4 1,-2 3-2,-3 3 1,-3 0 0,-2 2 2,-3-1-2,-3-4 0,0 1 0,-5-1 0,-6-4-1,-2-1 2,-6-5 0,-4-2 0,-3-3 2,-5-2 1,-3-2-1,-1-1 2,-1-2-1,1 0-2,2 0 4,3 0-1,1-2 1,7 1 0,5-1-2,5 0-4,6 2-3,2 0-2,4 0-5,0-3-4,9-2-25,11-7-36,10-2-77,7-4-94</inkml:trace>
  <inkml:trace contextRef="#ctx0" brushRef="#br0" timeOffset="76747.3897">13576 16254 281,'0'0'14,"0"0"5,0 0 0,0 0-1,0 0-3,0 0-1,0 0-5,0 0 1,0 0-3,51-49-1,-20 44-2,5 0-3,0 1-1,-2 0 0,2 0-2,-4 1 2,-5 2 0,-7-1 0,-8 2 0,-6 0 1,-2 0 2,2 0 2,-2 3 5,-1 10 4,-3 5 1,-3 8 2,-8 7-2,0 4 2,0 3-1,-1 4 0,2 1-4,4 0-1,1-1-7,4-1-1,1-4 2,0 2 1,8 1 0,-1-1-5,2 2-1,1 3-2,-1-4 3,-2 0 2,-1-1 0,-3-3-1,-3-2 0,0 1-1,-3 1 0,-3-2 6,-1 0-6,-1-2 6,0-7-5,-2-1 0,-2-6 0,-3-3-1,1-5 1,-5-5-1,-2-4 0,-1-1-3,-7-2 2,-4 0 0,-6 0 1,-2-3 0,-4-1-1,-3 1 2,-2 1 0,-1-1 2,2-1 2,6 1-1,3 1-2,6-4 1,7 1-2,10 0-2,6 3 1,7 0-2,4 2 0,-1-1-2,1 1-5,-2 0-2,2-2-2,-2 2-17,2-6-51,0-5-163,7-4-28</inkml:trace>
  <inkml:trace contextRef="#ctx0" brushRef="#br0" timeOffset="77463.4307">14849 15020 206,'0'0'14,"0"0"5,0 0 2,0 0 0,0 0-2,0 0-5,0 0-1,0 0-3,0 0-1,-18-54 0,28 50-1,7 0 1,6-1 0,12 2-1,4 0 0,7 0-3,5 0-3,5-2-2,2-1-2,1 0-2,-2 1 0,-4 4-2,-6 1-2,-9 0-5,-4 3-3,-17 2-9,-8 5-21,-9 1-33,-4 3-68</inkml:trace>
  <inkml:trace contextRef="#ctx0" brushRef="#br0" timeOffset="77757.4474">14782 15238 184,'0'0'12,"0"0"5,0 0 5,0 0 5,0 0-1,0 0-4,0 0 1,106 2-5,-62-2 2,6 1-3,2 3-3,-1-2-5,1 3-3,-4 1-3,-5 1-2,-6 2-1,-7-1-2,-5 0 0,-8-4 1,-9 1 0,-3-4 1,-5-1-1,0 0 1,0 0-3,0 0-4,3 0-3,-3 0-9,3-1-19,1-10-65,4-2-105</inkml:trace>
  <inkml:trace contextRef="#ctx0" brushRef="#br0" timeOffset="78335.4806">16381 14932 211,'0'0'-2,"0"0"2,26-84 7,-16 55 5,0 1 5,-2 1 2,-3 7-1,-2 3-2,-3 7 0,0 1-2,-2 1 0,-1 4 4,-7 1 1,-6 3 0,-7 3 3,-7 9-3,-2 5-2,-1 3-1,-2 4-4,0 2-1,1 1-3,0 1 0,4 1-3,3-1 3,5 1-4,3-3 0,9 3 1,3 0-2,5 2-1,2 1 1,2-2 5,7 2-7,4-2 4,4-1-5,3 0-1,2-7 2,-1-2-1,3-7 2,-3-4-2,-6-2 0,2-7 0,-1 0-2,-2-11 4,2-6-2,-3-4 1,-4-6-2,-3-7-4,0-2 2,-2-5-2,-4-1 7,0-1 0,0 2-1,0 3 2,0 3 0,0 13 2,-3 8 1,3 7-2,0 7 1,-1 0-2,-2 0 0,-5 15 1,0 7 1,-2 13-1,5 4 4,4 4-7,1-1 1,8 0 3,8 0-6,8-5 3,4-1-4,5-5-7,4-2-1,1-6-14,2-3-36,-2-5-62,-2-7-137</inkml:trace>
  <inkml:trace contextRef="#ctx0" brushRef="#br0" timeOffset="78588.495">16832 14977 231,'0'0'17,"0"0"6,0 0 5,0 0-3,0 0-4,0 0-8,104-38-6,-67 35-4,4 3-1,5-4-2,1 2-3,4 1 0,-4 1-2,-1 0-3,-7 0-2,-4 0-7,-9 7-10,-9-4-37,-8 2-76</inkml:trace>
  <inkml:trace contextRef="#ctx0" brushRef="#br0" timeOffset="78852.5101">17096 14587 209,'0'0'3,"0"0"6,0 0 12,0 0 3,0 0-1,0 0-2,47 100-1,-39-60-4,2 4 1,-4 3-4,4 2 0,0 0-3,-1 0-2,0-2-2,-2-5-2,3-3 3,-4-5-6,-2-3 5,-1-12-5,-1 1-2,-2-8 2,0 0-4,0 0-4,0-7-3,0 2-6,0-7-13,0 0-47,0 0-140</inkml:trace>
  <inkml:trace contextRef="#ctx0" brushRef="#br0" timeOffset="79432.5432">17654 14662 203,'0'0'17,"0"0"5,-26 87 4,19-50 1,1 3-3,3 4-1,2-1-2,1 0-5,3-4-3,5-2-1,4-6-6,5-4-2,-1-6 3,2-6-7,-7-6 8,2-4-8,-1-5-2,1-3 4,-2-9-4,0-7 4,-3-4-1,-2-9 0,3-3 0,-1-5-1,4-3 0,-1 0 1,4-1 2,0 4-3,3 3 3,-3 7 0,0 4 2,-4 8-1,-6 7 1,-2 9-2,-3 2 0,0-3 1,6 3 0,3 5 2,2 11-2,5 6 0,-3 7 0,0 4-2,2 4-1,0 3 0,2 0-1,2-2 0,0-3-1,2-4 0,-1-4 1,-4-5-1,-5-10 0,-3-3 1,-5-6 1,-3-3 1,0 0-1,0-3 0,0-15 1,0-10-2,-5-10 3,1-5-1,2-1 0,1-2-2,1 2 1,0 2-1,6 4 0,0 7 1,2 4 2,-2 10-1,3 5 0,-4 5-1,-2 4 3,5 3 0,2 2 4,1 11-1,6 10-1,0 5 1,-2 6-1,1 3-2,2 3-3,1 1 1,1 0-2,0-1-3,-1-5-1,0-1-3,-6-5-3,-5-6-8,-5-5-26,-3 0-40,-7-5-82</inkml:trace>
  <inkml:trace contextRef="#ctx0" brushRef="#br0" timeOffset="79927.5716">18577 14468 233,'0'0'18,"0"0"0,0 0 4,0 0-1,0 0-3,0 0-7,0 0-1,89-74-3,-57 69-1,4 0 2,2 0-1,4 1-2,2 1 1,0 0 0,1 3 0,-5 0-1,-4 0 3,-4 3 2,-6 4-1,-4 1-2,-8-2 1,-4 5-1,-5 4 5,-5 5 7,-3 9-1,-11 5 1,-9 3-10,-2 1-2,-7 1-3,0 0 0,1 1 1,0-1-1,2 2 1,3 0 0,-2 1 0,2 0-2,2-1 2,1-3 0,2-4 0,1 0-1,5-5 1,3-3 5,5-2-6,1-6 4,6-1-6,0-3-2,11-5 4,12 2-4,8-5 0,11-6 0,10 0-4,7-2 3,8-7-1,2 1-5,0 1 6,-4 4-1,-5 1 1,-12 2 5,-8 0-7,-17 5-1,-10-3-2,-13 5-2,-7 6-3,-19 3-17,-14 8-30,-11-3-50,-6 0-71</inkml:trace>
  <inkml:trace contextRef="#ctx0" brushRef="#br0" timeOffset="80391.5981">14395 16641 381,'0'0'-1,"0"0"5,0 0 4,0 0 5,0 0 2,88-54-3,-45 39 2,7 1-7,8 1 0,6-1-4,8 3 0,2 2-2,4 2-1,-2 2-2,-6 5-6,-8 0-7,-9 7-10,-12 5-39,-11 3-71,-15-3-83</inkml:trace>
  <inkml:trace contextRef="#ctx0" brushRef="#br0" timeOffset="80596.6099">14635 16849 108,'0'0'20,"0"0"2,0 0 2,0 0 2,0 0-4,0 0 0,0 0-1,0 0-4,108 38-2,-73-38-7,4 0-4,-1 0-4,0 0-1,-3 0-9,5 4-10,-5-1-27,-1-2-73</inkml:trace>
  <inkml:trace contextRef="#ctx0" brushRef="#br0" timeOffset="81107.6391">16142 16050 344,'0'0'-1,"0"0"4,0 0 6,0 0 7,-48 90 2,37-50 5,3 9-2,1 3-2,1 4-4,-1 3-2,5 2-2,2-2-4,0 1 0,10-4-7,0-1-2,3-8 1,-2-7-1,-5-15 3,0-4-1,-3-9-1,-2-7 1,1 0 0,-2-5-2,0 0 2,1 0 2,2-14-2,2-6 2,4-9-1,1-1 1,5 3 0,0 0 2,6 2-3,2 1 1,4 7-2,2 0 1,2 8 0,-1 4-1,-2 2 0,1 3-2,-6 5 0,1 7 0,-5 7-1,-4 4 2,-4 3-1,-2 2 0,-6 4 1,-3 0 0,0 2-1,-6-3 1,-7 1 4,-3-6-3,-3-3 1,-1-7 1,-2-4 1,-4-4 2,-3-4 0,-2-1-2,-4-3-2,-4-5 2,-2-5-1,2-2 2,2-1 0,1-1 2,8-1-3,11 3-1,6 0-3,8-2-4,3 0-5,14-3-12,13 0-26,8-2-61,11 4-135</inkml:trace>
  <inkml:trace contextRef="#ctx0" brushRef="#br0" timeOffset="81356.6534">16842 16600 346,'0'0'7,"0"0"0,79-37 5,-31 23-2,9 3-2,6 2-2,2 6-6,-3 3-2,-3 3-4,-6 8-1,-1 1-3,-12 4-1,-5-3-3,-8-1-2,-8-5-9,-9-2-6,-4-2-15,-6-3-8,0 0-15,0 0-10</inkml:trace>
  <inkml:trace contextRef="#ctx0" brushRef="#br0" timeOffset="81586.6664">17158 16185 180,'0'0'26,"0"0"-4,0 0-1,0 0-3,0 0 1,0 0 0,0 0 0,0 0 0,19 77-2,-17-36-1,-2 5 0,0 6-3,0 0-1,0 1-2,-3 1-4,0-6 1,0 0 0,0-5-5,-1-3-2,1-5-4,-2-1-5,1-7-3,0-8-10,2 1-15,2-8-46,0-4-74</inkml:trace>
  <inkml:trace contextRef="#ctx0" brushRef="#br0" timeOffset="82175.7001">17692 16331 322,'0'0'5,"0"0"5,0 0 2,14 88 2,-12-54-2,-2 7-3,0 1 3,-2-2-5,-2-1 1,-3-5 1,0-2-2,1-6-3,1-9 1,2-7-1,2-5 1,1-5 3,0 0-4,0 0 1,0-2-4,3-13-2,7-8 2,6-6 2,0-4-3,3-2 2,0 1 1,2-3 1,1 0 0,1 5-1,-1 3 2,-1 4-2,-1 5 5,-5 10-2,-1 2 1,-5 4 0,-4 2-1,3 2 2,1 3-1,2 9-2,3 6-1,0 5 2,-1 2-3,3 4-1,0 0-3,2-1 0,3-3-2,-2 0 2,1-6 0,-3-2-1,-5-5-1,-5-7 2,0 0 0,-4-3 0,1-2 0,1 3 2,-5-3 0,0 0 2,0-15-1,0-7-2,0-10 3,1 0-3,2-5 2,1 1-1,4-1-2,2 1 0,0 3 1,0 6 0,3 5 1,-6 7 1,-2 5-1,-2 6 2,-3 4-3,0 0 0,0 0 0,1 0 0,3 0 2,3 9 0,-1 8 0,3 5-4,-2 3 2,2 3 2,2 1-4,4-2 1,4-1-2,1-1-6,0-6-5,-2-3-10,0 0-35,-6-6-54,-6-2-104</inkml:trace>
  <inkml:trace contextRef="#ctx0" brushRef="#br0" timeOffset="83051.7503">18539 16100 254,'0'0'32,"0"0"-3,0 0-4,0 0-7,0 0-4,0 0-4,0 0-3,0 0 0,0 0-6,0 0 1,82-44-1,-53 43-1,4-3 0,2 1 2,2-1-1,1 0 0,0-3 0,-3 3 0,-2-1 3,-1 2 0,-5 2 3,-1 1-1,-3 0 0,-8 0 1,-2 3 0,-4 1-1,-4 0 1,3 3 0,-4-1 1,3 0-1,-6-3 0,4 5-1,-2-4 2,-2-1 0,4 4-2,-3-4 1,2 1-1,1 4 1,-1-6-2,-1 1 1,0 1 0,-3-4-2,1 3 0,1 1-1,0 1 1,1 0-1,-3-5 0,0 4 0,0 0 0,0 1-1,0 6 1,0-1 0,0 5 2,-7 3-1,0 1 0,-4 1 1,1-1-3,-4 4 1,-4-1-1,-1 4 1,-4 1-2,1 1 0,-4 1 3,2-1-2,-3 1 2,3 0-5,2-3 2,1-1-2,2-4 2,3-2 2,2-2-2,5-5 1,2 1-1,2-4 1,1 1-1,0 0-1,1 2 1,0-3-1,2-4 0,-1 5 0,2-5-1,-1 0 1,1 0 1,0-5-1,0 4 2,0 1-2,0-1 1,4 3 0,1-6 0,6-1-1,8 0 0,1-1 0,6-7 0,3 0 0,-2-1 0,2 0-1,0 1 1,0 3-1,-3-2 0,2 4 2,-1-2-1,-2 1 2,-1 3-1,-2 1-2,-2 0 1,-4 0-1,0 0-1,1 1 1,-6 3 0,6-3-1,-3 3 2,-2-1 0,-2-3 1,-1 2 0,-2 0-1,-3-1 1,2 1-1,-2-2 0,1 0 1,-1 0-1,3 2-1,-7-2 1,0 0 0,0 0 1,1 0 0,1 0-2,-1 3 1,1-3-2,-2 0-1,0 0 0,1 2-2,-1 0-1,0-1-2,1-1-4,-1 2-8,0-2-15,0 0-29,0 1-29,0-1-80</inkml:trace>
  <inkml:trace contextRef="#ctx0" brushRef="#br0" timeOffset="83236.7608">19800 16619 182,'0'0'-13,"0"0"-6,0 0-18,0 0-73</inkml:trace>
  <inkml:trace contextRef="#ctx0" brushRef="#br0" timeOffset="88936.0869">2500 15634 17,'0'0'24,"0"0"1,0 0 2,0 0-1,0 0-3,0 0-4,0 0-4,0 0-2,0 0-1,37-93-1,-37 65-2,0 2-2,-7-4-2,0 2 1,-3-1 0,0-1-3,-2 6 3,1 1 0,-1 5-1,2 6-1,-2 1 2,5 5-1,-4 5 2,-4 1 0,2 0-1,-7 13 0,4 7 2,2 8-1,1 5 2,2 5-4,4 1 0,3 2-2,2 2 2,2-4-2,5 0 2,5-2-4,5-7-1,3-3 1,1-5-1,4-5-1,-4-5 1,1-3-2,-7-5 0,4 0 6,-1-4-4,0 0 0,4-5 1,-5-6-4,-1-2 5,-2-3-1,-3-5 1,0-2 4,-1-3-1,-2-2-2,-1-4 4,-2-1 0,0-3-1,-1 5 5,-2 8-3,4 3 1,-4 9-2,0 4-2,0 2 0,0 5-1,0-3-1,0 3-3,0-1-1,0 0-3,0-1 4,0 2-1,0 0 0,0 0 2,0 0-1,3 11 0,1 4 0,5 5 1,0-1-1,1 2 0,1 4 1,-1-1-1,3 2 0,-2-1-1,1 1-1,-1-2 0,-3-1-4,4-3-2,-2-1-3,0-2-9,4-1-26,-2-6-68,2-3-99</inkml:trace>
  <inkml:trace contextRef="#ctx0" brushRef="#br0" timeOffset="89173.1004">2941 15686 208,'0'0'1,"0"0"1,0 0 1,0 0 3,0 0-2,0 0-3,88-73 0,-58 65 0,3 1 3,5 0 2,0 2-4,1 1-1,0-1-3,1 2-3,-3 1 0,-3 0-4,-5 2-4,-9 0-11,-4 2-35,-6 1-64</inkml:trace>
  <inkml:trace contextRef="#ctx0" brushRef="#br0" timeOffset="89444.1159">3166 15380 64,'0'0'16,"0"0"1,0 0 0,0 0 4,0 0 0,0 0 2,0 0 0,0 0 0,-16 81-1,16-44 2,2 5-6,6 2-1,0 2-4,0-2-6,3-3-2,0-5-1,-1-5-3,-1-6 3,-1-6-6,-2-6 2,-1-4-2,-2-6-1,1 5-2,-1-5-4,1 0-3,-1 0-9,0-3-30,3-6-64</inkml:trace>
  <inkml:trace contextRef="#ctx0" brushRef="#br0" timeOffset="89915.1428">3444 15208 272,'0'0'10,"0"0"3,0 0 1,-12 83-1,18-52-1,4 4-3,2-1-1,5 4-1,2-4-1,-2-1-4,3-4-1,-1-4 0,0-1-1,-3-7 4,-4-5 0,-7-4 0,3-4 2,-3-3-1,-2 1 3,1 0 3,-2-2-2,2-12-3,0-8 1,1-3-1,-2-4 2,0 2 2,-3 8-1,0-1 2,3 1-4,-3 2 0,4-2-2,-1 7 0,3 3-3,0-3-2,-3 8 0,8-3 0,1 5-1,3 5 1,6 4 0,-3 11 0,-1 2-1,-2 5 1,0 3-2,-1 0-1,-2 1 3,-1-2-2,-4-4 1,-2-5 2,-5-3 1,0 0 0,-12-4 1,-6 4-2,-8-4 2,-6-4-2,-2-2 1,-2-5 0,-4 1-1,2-3 1,2 0 1,4 0-1,11 0-1,2 0-2,7-3-4,8 2-4,2-5-3,8-5-10,16-5-28,11-7-55,10-3-124</inkml:trace>
  <inkml:trace contextRef="#ctx0" brushRef="#br0" timeOffset="90191.1587">3847 15073 417,'0'0'-1,"0"0"1,0 0 3,0 0 2,0 0 2,0 0-2,94 29-1,-60-6-2,3 7 4,-1 6-4,2 6 5,-2 9-4,-4 5-1,-3 4 1,-5 4-6,-5 5 3,-6-1-9,-6 0 3,-4-3 5,-3-5-2,-1-4 9,-11-8-5,-5-5-4,-5-5-4,-1-6-8,-2-7-4,-5-6-23,1-9-49,-1-10-123</inkml:trace>
  <inkml:trace contextRef="#ctx0" brushRef="#br0" timeOffset="90643.1845">2445 14918 78,'0'0'27,"0"0"1,0 0-1,0 0-7,0 0-1,0 0 3,-91-14 2,71 22-5,2 7-3,4 5-5,1 7-3,1 10-2,2 11-2,1 10 3,0 12 1,1 12 1,2 8-1,2 12-4,1-1 1,3 3 3,0-2-1,7-8 0,7-11-4,4-8 0,8-13-2,4-8-1,6-11 1,5-7 0,1-7 1,3-7-2,1-5-1,-1-7-1,3-3 1,-5-4 0,-1-1-2,-8 0-2,-5-1-7,-10 1-10,-1 0-28,-4 2-70</inkml:trace>
  <inkml:trace contextRef="#ctx0" brushRef="#br0" timeOffset="91036.207">4340 15464 257,'0'0'12,"0"0"6,0 0 4,0 0 4,0 0-2,0 0-3,108-52-5,-71 44-6,6 2-1,3 1-4,8 0-2,2 3 1,2-1-4,3 0 2,-2 2-4,-1 1-2,-3 0-2,-4 0 1,-8 0-3,-4 1 0,-9 5 0,-9-4-6,-9 0-7,-1 1-19,-7-1-40,0 3-62</inkml:trace>
  <inkml:trace contextRef="#ctx0" brushRef="#br0" timeOffset="91311.2227">4842 14993 242,'0'0'4,"0"0"2,0 0 3,0 0 4,0 0 2,0 0 1,-5 82 1,5-37-2,0 7 4,2 5-3,5 5-2,1 6-2,1 2-10,0 2 1,2-4-1,-2-6 3,-1-7 1,-2-12 1,-4-4-1,1-7-6,-1-11 4,-1-1-5,1-7-1,-1-2-1,2 0-7,-3-8 0,0 4-5,0-7-7,3 0-31,4-7-50,2-9-100</inkml:trace>
  <inkml:trace contextRef="#ctx0" brushRef="#br0" timeOffset="91887.2557">5320 15255 306,'0'0'8,"0"0"0,21 94 1,-8-63 1,-2 4-2,5-2 0,-3-2-1,1-2 0,-2-1 0,-2-7-3,-1-6 2,-6-5 0,1-6-1,-4-4 3,0 0 1,0 0 4,2 0 0,-1 1-2,1-2-2,-1-16-8,3-7 1,1-13 0,3-1 1,2-3-1,2 0 2,4 2-1,0-1-1,3 5 1,1 1-1,2 5-4,-1 5 5,1 9-4,-1 5 3,-2 9 3,-1 4-3,-2 13 4,-2 11-1,-2 4-1,-3 7 0,0 6-3,-1 5 0,1 1-3,0-1 2,2-1 0,-1-2 0,4-4-1,1-4-2,0-6-1,-1-5 5,-3-11-1,-5-6 4,-3-6-2,-3-4-2,0 0 2,0-2 0,0-15-2,1-9 1,1-12 0,-2-6-3,6-2 3,-2 1-1,4-2 2,3 1 0,-1 4-1,4 2 0,1 6-1,0 5 1,0 8-1,-2 7 1,-1 4 1,2 8-2,0 2 1,5 2 1,-3 13-1,-2 5 3,-3 6-2,-1 5 0,3 5-1,-4 1-1,-2 2-1,2-1 1,1-2-2,-2-1-1,3-3-4,1-3-4,-1-3-11,4-4-35,0-2-92,2-5-91</inkml:trace>
  <inkml:trace contextRef="#ctx0" brushRef="#br0" timeOffset="92647.2991">6495 14924 382,'0'0'16,"0"0"-1,0 0 2,0 0 0,0 0-2,0 0-4,0 0 0,0 0-3,57-83 0,-22 74-3,7-1-3,3 3 2,4-4-2,1 2 0,1 0-1,4-2-1,-2 0 0,3-2 0,-1-1 1,-4 2-1,1-1 2,-7 2-3,0 1 2,-6 3 0,-3 2-1,-4 2 0,-9 1 3,-4 2-2,-7 0 1,-7 0 0,2 0-1,-7 0 2,3 0 1,0 0 0,0 2 0,0 6-1,-1-1-2,-2 5 2,0 5-1,-5 3 0,-8 8 4,-4 2-3,-6 5 0,-5 7 0,-3 9-2,-6 5 3,-3 4 2,-3 6 0,-4 1 1,-2-1-3,-1 2-1,0-1 4,1-2-4,4-4 1,5-8-1,7-4 0,7-6 0,6-7 0,6-7-2,4-4 0,4-6-2,3-5 2,3-2 5,0-4-5,0 4 4,2-4-4,7 4 1,-4-5-1,7 3 0,-2-4-1,-1-1 0,5 2 0,-2-2 1,3-1-2,0 1 1,1-2-1,1 0 2,4-1-1,6-2 0,-1 2 1,-1-2-1,3 0-1,3 0 0,-1 0 1,4 0-1,0 0 1,-1 0 0,2 0-3,0 0 4,0 0-1,-1 2 0,0 1 1,-1-1-3,-1 4 1,-3-1 1,-3 0-1,-2-1 2,-2 1 0,-8 0-2,2 0-1,-6-3-1,-1 1 2,1 2 2,-7-4 1,3 2 1,-6-3-3,0 0 1,0 0 0,0 0 1,0 0-1,-2 0 1,-3 0-2,0 0-1,-6-3 1,5 3-2,-1 0-2,-3 0-4,5 0-14,-3 3-68,-1 4-175</inkml:trace>
  <inkml:trace contextRef="#ctx0" brushRef="#br0" timeOffset="102545.8653">2524 15022 4,'0'0'7,"0"0"1,0 0 2,0 0 0,0 0 2,0 0 3,0 0 0,0 0 3,0 0-1,5-42-1,-5 38 2,-3-7-2,-4-3-1,1 7 0,-1-4 2,1 4-2,-3 0 1,1 1-2,-1 1-3,0 1 0,3 1-2,-4 1 0,4 2-2,-4 0 0,-1 0-5,-1 0 0,-2 2-1,1 6 1,-5 1 1,3 0-1,0 2 1,-1-1-2,-1 4 1,2 0-1,-3 3 2,4 2 0,-3 2 1,1 5 0,-3 3 0,1 5 5,0 1-3,-1 3 3,3 3 0,2 0-3,4 4 2,3-1-2,1 2 0,5 0-1,1 0-2,1-5-2,10 1-1,1-4 0,5-1 0,1-2 2,1-1 0,2 0 2,0 0 0,0-2-2,-1 0 0,1-4 1,0 1-1,0 0-1,0-5 1,-2-2-1,0-2 0,-3 0 1,0-4 1,-2 1-1,0 0 1,-2-3 1,2-2-3,-2-3-1,-3-1 1,2 0 0,1-1 1,0-2 3,2 3-2,-2-2-2,2 0 1,-7-1-2,6 1 2,-4-2-1,-6-2 1,6 1-1,-5-1 0,0-1-1,2 1 1,-6-2-1,0 0 0,0 0 0,1 0-4,1 0-4,-1 0-9,1 0-15,-1 0-37,6 0-88</inkml:trace>
  <inkml:trace contextRef="#ctx0" brushRef="#br0" timeOffset="103334.9104">3697 15012 129,'0'0'19,"0"0"1,0 0 1,0 0-3,0 0-3,0 0-3,0 0-1,0 0-2,0 0 2,0 0 1,22-53-1,-8 53 3,8 0 3,1 6-2,1 3 1,-1 2 1,4-1 0,0 3 2,2-1 0,1 1-4,1 3-3,-2-2-5,1 3-1,-3 3-2,1 2 1,-2 0 2,-3 2-5,-3 3 2,0-1-2,-3 3 0,-2-4 0,-1 2 3,-2 2-3,1-1-2,1 1 1,-2 0 1,1-2 2,-4-2 2,0-1-2,-2 2-2,1 0-1,1 4 0,-1 0 1,-1-1-2,-2 0 2,0-2-4,-2-1 1,0-1 1,-3 0 0,0 1 4,0 0-2,0 0 1,0 1-7,-3-2 0,-2-1 2,-2 1 1,0-4 4,-3 1-3,0-2 0,-6-2-1,6 1 0,-5-2 1,0 1-1,0-3 1,-1 1 0,-3-3-1,3 1 1,-3-4 0,1 2-2,3-2-3,2-4-4,2 1-10,3 3-17,4-3-56,-3 1-141</inkml:trace>
  <inkml:trace contextRef="#ctx0" brushRef="#br0" timeOffset="104430.9731">9616 14712 179,'0'0'16,"0"0"1,0 0-1,0 0 0,0 0-5,0 0 1,0 0-4,0 0-1,0 0 0,-19-50 2,6 42-2,-3-1 0,-4 0-3,-8 0 2,-3 1-1,-6 1-1,-3-1 2,-5 1 1,0-3-1,1 3 7,0-1-5,2 1 8,5 0-1,0 2-1,4 0 2,4 2-3,9 1 2,2 0-2,5 2 0,8 0-2,0 0-5,5 0-5,-1-2 0,1 2-2,0 12 2,0 7 0,2 9 0,7 2-2,1 6 2,-1 8-3,-1 2 2,-2 9-3,-3 6 3,-1 2-1,-2 2 3,0 0 4,0-1-3,0 0 3,-2-5-1,-1-1-2,0-3 1,-2-3 1,1-3-1,1 0-2,-2-3 2,-1-1-4,-1-6 3,2-2 0,-1-8-2,0-4 0,1-8 1,2-6 0,1-3 2,1-1 2,-1-2-4,2 0 2,0-5-2,0 3 1,0 2 0,3 2-3,10-3 2,3-4 1,6 0-1,1 0-1,0-4-2,2-1-1,1-2 2,0 4-1,1 0-1,-1 2 1,0 1 0,-2 0 0,-3 7 2,-1-2-3,-5 0 2,-2 1 2,-6-2-2,-4-2 4,0 1-4,-3-3 0,0 0 1,0 0-1,3 1 1,-3 1-1,1-1-1,-1 1-3,0 3 0,-4-2-3,1-1-5,0 1-9,3-3-29,-2 0-38,2 0-59,0 0-93</inkml:trace>
  <inkml:trace contextRef="#ctx0" brushRef="#br0" timeOffset="104931.0017">9752 15111 119,'0'0'18,"0"0"2,0 0 7,-42-79 2,32 62-3,-2 5-1,2 2-7,-3 3-1,4 4-3,-5 3-3,-6 0 0,4 5-1,-6 5 2,4 4 2,3 3 1,0 3 1,1 2-3,2 5 2,-1 4 2,3 4-5,3 0 1,1-1-3,1 0-4,5-2-1,0-2 2,2 0-3,8-2-1,1-3-1,3-5-4,0-6 2,-3-3-1,4-7 0,0-4 1,1 0-2,4-4 0,-3-5 1,1-6-2,-5-6 1,0-4 2,-3-5 0,-1-4 0,-5-1 0,-2-1 3,-2 3-1,0 4 2,0 9 1,0 8-3,-2 3 3,-1 5-3,0 0 3,-1 4 0,-2 3 2,1 14 3,0 6-1,5 9 1,0 2-3,5-2-5,10 2-1,5-4-3,6 0 0,2-4-4,2 1-1,5-5-6,-2-1-9,-1-5-38,-3-2-52,-2-6-133</inkml:trace>
  <inkml:trace contextRef="#ctx0" brushRef="#br0" timeOffset="105150.0143">10114 15259 268,'0'0'14,"0"0"3,0 0-2,0 0-1,0 0-4,0 0-2,82-75-3,-42 66 0,4-2-3,6 4-4,-1 0 1,3 4-6,-3 3 0,-4 0 2,-3 11-11,-7-1-9,-6 2-33,-10-1-93</inkml:trace>
  <inkml:trace contextRef="#ctx0" brushRef="#br0" timeOffset="105393.0282">10333 14862 220,'0'0'17,"0"0"-1,0 0 0,0 0 0,0 0-2,0 0-1,0 0-4,-16 82 0,16-44-3,2 0-1,2 3-2,-3 1 2,-1-1 1,1 2-1,-1-2 2,0-2-3,0 1-3,-5-4-2,-1-1-2,0-4 0,2-2-5,1-6-3,3-11-8,0 1-23,0-8-76</inkml:trace>
  <inkml:trace contextRef="#ctx0" brushRef="#br0" timeOffset="105867.0553">10557 14916 235,'0'0'13,"0"0"6,0 0 2,0 0 1,0 0 1,-49 92-6,42-53-1,7 2 2,0 1-6,0 0 2,8-2-4,-1 0-3,2-4-1,1-4-2,0-5-3,-1-5-1,-2-8 0,2-2-1,-3-3 1,-3-6-1,0 2 1,1-5 0,3-4 1,6-6 0,-1-8-1,-1-3 2,-4-2 0,2-4 1,0 2 2,1-1 0,-2 5-1,2 0 5,2 5-2,-4 6 1,2 0-1,1 7-2,2 1-2,6 2-3,-2 4 0,7 7-1,-3 3 1,-3 1-2,-1 3 4,-2 2-4,-3-1 0,-3 1-1,-3-5 1,-5 1-2,-1 1 2,-4-2 0,-11 6 1,-5-3 0,-9-4 0,-4-1 1,-5-2 0,-6-3 1,2-4 0,0-1 0,0-3 1,6 0-1,5-2-1,7-3-2,9-3-4,5-3-13,10-5-24,6-3-61,9-8-121</inkml:trace>
  <inkml:trace contextRef="#ctx0" brushRef="#br0" timeOffset="106387.085">10813 14662 274,'0'0'11,"0"0"-2,0 0-1,0 0-1,0 0-1,0 0-4,0 0 3,0 0-4,0 0-2,94-82 2,-64 74-4,0 4 2,2 1 2,-1 3-2,-4 0 2,-2 3-2,-6 4 2,-2 4-1,-7 1 0,-3 5 3,-2 2 4,-4 6 3,-1 7 3,0 7 8,-4 6 2,-2 6 3,-1 5 1,4 3-5,0 1 1,1 1-3,2-3-5,0-3-2,3-4-4,5-2-5,-1-2-1,3-3-3,-1-1 2,-1-1-2,1-3 0,0-1-2,-4 0 2,0-3-1,-4 0 1,-1-2 0,0-2 0,-1-4 0,-7-3 0,-4-2 3,-1-5-3,-6 0 1,-5-3-1,-6-2-1,-10-3 2,-4 0 1,-9-3-1,-5-1 4,-6-2-2,1 0 4,-2-2 1,3 1 0,4-1 3,3-1-3,10 0-1,5 0-1,14 0-3,11 0-2,9 0-1,6 0-9,-1 0-3,1 0-8,3 0-25,17 0-61,10 0-150</inkml:trace>
  <inkml:trace contextRef="#ctx0" brushRef="#br0" timeOffset="111336.3681">14923 13143 6,'0'0'17,"0"0"-2,0 0-3,0 0 2,0 0 0,0 0-1,0 0 1,0 0-2,0 0-3,29 2 3,-3 0-2,0 1 2,3 2 2,1-2-2,2 1-2,0-1 0,0 2-3,1-2 2,3 2-3,2-4 3,4 2-1,3-1 0,3-1 4,6-1-4,0 0 0,4-1-1,4-4-2,2-2 2,3-3 0,3 3 0,1-2 0,1 1 0,2 3 1,2-2-1,1 2-2,1 0-1,2 0 0,2-2-1,2 4 2,-3-6-3,6 4 2,-3-3-1,2 1-1,-2 0 3,-2 1-2,-1 2 1,-3-1-1,-2 1 1,-3-1-2,-3 2 0,-1 2 0,-1 1 1,-2 0-1,1 0-1,-1 0 1,0 0 1,-1 0-1,1 0 1,3 0 1,2 0-1,0-4 1,6 1 0,-3 1-2,6-1 2,1 1-1,-2-1-1,0 1 2,-2 1-3,-4 1 0,-2 0 0,-1 0-1,-1 0 1,-4 3 0,2 2-1,-5-2 0,-1 1 0,-2-3 0,-1 3 0,1-3 1,2-1 0,1 0 2,3 0-2,1 0 0,5-1 0,0-3 0,0 3-1,4-1 2,-4 2-2,0 0-2,1 0 2,-6 0 0,0 0 0,-3 0 2,-2 2-2,-5 1 0,-4-1 0,-3 1 0,-1-2 0,0 1 0,0-1 0,4-1 0,2 2 0,4-2 0,4 0 0,4 0 0,1 0 0,2 1 0,0-1 0,-3 0-3,-1 1 3,-4 1-1,-3 0 0,-4-1 1,-2-1-1,-2 2 1,1-2 0,-2 0 0,2 0 0,2 0 1,-1 0-1,6-2 0,4-1 0,1 0 0,7 2 1,-2-1-1,2 2 0,-2 0-1,-2 0 0,-4 0 1,-4 0-1,-8 0 1,-3 0 0,-7 0-2,-3 0 2,-6 0 0,-9 0 2,-2 0-2,-2-3 1,-1 0 0,-1-2 1,1 1-1,2 1 1,0-2-2,8-1 1,-1 2 1,0-1-2,2 2 1,-9 2-1,1 1 1,-7 0 0,3 0-1,-3 0 0,-6 0-1,3 0 0,-6 0 0,1 0-2,3 3-4,-3 3-10,-3 1-34,-1 4-129</inkml:trace>
  <inkml:trace contextRef="#ctx0" brushRef="#br0" timeOffset="114963.5756">5105 14407 28,'0'0'6,"0"0"1,0 0 3,0 0 5,0 0 1,0 0 1,0 0 0,0 0 0,0 0 0,0 0 0,80-57-3,-57 52-1,0 5-4,4 0 0,1 0-2,2 0-4,3 0 2,3 0 0,4 0-2,1 0 1,3 0 1,-2 0-2,7 0 1,0 0-1,0 0 1,3 0-1,2 0 0,-1 0-1,4 0 1,1 0 0,2 0 0,1 0 1,6 0-1,0-2 2,0-1-1,1-2-1,0 0 1,0 1-1,-2 1 1,1 1-2,-3 1-1,2 1 0,-1 0 2,-1 0-1,2 1 0,-2 4 1,-1-2-2,1 1 1,0-4-1,-2 0 0,0 0 1,-1 0-1,-1-3 2,1-2-2,0-2 3,-2 0 1,3-3-1,2 3 0,0-3 1,2 2 0,0 1 1,-1 0 1,1 2-4,-5 0 1,2 2-2,-2 3 0,-2 0 0,-1 0 0,-2 0 0,-1 0 0,0 0 2,0 1-2,3 1-1,-2-2 0,0 0 0,2 0 3,0 0-3,0 0 1,-1 0-1,3 0 0,1 0 2,-1 0-2,0-2-1,-1 2 1,-1 0-1,-2 0 0,-2 0 1,-2 0 0,-4 2 0,-1 1-1,-2 0 1,1-2 1,-2 1-1,-1-1 1,-2-1-1,-1 0 1,3 0 2,1-1-3,0-3 1,1-3 0,3 3 1,-2-2-1,2 1-1,-2 1-1,2-1 0,-3 2-1,0 0 1,-3 2 1,-5-1-1,1 0 1,-4 2-1,0-1-1,-1 1 1,2-2 1,0 2 0,5-3 2,0 1-2,5-1-1,3 1 1,3 0 0,1-1-1,1 1 1,-1 2-3,-4 0 2,-2 0-1,-2 0 0,-3 0 1,-2 0 0,1 0 1,-3 0-1,3-2 0,0 1 1,3-1-1,-1 0 0,3-1 0,1 1 0,0-1 0,0-1-1,-3 1 0,1 0 1,-3-1-2,-3 2 4,-1-1-2,-2 1-2,-1 1 2,1-1 0,0 2-1,0 0 1,3 0-1,0 0 1,4 0 0,3 0-1,3 0 0,2 0 0,2 0-1,0 0-1,-1 0 1,1 0 0,-3 0 2,2 0-2,-2 0 0,-1 0 2,-3-2-1,-1-1 1,-1 2-1,1 0 0,0-2 2,1 1-1,3-1 0,0-1 0,2 4 1,4-3 0,-2 3-1,3 0 0,-2 0-1,-1 0-1,-4 0 1,-2 0 0,-5 0 1,-2 0-1,-2 0 1,-3 0-2,-4 0 1,-3 0 2,-9 0-2,1 0 2,-2 0 1,-2 0-2,2 0 1,2 0-1,-7 0 0,6 0 0,-8 0 1,-4 0-1,4-2 1,-6 0-1,1 1 0,-1 1-1,-4 0 0,0-2-2,0 2 1,2 0-2,-1 0 0,1 0-1,0 0-1,0 0-3,-1 0-4,1 0-8,-1 0-19,-1 0-41,0 0-114</inkml:trace>
  <inkml:trace contextRef="#ctx0" brushRef="#br0" timeOffset="117051.695">19649 11371 70,'0'0'9,"0"0"1,0 0 5,103-14 3,-71 14-2,-2 2 0,4 6 0,-1 1-2,3 4 1,0 2 0,2 3-1,2 2 0,3 3 1,-1 4-5,3 3 0,-1 3-2,-2 1-4,-1 2 0,-3 0-2,-5 1 0,-2 2-1,-2-3 0,-6 0 2,-2 1 0,-2-1-1,0-2-1,-3-4 1,-2-3 0,-1-4 1,-1-2 1,-7-8-1,0-4 2,-4-5 1,-1-4-1,0 4 2,0 0 0,0 1 0,-2 2-1,-3-6-4,1 1-1,-8 0-1,7-2 0,-7 0-2,1-2-4,2-5-4,1 2-9,-1-3-24,1 1-64</inkml:trace>
  <inkml:trace contextRef="#ctx0" brushRef="#br0" timeOffset="118011.7499">20138 11703 120,'0'0'23,"0"0"0,0 0-5,0 0 1,0 0-1,0 0-1,0 0-2,0 0 1,98 2-3,-67 12 0,-1 6-2,3 2-4,1 3 2,-1 1-4,-1 2-1,-5 1-1,-1-1-2,-4-2 0,-6-2 0,1-4 0,-8-5 1,-1-1 1,-3-7 0,-4-2 2,2-1 3,-3-4 1,0 0 4,0 0 2,0 2-1,0-1-2,0-1-1,0 0-3,0 2 0,0-2-1,2 0-1,-2 0-2,0 0-1,0-7-1,0 0 0,0-8 1,0-5-2,4 2 0,0-4 0,3-1 1,4-2-4,-1 0 1,5 0-1,0-2 1,-1 1 1,1-1 0,-4 2 0,3 0-2,-4 1 2,-4 8 2,1 7 0,-5-2 0,0 7 0,-2-2-2,1 1 2,-1 5-2,0-1 1,0 1 1,0 0-2,-1 0 1,-3 0-1,-5 5-1,3 1 1,2 3-2,1-1 2,2-3 0,-3 5-1,4-5 2,-1 6 1,0-1-1,-2 2-1,-2 2 0,0 2 1,-1 3 1,-3 1 0,-2 0 3,-2 3 1,-4 0-4,2 4 3,-4-3-3,2 1-2,-2-5 1,-1 2-1,5-4 0,0 0 0,0-2-1,0-4 0,2 1 0,-3-2 0,-1-3-2,-1-3 1,-3 2-1,-4-5-3,0 1 1,-3-3-2,-2 0 0,-1-3-1,-2-6 0,-1 1 0,0-4 4,-2-1-1,2-1 3,-1 0 2,3 1-1,2 1 2,0 1 1,7 0 2,5 6 0,2-1 1,6 1 1,5 3-2,1 2 0,4 0-3,-2 0-1,2 0-2,0 0 1,0 0 0,0 0 1,8 0-1,6 3 0,6 4-6,2 1-12,-6-1-69,1 3-141</inkml:trace>
  <inkml:trace contextRef="#ctx0" brushRef="#br0" timeOffset="119833.8541">4126 14759 182,'0'0'11,"0"0"-1,0 0 1,0 0 0,0 0-2,0 0 1,0 0-3,0 0 1,0 0 0,51-95-1,-24 74 3,6-3-5,4-2 4,6-4-6,2-4 1,1 0 3,3-6-4,-1 1 2,0-1-1,-1 1-1,-3 3 0,-4 7-3,-5 4 0,-12 9-2,-10 8 0,-7 5 0,-6 3 2,0-1 0,0 1 2,-2-2 0,-8-1 0,-7 1-1,-6-1 2,1 2-2,-2 1 1,1 0 1,1 0-1,0 0-1,0 0-1,1 4 0,2 4-1,-1 1 1,2 2-1,0 1 3,4 2-3,3-5 1,2 0-1,3-2-2,3-4 2,2 2 0,1-3 1,0 1-1,7 2 2,9-1-2,5-4 2,7 0-1,3-6 1,2-4 2,2 0-2,0-1-1,2 2 0,-5 3 1,1 2-1,-7 2 1,-8 2-1,-4 0 0,-7 3 1,-5 0 1,1 6 3,-3 3 2,-3 3 3,-5 4 2,-5-2 0,0 0 2,-3-3 1,3 1-2,-1-3 0,1 1-3,3-4-4,3 1-2,1 4-3,2 1-2,-1 1 1,2 3-9,3 1-1,0 2-14,8 4-55,3-4-138</inkml:trace>
  <inkml:trace contextRef="#ctx0" brushRef="#br0" timeOffset="123204.0468">22025 13714 57,'0'0'23,"1"16"0,-1-10-2,0-1 5,2 1 3,-2-6 1,0 0-2,0 0-6,-2-6-6,-4-11-4,1-7-2,-2-8-4,4-7 1,0-7 2,1-3-1,2-4-1,0 0 0,0 0-2,5 0 0,2-1 0,-3 6-2,2 4 3,-2 5-3,1 13 4,-2 4 1,-2 8-1,-1 9 1,1 0-2,-1 5-3,0-1 1,0 1-1,2 0 3,-2 1-1,2 14 0,-2 9 2,0 7-4,0 1 2,0 0-4,0 0-1,0-2-4,0-3 4,2-6 0,-2-4-1,0-4 2,0-3-1,0 0 0,-7-3 0,1 0 0,-4-4 0,-6-1 1,-1-2 1,-5 0 0,-1 0 1,3-3 2,-5 1 2,2 2 2,-1 0 1,3 0 0,5 5-1,3 0-3,5-1-1,5-2-3,0 3-1,3 0-2,16 0-1,4-1-3,8-4-3,8 0-2,4-10-1,3-2 0,2-5-3,-2-3 2,-3 0 3,-3-4 0,-7 2 7,-6 3 4,-4 1 0,-8 4 5,-4 7-2,-5 4-1,-3 3-2,0 0-2,4 0-4,4 12-4,-1 8-41,6 11-176</inkml:trace>
  <inkml:trace contextRef="#ctx0" brushRef="#br0" timeOffset="124296.1094">6305 14851 48,'0'0'41,"0"0"3,0 0-1,0 0-6,0 0-5,0 0-4,0 0-4,0 0-6,-13-91-2,13 61-3,0-7-2,1-2-6,8-8-2,3-6-3,9-6 0,1-5-3,4-5 6,1 3-2,1 2 0,-3 10 0,-4 10 0,-2 15-1,-9 11 1,-4 8-2,-3 8-1,-3 2 2,0 0 1,0 1 1,-1 14 3,-8 8-3,-3 7 1,-2 1-2,2-1-1,-1-1 0,2-2 0,0-4 0,0 1 1,-1-4-2,0-3 0,-3 0-3,-2 0 1,-2-5-3,-4 1 1,-3-1 2,-3-3 2,0 0 0,0 0-2,-1-1 3,-1-1 3,2 3-1,2-2 4,3-1 1,7 0-2,8-2 3,5-5-3,4 0-4,-2 0-1,2 0 1,0 0 0,0 0-3,10 0 5,12-12-5,9-3 6,4-8-2,5-4-2,5-2 0,0-1-2,1-1 2,-6 4-3,-3 8 1,-11 7 0,-8 8-3,-6 4-1,-8 11 0,-2 13-5,-5 5-14,-12 8-44,-3 1-133</inkml:trace>
  <inkml:trace contextRef="#ctx0" brushRef="#br0" timeOffset="129151.3871">2562 17406 274,'0'0'12,"0"0"1,0 0 3,0 0 2,0 0-1,0 0-2,0 0 0,0 0-1,0 0-4,13-68 1,1 61 3,2-5-12,-3 5 8,-1 2-11,-3 2 7,-4 3-4,4 0 0,-5 0 7,2 2-8,1 4 9,-4-2-3,0 6-1,-3-5 0,0 2 0,0 3-4,0-5 2,0 0 0,-2 4 2,1-6 0,-3 1-1,3-1 1,-4-3-3,1 0 3,-4-3-1,-4-6-2,1-6-3,-2-4 2,0 0-7,2 1 6,-2-2-5,0-1 3,1 0 0,-1-1-10,0 0 13,0 0-12,-1 3 11,5 7 0,-5 4-1,-1 5 3,-2 3-1,-8 4-1,2 13 1,0 7 8,-3 9-11,0 6 10,0 4 0,3 4-7,5 1 6,6-1-8,6-2-2,6-1 0,1-6 3,12-5-2,5-4 1,2-6 0,6-4-4,-1-7 3,-1-4 0,-1-6 0,-1-2 5,-3-2-3,-2-8 1,-3-4 0,-1-3-3,-2-3 2,-3-5-2,-2-2 2,-3-1 3,-3-1 0,3 0 1,-3 7 2,0 2 0,0 7 0,0 6 0,0 0-3,0 7-3,0-1 1,0 1-2,0 0 2,1 12 1,2 8-1,3 6 0,0 3-1,2-4 1,2 1-3,3-3 2,3-2-2,3-1 0,-2-2 2,5-4-3,-2-4-1,-5-4 3,0-2-2,-4-1-1,1-3-6,-1 2-9,-1 0-12,0-1-12,0 3-15,2 3-9,-5-1-19,2 1-24,-6-5-67</inkml:trace>
  <inkml:trace contextRef="#ctx0" brushRef="#br0" timeOffset="129355.3987">2974 17650 380,'0'0'19,"0"0"4,0 0 3,0 0-7,0 0-5,0 0-9,0 0-5,0 0-3,0 0-5,0 0-9,11-5-14,4 0-24,-1-2-43,0 0-56</inkml:trace>
  <inkml:trace contextRef="#ctx0" brushRef="#br0" timeOffset="129836.4263">3331 17021 272,'0'0'7,"0"0"0,0 0 6,0 0 1,-19 87 0,21-55 1,6 6 6,3-1-16,4 0 9,3-2 0,2 1-14,0-6 10,-1-4-6,-2-6-2,-5-8 5,-5-6 3,-1-3 1,-6-3 1,0 0-2,0 0-1,3 0 0,0-6-2,0-3 1,0 1 1,-2 5-1,0-9-1,1 7 0,1-7-2,0 4 0,2-1-3,1 2-3,-3 4-6,4-2 5,-3 3 2,8 2 0,1 0 7,0 0-6,6 5 0,-3 4 1,0 3-2,0 1 2,-2 4-4,2 1 3,-6 1 1,-2-2 0,-7 1 4,-1-3-3,-1 1 1,-11 1 0,-2-4 0,-4-1 0,-4 0-2,-2 0-1,2-5-2,3-2-3,1-4-4,6-1-5,0 0-9,-2-1-29,7-4-34,1-7-61,6-5-71</inkml:trace>
  <inkml:trace contextRef="#ctx0" brushRef="#br0" timeOffset="130067.4395">3681 16856 292,'0'0'8,"0"0"5,0 0 4,0 0 3,0 0 0,71 95-4,-48-61-5,6 4-4,0 2-4,2 5 7,1 6-8,0 2 9,-4 5-2,-5 3-7,-9 2 6,-9 4-10,-5 1 1,-12 2-3,-14-4 2,-8 2-6,-8-4-4,-8 0-12,-2-6-29,-5-5-22,4-7-61</inkml:trace>
  <inkml:trace contextRef="#ctx0" brushRef="#br0" timeOffset="130363.4564">1892 16823 213,'0'0'2,"0"0"3,0 0 1,0 0 1,-85 14 2,72 15 1,3 12 2,7 18 1,3 16 9,2 16-1,12 10-1,5 9-4,6 1-12,5-4 1,6-1-10,7-4-3,5-3-8,10-2-40,7-10-89</inkml:trace>
  <inkml:trace contextRef="#ctx0" brushRef="#br0" timeOffset="130757.4789">4314 17379 291,'0'0'-3,"0"0"1,0 0 0,101 0-1,-52 3-4,4 0-1,4-1-3,4 0-2,1-2-1,0 1-6,-4-1-7,-7 1-29,-10 2-47</inkml:trace>
  <inkml:trace contextRef="#ctx0" brushRef="#br0" timeOffset="130965.4907">4619 17051 242,'0'0'5,"0"0"1,-7 110 8,13-56 1,4 4 0,3 5-4,3 2-9,-2-2-2,4-3 2,0-1-4,0-6-6,2-7-10,-2-3-26,0-11-64</inkml:trace>
  <inkml:trace contextRef="#ctx0" brushRef="#br0" timeOffset="131472.5198">5108 17379 437,'0'0'2,"0"79"-2,0-39 1,4-2 0,4-4 1,6-2 3,-3-4-1,3-8 1,-4-5 0,-3-8 2,0-2 0,3-5 1,2-3 0,2-11-5,1-8 2,-5-6-4,0-6 0,-1-3 0,-1-4-1,-2 2-2,1 2 2,-3 4-1,2 2-1,1 4-4,-2 10 11,3 2-9,-3 8 9,-3 5 8,8-1-10,0 3 2,6 12-1,5 5 2,-2 5-3,1 2 7,5 4-8,-1-1-1,3 0 0,-1-1 0,0-3-1,-3-4 0,-9-7 0,2-4 0,-6-3 0,-6-3 3,6-2 1,-5 0 1,-2-8 0,-1-8-5,-2-8 4,0-4-5,-2-3 3,-4 0 0,2-1-2,0 1-7,2 9 7,0 0-5,2 8 9,0 8-2,0 1 1,0 5-1,0 0 2,6 7 0,7 11 1,4 11 7,2 8-13,2 4 6,0 1-10,1 1-2,0-5-18,5-6-31,-1-10-78,0-12-114</inkml:trace>
  <inkml:trace contextRef="#ctx0" brushRef="#br0" timeOffset="131835.5406">5994 16961 415,'0'0'12,"0"0"0,0 0 0,0 0 3,68-92-1,-39 75-2,1 2-1,3 5-2,0 3-4,0 3 1,-1 4-4,0 4 1,-2 11-2,3 2 0,-8 10 1,-4 3-2,-9 5 0,-1 3-1,-9-1 1,-2 3 0,-13-1 0,-5 0 10,-6 3-11,-4-4 12,-2 0-1,-3-1-4,1 2 10,2-3-4,4-1-3,3-3-1,6-2 0,7-8-4,5-1 3,5-4-4,6-2-3,9 2-1,8-9-1,6-3-4,9-5-1,9 0-5,7-11-12,7-3-28,7-6-49,-2-4-154</inkml:trace>
  <inkml:trace contextRef="#ctx0" brushRef="#br0" timeOffset="133690.6467">6301 16787 47,'0'0'23,"0"0"6,0 0-3,0 0 1,0 0 2,0 0-4,-78-10-3,60 5-3,0 3-5,4 1-4,-6 1-2,1 0-2,5 0 0,-6 0 1,10-2-2,-2 1 4,1 1-4,6-1 1,1 1-1,0-3 0,2 0-2,-1-1 1,0 1-1,3-1-1,0-1 3,3-2-2,2-1 2,5 5-3,-1 0 1,5 1-3,4 2 0,1 0-3,7 0 3,-1 0 0,1 2-1,1-2 2,0 0 2,2 0-6,1-2 6,4-2-2,1-4 1,-2 1 4,1-1-4,-4 0 2,-4 0-2,-7 1-1,0 5-1,-9-1-2,-5 1 3,1 2 0,-6 0 5,0-2 3,0 2 1,0 0 1,0 0 1,0 0-4,0 0 1,0 0-2,0 0 2,0 0 0,0 2-1,-1-2-3,-1 2-1,1-2-3,1 1 0,-4 6 0,2 0 0,1 6 2,-4 7-1,1 0-1,-3 9 1,-2 3-2,-4 2 0,0 6 1,-3 4-1,2 0 0,-2 4 0,0 1-1,0 3 3,0 0-17,-1 2-17,0-1-60,-1-5-149</inkml:trace>
  <inkml:trace contextRef="#ctx0" brushRef="#br0" timeOffset="135684.7608">20264 14991 173,'0'0'10,"0"0"7,0 0 8,0 0 2,0 0-2,0 0-4,0 0-7,0 0-4,0 0-2,86-12-3,-43 10-2,4 2 3,3-1 0,6-1-1,-1-1-1,4 0-3,-1-2 2,-2 1-2,-4-2-1,-3 0 0,-2 0-4,-5 1-4,-4-1-6,1 0-8,-4-2-9,-3 1-9,-2-5-10,-2-2-13,-8-2-22</inkml:trace>
  <inkml:trace contextRef="#ctx0" brushRef="#br0" timeOffset="135932.7749">20907 14662 220,'0'0'35,"0"0"-3,0 0-2,0 0-5,0 0-7,0 0-4,0 0-4,0 0 0,0 0-1,-29-5-1,48 17 0,6 6 0,5 0-4,5 2 2,4 0-4,0 0-2,3 2 0,-6 2-2,-3-1 1,-4 1-2,-6 2 1,-8 1 1,-5-2 0,-10 1-1,0 0 0,-15-2 1,-2 1 2,-8 0 1,-2 0-2,-1-1 2,0-3-11,3-3-1,3-3-17,9-5-29,6-1-39,4-6-68</inkml:trace>
  <inkml:trace contextRef="#ctx0" brushRef="#br0" timeOffset="136184.7893">21853 14766 440,'0'0'6,"0"0"4,0 0 5,0 0 1,0 0-2,0 0-4,103-63-6,-63 60-2,9 1-1,2 2 0,4 0-1,4 3-1,-2 4-3,1 0-4,-3 3-10,-7 2-15,-9 1-36,-10 1-53,-13-4-113</inkml:trace>
  <inkml:trace contextRef="#ctx0" brushRef="#br0" timeOffset="136413.8025">22081 14558 199,'0'0'30,"0"0"9,0 0 1,0 0-4,0 0-9,0 0-10,0 0-3,0 0-2,0 0 3,0 0-3,26 67 0,-17-21-3,-2 8-4,-1 3-4,1 2-1,-3-1-6,1-1-4,1-2-28,1-3-21,1-3-59,0-6-108</inkml:trace>
  <inkml:trace contextRef="#ctx0" brushRef="#br0" timeOffset="137176.8461">20261 16433 167,'0'0'6,"0"0"3,0 0 2,0 0-2,0 0-2,0 0-4,0 0-1,0 0-2,0 0 0,-2-2 2,4 2 2,-1 0 1,1 0-2,-1 0 2,1 0 0,-1 2 1,-1-2-2,1 3 1,-1-3-3,2 2 1,-2 0-1,2-2 0,-2 1 0,1-1 0,-1 0-2,0 2-1,2-2 1,-2 0-1,0 2 1,1-2 1,-1 0-2,0 0-1,0 0 1,3 0-3,-3 0-2,0 0-5,0 0-2,0 0-2,8 0-10,0 0-19,3 0-54</inkml:trace>
  <inkml:trace contextRef="#ctx0" brushRef="#br0" timeOffset="138450.919">6358 17794 300,'0'0'6,"0"0"4,0 0-3,74 100 1,-41-73 3,8 3-5,10 0 1,7 0-2,11 1-2,6-2 0,10-2-2,6-2-1,11-3 3,6 0-1,6-4 6,9 4 0,4 0 0,4 2 0,9 5-2,3 1-1,7 4-1,8-2-3,7-2-7,8 1 5,6-3 1,6 3 1,8-3 2,10-2-8,6-6 0,6-5 2,5-3 2,4-3 3,9-1-3,4-4-1,6-4-4,3 0 6,-1-6 0,4 0 3,-3 2 5,4 1-4,0 0-3,-1-1 2,1 4 1,-4-4 1,2 0 8,-8-3-7,0 0 3,-1-5-1,1-3-1,-2 3-3,1-5 2,-2-1-1,-3-2 1,0-4 3,3-1-2,-1-2-4,-1-1 0,-1 0 0,-5-6 1,-4 1-2,0-5-1,-1-1 3,-4 0-8,-6 0 6,-4 0-5,-10 1 2,-7 1 6,-7 4-5,-8 1 1,-6 1 0,-8 2-1,-7 0 3,-5 2-3,-9 0 0,-4-1 2,-9-1 1,-7-1 0,-8-3-4,-7 1-2,-10 1 2,-3-1 1,-7 1 1,-5 2 0,-7 0-1,-6 2 2,-6 3-2,-8 1 0,-4 4 1,-4 1-1,-4 3 2,-2 1-1,-5 4 3,0-2-2,-5 4 1,-3-1 1,-7-1-3,-5 3 0,-3-1 6,-4 4-6,-5 1 2,-1 1 2,-4 2-6,0 0 0,0 0-2,1 0 0,1 0 3,0 0 0,0 0-1,1 2-5,-2 2-13,3 7-6,-4-6-30,0 2-37,0-2-98</inkml:trace>
  <inkml:trace contextRef="#ctx0" brushRef="#br0" timeOffset="138874.9432">20824 17073 351,'0'0'-1,"0"0"1,0 0 8,0 0 1,0 0 0,108 20 2,-62-12-7,5 3-3,5-3-1,6 2 0,3-3 0,2 3 2,-2 2-2,-3 2 2,-10 3-8,-9 5 4,-14 4-10,-15 5-1,-14 4 3,-9 4-5,-23 3 7,-13 2 5,-7 1-2,-10 1 4,1-5 2,0-3 0,2-6-1,9-5-2,12-8-14,10-5-43,13-6-64</inkml:trace>
  <inkml:trace contextRef="#ctx0" brushRef="#br0" timeOffset="140275.0233">3924 14997 320,'0'0'6,"0"0"2,0 0 3,0 0 4,0 0 1,0 0 0,-79-35 2,64 26-3,-1-3 2,-2-3 1,-3 0-1,-2-5-3,-4-1-2,-4 2-5,-4-3-4,-4 0-2,-5 1 0,-6 0-1,-6 0 1,-5-1-2,-7 3 1,-5 2-1,-6 2 1,-8 3 0,-4 3 0,-9 4 0,-2 0 2,-7 2 0,3 2 0,-4 1 1,0 0-1,0 0 1,4 0 2,3 0 1,4 0-1,8-3 1,6 2-2,5-3 1,8 1-2,8 0 0,6 1 1,8 0-2,9 0-1,14 1 0,11 1-2,9 0-3,7 0-3,-1 0-6,1 0-2,0 0-5,15 0-11,8 4-22,11 0-38,5-2-87</inkml:trace>
  <inkml:trace contextRef="#ctx0" brushRef="#br0" timeOffset="140610.0425">817 14936 368,'0'0'15,"0"0"-6,0 0-1,0 0-3,0 0 0,0 0-2,66-81 1,-31 71 2,9-3 0,7-1-2,9-2-1,5-2-2,2 2-5,6-1-5,-2 5-9,-7 5-28,-7 4-54,-11 3-115</inkml:trace>
  <inkml:trace contextRef="#ctx0" brushRef="#br0" timeOffset="140812.0539">959 14347 430,'0'0'-1,"0"0"4,0 0 3,0 0 3,0 0 1,37 116-1,-14-67-6,3 9 1,2 4-2,1 4-8,-1 2-1,1 2-13,3 2-19,0-3-45,0-2-99</inkml:trace>
  <inkml:trace contextRef="#ctx0" brushRef="#br0" timeOffset="142428.1465">22088 17431 441,'0'0'4,"0"0"6,0 0 6,0 0 3,0 0-2,99-61-7,-55 53-4,6 3-1,9 1-5,6-1 0,3 2 0,1 3-3,2-4 1,0 3-4,-6 1-4,-6 0-15,-4 0-16,-11 0-36,-8 3-35,-12-1-58</inkml:trace>
  <inkml:trace contextRef="#ctx0" brushRef="#br0" timeOffset="142648.1589">22521 16954 294,'0'0'62,"0"0"-6,0 0-6,-50-77-15,49 74-13,1 3-9,0 0-4,0 12-3,8 11 3,2 9-2,4 10-2,-2 4-2,2 5-1,-4 4-4,3 3 1,-2 1-7,-2 0-4,-3 0-9,-1-1-61,-4-3 2,-1-1 5,-1-8 11,-7-9 51,-2-8-29,0-11-72</inkml:trace>
  <inkml:trace contextRef="#ctx0" brushRef="#br0" timeOffset="142868.1716">22580 17079 292,'0'0'11,"0"0"16,-110 95 2,75-54 9,1 2-4,4 3-12,1 0-6,2 3-7,3 1-6,2-4-6,4 3-5,3-7-16,5-5-22,1-11-47,6-10-76</inkml:trace>
  <inkml:trace contextRef="#ctx0" brushRef="#br0" timeOffset="143072.1833">22323 16966 452,'0'0'4,"0"0"5,0 0 5,0 0 0,79 12 0,-37 5-6,2 4-3,6 8-1,3 6-4,1 8-2,0 7-1,-1 9-7,-5 6-19,-3 5-24,-8-1-61,-2-7-74</inkml:trace>
  <inkml:trace contextRef="#ctx0" brushRef="#br0" timeOffset="151268.6521">22391 16833 211,'0'0'23,"0"0"4,0 0-4,0 0-8,0 0-8,0 0-4,0 0 2,0 0 2,0 0 2,-3-1 1,13 14 0,0 10 4,-1 4 1,-2 8 0,-3 3-2,-1 6 1,-1 2-4,0 1 1,-2 0-5,2 3 3,-1-5-4,4 0-2,-1-4 1,2-2-5,1-3 2,1-4 0,0-6-2,-1 3 2,-2-7-3,3 0-3,-4-7 2,-1 0-1,-1-4-1,-2-1-3,0 1-2,0-1-10,0 1-15,0-7-29,-2 1-50,-5-5-86</inkml:trace>
  <inkml:trace contextRef="#ctx0" brushRef="#br0" timeOffset="151795.6822">22054 17249 366,'0'0'23,"0"0"-9,0 0-3,0 0 0,0 0 1,0 0-6,0 0-4,105-70 0,-67 60-7,7 5 8,5-3-3,6 1 0,7-2 1,0-3-2,5-3 1,-2-3 1,0-1-1,-4-2 0,-4-1-1,-9 5-1,-10 0-1,-8 5 1,-14 5-3,-5 2-1,-8 3 1,-4 2 0,0 0 3,0-3 4,-3-1 0,-6-1-1,2 0 0,2 3-1,1 1-1,4 1-2,-1-2-6,1 2-2,0 0-6,0-2-4,0 2-1,0-1 1,0-1 3,0 1 0,0 0 5,0-2 3,0 3 6,0-8 5,0 2 7,0 0 4,0 0 2,0 6 4,-7 0 3,-3 0 3,-6 12 3,-8 7 0,-2 10-2,-6 8-5,-1 7-5,-7 5-2,4 3-1,-2 6-1,0 0 0,3 0-7,1 0-3,4-4-1,2-2-2,5-6-1,0-3-2,4-4-7,2-2-6,4-6-10,1-4-21,5-9-32,2-7-82</inkml:trace>
  <inkml:trace contextRef="#ctx0" brushRef="#br0" timeOffset="152171.7038">22116 16840 306,'0'0'24,"0"0"2,0 0 4,0 0 1,0 0-6,0 0-4,0 0-4,0 0-5,0 0 0,98-10-3,-63 36-5,4 2-1,1 4 0,3 0-4,1 2 2,-1-2-4,1-2 0,-2 0 1,2 2 0,-3-1 6,-1 5-5,-1 1 4,-2 0-4,-4 1-1,-1 0 2,-5-3-2,-2-3 3,-5-2-3,0-3 3,-4-3 0,0-2-1,-7-7 0,-1-8-1,-5-2 1,-3-5-2,0 0 2,0 0 0,2 0-3,4 0-2,-2 0-7,2 0-2,0-5-13,-2 2-19,-1-7-39,1-6-66</inkml:trace>
  <inkml:trace contextRef="#ctx0" brushRef="#br0" timeOffset="152574.7268">22606 16760 249,'0'0'33,"0"0"9,-45 80 0,29-34-3,-1 12-6,-3 5-13,2 4-5,1 3-2,0 1-4,5 1 0,-1-6-3,4-3-3,2-8-2,0-4-8,1-7-5,2-6-13,1-6-12,2-11-20,-1-9-30,2-7-50</inkml:trace>
  <inkml:trace contextRef="#ctx0" brushRef="#br0" timeOffset="152960.7489">21720 17019 312,'0'0'11,"0"0"3,0 0 4,0 0 0,0 0-1,0 0-4,0 0-4,0 0-2,89-8-3,-52 16 2,6 4 1,3 4-4,5 0 0,5 4 0,1 3-6,2 1 2,0 3 3,0 2-7,1 3 5,-4 0-5,-1-3-1,-2-4 1,-2-3-5,1-5-4,-1-3 4,-1-6 1,-1-4-2,-2-4 1,-4 0-10,-2 0-11,-7-4-14,-5-1-10,-7 2-11,-12 1 6,-3 2 9,-7 0 21</inkml:trace>
  <inkml:trace contextRef="#ctx0" brushRef="#br0" timeOffset="153531.7814">21889 17766 242,'0'0'7,"0"0"2,0 0 8,0 0 1,0 0-4,87-65-2,-50 34-8,2-2-1,5-5-1,5-3 0,3-5-1,8-3 4,3-3 1,3-1-4,4 1 5,0 1-6,0 3 0,-5 2 3,-7 3-8,-3 8 3,-13 7-3,-9 9 0,-12 6 0,-9 6-1,-7 7 0,-5 0 1,0-2 1,0 2 4,0-2 3,-9-3-1,-1 2 1,-9 1-2,10-1-2,-4 1 0,3-1-1,6 1-4,-1 2-7,5 0-18,-1-2-44,1 2-85</inkml:trace>
  <inkml:trace contextRef="#ctx0" brushRef="#br0" timeOffset="153819.798">21966 16973 188,'0'0'6,"0"0"5,0 0 3,85-3 0,-50 15-5,4 0-3,3 5-1,5 1 0,6 0-3,5 3 0,5 1-2,7-1-1,6 0 2,0 1-1,1 2-3,-3-4-5,-2 4-12,-9-4-21,-6 2-32</inkml:trace>
  <inkml:trace contextRef="#ctx0" brushRef="#br0" timeOffset="157471.0069">8692 7422 33,'0'0'10,"0"0"-2,0 0 0,0 0 0,0 0-3,0 0 1,0 0 0,0 0-2,0 0 3,-2-50-1,-3 40-1,2 1 1,-1 1-1,-1 1 1,-2 0 0,-3-3 1,3 4 0,-5-5 0,-1 2 0,2 0-1,-4-2 0,-1 1-2,1 1 0,0 1-1,0-2 0,1 5 0,4-3-1,-3 1 2,4 0 2,-4-1-3,-2 0 3,4 0-1,-3 0-1,-1 1 2,3 1-2,-3 1 2,0-2-1,-3 2-2,0 2 2,1 1-2,-2-1 1,3 1-1,4 0 0,-1 2 1,1 0 1,0-1-1,0 1 0,-1-2 2,2 2-2,-2-2 0,0 2 1,4-3-1,-4 3-1,1-1-1,2 1 0,-4 0-1,-2 0-1,-1 0 1,-7 4 0,5 3 0,1 3-1,-2-2 0,1 3 3,-1 0-2,0 3 1,5-1-1,-1 0 0,1-1 1,4 0 0,-2 2 0,1-1 1,2 3 1,2 1-3,0-5 1,4 1-4,-3 2 4,4 4-4,-1 2 4,0 2-1,2-2 0,-1 1-1,0 0 0,1 2 1,-1 2 0,1 0 0,-1-1 2,-1 2-3,1-2 2,0 0-3,0 0 3,0-2-1,1 0 2,0 0 0,0-1-1,1 1 3,-1-7-4,2 4 3,0-1-3,0 2 0,0-2 1,0 1 1,0-1 0,0-6-1,0 6 1,0-1-3,0-7 1,0 6 0,3-2 0,1 2 1,1-4-1,-1 0 1,5 1-2,-4 1 0,4 2-2,0 1 2,-1-1 2,1-3-2,-1 3 2,2-1-1,0-1-1,-2 0 1,1 0 0,3 0-1,-2 0 1,1-1 3,4-1-4,-1-1 1,2-2 0,-1 0-2,5-1 2,-1 2-1,0-2 1,2 0 0,-1 1-1,-2-4 3,-2-2-3,-3 1 1,-2-2-1,-1 1-1,1-1 2,-2 1 0,2-1 0,-3-2 1,4 3 0,-2-4-4,2 1 2,0-1 2,7 1-1,-4-1 0,5 0 0,2 1 0,-6-1-1,4 0 1,0 0-1,-2 0 1,-1 0-1,2-1 0,-3-1 1,-3-2-2,4 0 2,-1 0-1,-7 1 2,5-1-1,-5 1-1,-2-2 1,0 1 1,2-2-2,-3-1 1,1 0 0,-1 2-1,1-4 0,0 1 2,-3 1 0,2 0 0,-3 4 1,2-5 0,-2 4-2,1-4 1,1-1 0,-3 4 2,1-2 2,1 2 1,-2 0-1,2-3-2,-1-2-1,1-5-2,5-5-2,-1-2 0,3-2 0,3-2 1,-1-2 0,1 1 1,-2 0-1,-2 2 0,0 0 2,-2-1 0,-4 2 0,-1-2 1,-2-2-2,1 3 2,-2 0-3,0 0 3,0 0-3,-6 3 3,3-1-1,-3 4 1,2 1-1,-5 0 1,4 1 0,-1-4-2,-1 3 2,2-4-3,1 3 2,-2-2-1,3 4 0,1-1 0,0 0-1,2 4 1,-2-7-1,1 2 0,-1 5 1,1-6 0,-2 0 0,0 3 0,-3-5 0,-1 2 0,0 2 0,-2 2 1,-1 0-1,2 0 0,-3 2 0,0-1-1,1 2 3,-1-1-3,3 4 1,-2-1 0,1 0 0,2 4 1,-6-4-4,6 1 1,-1 2-1,-3-3 2,5 6 0,-1-2 0,-1 0 0,-3 1-2,2-1 2,-1 3-1,0 0 1,-3 0 0,4-1 0,-2 3-1,-1-1 1,-1 0 0,2-1 1,-3 1 0,2 1-1,-1 0 2,0-1-2,0 1 0,-5-1 1,7 1-1,-8 2 1,1-4 0,6 4 0,-7-1 0,0-1 1,6 1-1,-9 1 0,2-1-1,7-2 0,-9 3 0,5 0 0,4 0 0,-3 0 0,5 0 0,-1 3 0,2-1-1,-2 1 0,1 1 1,-2 0 0,3-1 2,1 2-2,-2-3 0,3 1 0,-1 2 0,5-3 0,-5 1-1,5-1 1,-5 3-1,2 0-2,4-3 1,-4 5-2,6-2-3,-2 8-1,3 4-26,0 3-117,4 2-8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19:45.3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87 5653 5,'0'0'7,"0"0"0,0 0 2,0 0 0,0 0 2,0 0-2,0 0 1,0 0-1,0 0 0,-15-7-1,13 7-1,1 0-2,-1 0-3,0 0 2,1 0-3,0 0-1,-1 0 0,1 0 0,-1 0 1,1 0 3,-5 0 2,-1 0-1,3 0-1,-1 0-1,5 0-1,-1 0 0,1 0 2,-2 0 1,1 0-1,-1 0 2,1 0 1,0 0-3,-1 0 1,1 0-3,-1 0-1,1 0-1,-1 0 0,1 3 2,1-3 0,-4 1 0,4-1-1,0 1 2,0-1-1,0 4 2,5-1-2,4 0 2,0 2-1,4-5 1,2 4-1,-2-3 1,6 3-2,3-4 2,0 0-3,5 0 3,-2 0-1,1 0 1,0 0-2,-2 0 0,1 0 0,-3 0-2,-5 0 0,2 3 1,-3-3 0,-3 2-1,4 1 0,0 1 1,-6-3 0,9 3 2,-4-4 0,2 0 1,0 3-1,1-3 1,1 0-3,-7 0 1,7 0 1,-3 0-1,-2 0 1,3 0 0,-1 0-2,-3 0 1,5 0 1,-1 0-2,-6 0 4,8 0-4,-3 0 1,-3-3 2,5 1-2,-1-1 2,1-1-1,2 1-1,3 1 1,-2-1-2,1 1-1,0 0 2,2 1-1,1 1 0,0-2 3,0 0-3,0 2 0,-2 0 0,4-3 1,-2 3 0,0 0 1,0 0-1,-2-2 0,0 2 0,-7-2-2,1 2 1,2-1 2,1-1-2,5 1 1,-3-1-2,-2 0 0,0 1 1,-5 0 1,2-2-2,-1 1 1,-6 2 0,8-1-2,-7-1 3,0 2-1,2-2-1,-3 2 4,2-1-3,-1 1-1,-1 0 0,2 0 1,-1 0-1,-1 0 0,1 0 0,-6 0 0,5 0 1,-5 0-1,-1 0 0,0 0 1,-5 0-1,0 0 1,0 0 2,2 0 0,-1 0 1,1 0-2,-1 0 1,1 0 0,-1 0-1,0 0-1,1 0 0,1 0-1,-2 0 0,1-2-1,-2 2-3,0 0 1,1-1 1,-1 1 2,-1-1 2,-12-1-2,-5 2 0,-9 0-2,2 0 1,-4 0 0,-1 2-2,-2 0 3,-2 1-1,-4 1 0,-5-1 0,2 1 0,-6 1 0,-3-1-1,-5 3 0,-3-2 0,-2 2-1,0 0 1,-2 0 0,0 3 1,0-3 0,0 3-2,-1-3 2,3 0-1,1-2 1,2 0 2,4-2-2,0-1 2,7-1 0,2-1-2,3 0 2,4 0 0,5 0 0,1 0 0,11-1 1,0 1-2,8-2 0,-1 2 1,-2 0-1,10 0 1,-1 0 0,6 0-1,-1 0 0,1 0 0,-2 0 0,1 0 0,-1 0 0,1 0 0,-2 0 0,2 0 1,0 0-1,1 0 1,0 0 0,0 0 1,0 0 0,13-2-2,5 2 2,8-1-2,0-1 3,2-3-2,1 3 0,1-3 1,2 0-2,0 2 0,1 1 1,0-1 2,1 1-3,1 0 1,1 1 0,2-1 0,1 0 0,2 2 0,-2-3 1,1 1-1,2-1 0,-1-1-2,-1 1 1,1-1 0,-1 1 1,-1 0 0,-1-1-1,-2 4 1,-3-3-2,-3 1 1,-1-1 0,-1 1 1,-2 0 0,0 2 0,0-3 1,-1-1-2,0 0 1,0-1 0,1 1-1,-3-1 1,2 2 0,-1-1-1,-7 1 0,0 1 0,-6 1 0,2 1 0,0 0 0,-7 0 0,6 0 0,-7 0 0,6 0 0,0 0 0,-8 0 0,3 0-1,-3 0 1,3 1-1,-2 1 1,3-1 0,-7-1 1,0 0 0,0 0-1,1 0 1,1 2 0,-1-2-1,1 0 2,-1 1-2,1-1 0,-1 0 0,1 0 0,-1 1 0,1-1 0,-1 0-2,0 0 1,1 0 1,-1 2-1,1-2 1,-2 0 0,1 0 0,-1 0 0,0 0 0,3 0 0,-3 0 0,0 0 0,1 1 0,-1-1 0,0 0-1,0 0 1,0 2 0,0-2 0,0 0 0,0 2 0,-1-2 0,-2 0 0,2 0 0,-6 1 0,1-1 0,0 0 0,-8 2-1,6-2 0,-6 0 0,-9 0-2,4 0 3,-9 0-2,1 3 0,1-2-1,-6 0 0,0 1 2,-2 0 0,-3-1 1,-2 1-3,-2-1 2,-1 1 0,-3 0 0,1-2 1,-2 3-1,3 2 1,-1-1 0,0-1-1,3-1-1,0 3 0,1 0 1,1-3-3,3 1 2,0 1 0,0-3-2,2 1 3,1-2 1,1 2 0,2-2 0,3 0 0,0 0 0,10 0 0,-3 0 0,1 0 0,3 0 1,-5 0-2,7 0 1,0 0 0,-5 3-2,5-3 2,-4 2 0,7 0 0,-1 1-1,0-1 1,0 1-3,0-1 3,-1-2 0,2 3-1,-1-1 4,-2 0-3,3-2 0,0 1 0,5-1 0,-4 2 0,5-2 1,0 0-1,-1 2-1,6-2 1,-1 0 0,1 0 0,-2 0-2,1 1 2,-1-1 0,1 0-1,-1 2 2,2-2-1,0 0 2,0 0-2,0 2 0,12 1 1,7-3-1,5 0 1,1 0-1,1 0 0,1 0 1,3 0-1,4-3 0,-1 1 1,0 0-1,2 1 1,-2-1-1,2 0 2,1 1-2,2-1 0,2 0 1,2-1-1,1 1 1,1-1 1,-1-1-2,-1-1 1,-1 2-1,2-2-1,-2 1 2,-4 1-1,2 1 0,-4 0 0,-3 1 0,-3 1 0,-3 0 1,-2 0-1,-1 0 0,0 0 0,-2 0 0,-4 0 0,2 0 2,-3 0-2,-2 0 1,5 0-1,0 0 1,-1 0 0,-1-2-1,1 0 0,-7 1 0,3-1 0,-3 0-1,1 2 1,2-3 1,-3 3-1,-1 0 1,4 0-1,-4 0 0,2 0-1,0 0 1,-2-2 1,1 0 2,-2-1-2,1 1-1,-4 2 1,1-3-2,-1 1 2,-3 0-1,3 1 1,-3-2 0,2 1-2,-1 0 0,1 1 1,-1 0 0,1 1 0,-1-3 1,3 3-1,-7 0 0,4 0 0,2 0-1,0 0 2,0 0 0,-6 0 0,0-2-1,0 2 3,1 0-3,1-1 0,-1 1 0,0 0 0,1 0 0,1-2 0,-2 2 0,-1 0-4,0 0 3,0 0-1,0 0 3,-1 0-2,-13 0-2,-3 3 2,-7 3-1,-1-1 1,-1-1 2,-3 0-1,-1 1-1,-2 0 0,-4 0-3,-2-3 4,-5 3-1,-2 0 0,-4-3 1,-3 3-1,0-2-2,-4 1 3,-2 3-1,0-1 1,-1-2 3,1 3-5,0-4 1,-1 0 0,1-1 0,-1-2 0,1 0 1,0 0-1,2 0 1,2 0 1,2 0-1,3 0 0,3 0 0,4-2 0,5 1 1,3-1 0,4 0 0,11 1-1,-1-3 1,8 4-1,-1-3 0,1 1 0,6 0 2,1 2-1,5 0-1,-2-1 0,2 1 0,-1 0-1,-2 0-1,2 0 1,-1 0 1,1 0 0,-2 0 0,3 0 0,0 0-1,0 0 2,0 0-2,0 5 1,6 0 0,1 3 0,1-4 1,6 2-1,-5-1 0,8-1 0,0-1 0,-1-1 0,7 0 0,0-2 0,-3 0 1,5 0-1,-1 0 2,4 0 0,2-5-1,1 3 0,2-2 0,2 1-1,1-2 1,3 2 1,0 1-2,1-1 1,5-1-2,1 1 2,3 1 0,0-1-1,-1-1 0,3 1 0,-3 0 0,0-1 0,2 1 1,-2 1-1,-2-1 1,-3 1-1,1 2 1,-5 0-1,0 0-1,-1 0 1,-3 0 3,0 0-3,-2 0 1,-2 0-1,-2 0-3,-2-2 5,-2 2-2,-1 0 0,-6 0 1,0 0-2,1 0 1,-8-3 0,9 3 1,-2 0-1,-6-2 2,7 0-1,-3 1-1,-3-3 1,3 1 2,-5 1-3,1-1 1,-2 1 0,3-1 0,-2 1-1,-1 0 0,4-1 1,-4 1-2,3 0 1,-9 1 0,2 1 0,-6 0-1,3-2 2,4 2-1,-2 0 0,1 0 1,-6 0 0,0 0-1,0 0 2,0 0-2,2-1 0,-2 1 0,0 0 0,-3-2 0,-11 2-2,-5 0 0,-9 0 2,2 0-1,-4 0 0,0 3 1,-2 2-1,-3 0-2,-2 0 2,-2 2 0,-2 0-1,-2 0 1,-2 1-2,-6 1 1,-2-1 0,-5 1 0,-3 1 0,-2-2 2,-4 1-1,1 2 0,-1-2-1,2 2 2,0-2-2,-1-2 0,0 3 3,2-3-2,1-1 5,2 0-4,4-2 3,5 1-3,4-1 0,2-4 0,5 0 0,2 0 0,3 0 1,4 0-1,2 0 0,1 0 0,4-2-2,6-1 3,1 1-4,0 0 4,5 1 2,-6 1-4,8 0 4,1 0-3,0 0 0,4 0 0,2 1-1,4-1 1,-2 0-1,2 0 1,-1 2 0,-2-2 0,3 2 0,-2-2 0,2 1 1,0 1-1,0 0 1,0 1 1,2-1-1,8 3-1,6 0 0,-6-3 1,7 0 0,1-1-1,1 1 1,4-2-1,1 0 1,-2 0 1,4 0-1,3 0 0,3-5 1,5 0-1,1-4-2,7 2 2,1-2-3,6 0 2,-1 2 1,3-1-1,0 2 1,1 2-1,-2-1 3,-1 2-3,-3 0 0,-2 0 0,-3 0 0,-1 1 0,-3 1 0,0 1 0,-2-2 0,-2 0 0,2 1 0,-1-2 0,-1 0 1,4 0 0,-1 0 0,2-2-1,2 2 1,-3-1-1,0 1 1,-5 1 1,-3-3-2,-2 3 0,-5-1 0,-6 1 0,0 1 1,-2-1 0,-6 0-1,8 2 1,-9 0-1,1-3 0,1 3 0,-7 0 0,5-2 1,-4 2-1,-1 0 0,6-2 0,-6 2 0,1 0 1,6-1 0,-7 1 1,1 0-2,0 0 0,-1-2-2,1 2 2,-1-2 2,1 2 0,-6 0 0,0-1-1,0 1-1,1 0 1,1 0-1,-1 0 2,1-2-1,-1 2-1,1 0 0,-1-2 0,0 2-1,-1 0 1,0 0 1,0 0-2,0 0-1,0 0 1,-5 0-1,-9 0 2,-6 0-1,-1 0 1,-8 4 0,-1-1-1,-1 2 0,-1-3-1,-2 3 1,-3 0 0,0-2 2,-6-1-2,-3 3 0,-4-2 0,1 1 0,-2-2 0,-4 3-1,-1 0 0,-2-1 1,-1 2-1,1-1-2,0-1 2,0 2 1,-1-1-2,0-2 3,-1 0-1,1-2 0,3 1 1,1-1 0,1 1 0,4-1 2,0 1-2,6 1 0,0 0 0,5 0 0,3 1-1,1 1 4,1 1-3,2 0 2,2-1-2,1 0 0,3 0 0,4-1 0,5-1-1,4-3 2,8 0-1,0 2 0,5-2 0,-1 0 0,1 0 0,-2 0-1,2 2 1,0-2 0,0 1 0,2 1 0,9 0 0,6 1 0,6-1 1,0 1-1,2-3 0,-2 0 0,3 0-1,2 0 2,1 0-1,2 0 0,3 0 1,3-5-1,1 2 0,2-2 1,5 1-1,1-1 1,1-2 2,0 2-7,1-2 4,-3 2-3,2 0 3,-2 2-1,-1 1 1,-5 2-2,-3 0 1,-3 0 1,-1-1 1,1 1-1,0-1 2,2-2-1,0 0-1,4-2 0,1 0 2,2 1-2,2 1 0,2 0-1,-1 0 1,-1 1 0,-3 1 1,0-1 0,-4 1-1,-5 1-1,-2 0 1,-4 0 0,-2 0 1,-6 0 0,-1 0-1,-5 0 0,1 0 0,-1 0-1,1 0 1,-1 0 0,-7 0 0,7 0 0,-6 0-1,-1 0-1,1 0 3,-6 0-1,0 0-1,0 0 3,1 0-2,1 0-1,-1 0 1,1 0 0,-1 0-1,1 0 2,-1 0-3,-1 1-2,0-1-3,2 2-7,-2-2-23,0 1-86</inkml:trace>
  <inkml:trace contextRef="#ctx0" brushRef="#br0" timeOffset="4305.2462">19274 5721 0,'0'0'7,"0"0"0,0 0-1,0 0-1,0 0 0,86-2 0,-58-3-1,-2-2 0,-2 4 1,1-2 0,-3-2-1,-1 3 1,-4-1 0,-2 2 0,-2 1-2,-1-1 2,-1 1 0,1 0-3,-2-1 3,-6 1-2,2 2 1,-6 0-2,0 0 3,0 0 0,2 0 1,-2-3-1,1 3-2,-1 0 2,-1 0-3,-11 0-1,-8 0 2,-5 0-3,-3 0 1,0 5-1,-4 0 1,0 0 0,0 0 1,-1-1 0,7-1 0,0-1 3,7 1 0,2-3 2,4 0-1,7 0 1,-8 0 0,9 0 0,0 0-1,0 0 0,5 0-2,-1 0-2,1 0-1,0 0-1,0 0 1,8-3 1,10-2-2,5-2 0,0 2 1,5-2-1,-1 2 0,3 0 1,-1-2-1,0 2 1,-1-2 0,-3 3 0,-1-2 2,-8 3-2,-1 0 1,-6 1 0,-4 1-2,0 1 1,-5 0-1,0-2 0,0 2 1,0 0-1,-1 0 1,-15 5-1,-12 6 0,-10 1-1,-6 5 1,-5-5 0,-2 3 0,-1-3 1,2-3-1,3-1 2,3-3 1,5-3 0,4 0 3,3-2 0,6 0 1,7 0-1,3-2 1,7 0-1,4 2 0,1 0-3,4 0-1,-2-3-2,2 3 0,0 0 1,10-5-1,6 1 1,7-1-1,5-2 0,0 2 0,6 0 1,1-3 0,2 1 0,2-2-1,5 2 0,-1-2 0,2 0 0,-3 0 2,1 1-1,-4 2 0,-4 0 0,-3 0 0,-12 3-2,-1 0 2,-6 2-1,-8 1-1,1 0 1,-6 0 0,0 0-1,0 0 2,-3 3-1,-11 7 0,-9 2 0,-8 0-1,-3-2 1,-7 3 0,-1-2 0,2-3 0,-2 2 2,3-3-2,4 0 2,5-5 0,7 1-1,4-1 1,7 0 1,5-2-1,3 1-1,4-1 0,-2 0-2,2 0 2,-1 0-1,-2 2 0,3-2 1,0 0-1,13 0 0,7 0 2,6-3-2,5-4 1,3 2 1,1-2-2,1-3 1,2 3-1,-1-2 0,1-1 0,-5 3 1,-3-1-1,-5 2 2,-9 2-1,-4 1-4,-7 3 3,-5 0 0,0 0-1,0 0 2,0 0-1,-11 0-1,-8 6 2,-12 1-2,-4 3 1,-3 0 0,-4-1-1,-1-1 1,2 2 1,0-3-2,7-3 1,0-1 1,13-1 0,8-2 2,1 0-1,7 0-1,-1 0 2,-1 0-2,7 0-1,-2 0 0,2 0-1,0 0-1,0 0 2,12 0 0,4 0 0,7-5 3,3 1-3,3 1 0,-1-4 0,4 2-1,-1 0 1,3-2 1,-2 2-1,0-2 0,-4 2 0,-10 0 0,0 5 0,-8-2 0,-5 2-1,1 0-1,-6 0 1,0 0 1,-7 2 0,-12 10 0,-8 1-1,-6-1 1,-7 2-1,-4 0 1,0-4 0,-2 2 0,3-4 0,5-5 0,2 1 1,6-4 0,11 0 2,1 0 1,8 0-1,6 0-1,0-2 0,4 2-2,-2-2-1,2 2 0,0-3-1,7 0-3,11 3-4,7-2-23,3 2-170</inkml:trace>
  <inkml:trace contextRef="#ctx0" brushRef="#br0" timeOffset="14023.8021">17890 4500 25,'0'0'16,"0"0"-1,0 0-2,0 0-2,0 0-3,84-74-1,-62 62-2,4-2 0,2 0-2,1 2 0,3-2-1,0 1 1,0 1-3,1 0 2,-1 0-1,4 0 2,-2 1 0,3 0 0,0 1 1,1 1-3,1 1 2,-3 3-1,0 1-1,2 1 2,-3 0-3,2 3 1,-2 0 1,0 0-2,-2 6 0,0 0 0,0 0 0,-1 1 0,0 0 2,0 1-2,0 1 0,0 0 0,1-1-2,0 2 4,-2-1-2,-2-1 0,-4-1 0,-3 0 0,-2 1 1,-1-1-1,-6 0 1,-1-1 0,-3-2 0,-1 1-1,5 2 3,-7-2-2,7 3 0,-8-2 0,1-1 2,3 2-1,-4 2-1,1-1 2,-1 0-2,1 0 1,-1 0 0,1 1 1,-2-1 0,2-1 1,-1 0-1,-1 3 0,0-4-1,2 1 1,-2-2-3,2 2 2,0-4 0,8 5 1,-6-4-1,3 3 0,-1-4 1,0 1-2,-1-1-1,-4-1 0,6 2-1,-7-2 2,1 0 1,-2-1 1,-3-1 3,0 0 1,0 0 0,3 0 2,-2 1-1,0-1 0,1 0-1,-1 0-5,-1 0 0,0-2-1,0-3-1,-1-4 2,-8-5-2,-1 2 0,-6-3 0,1 1 0,-3 0 0,-1 2 0,2-1 0,-3 1 1,-1-2 0,-1 2 0,1-1-1,-4 1 4,0 2-3,-1-1 1,-2 1 1,-3 1-3,-1-1 0,-3 3 0,0-1 0,-3 3 0,0 1 0,1 1 0,-2 2 0,1 1-2,-1 0 2,-1 0 0,-2 0-1,-1 1 2,-1 4-1,1 0-1,-2-1 1,2-1 0,-2 1 0,-2 2 0,-2-3 0,0 1 0,-1 0 1,-1 0-1,3 3 0,1-3 2,5 2-2,0-1 0,3 1 0,5-2-2,4 3 4,0-1-2,4-1 0,0 2 0,1-2 0,3 2 0,-1-2 1,2 3-1,2 0 0,-1-2 0,6-1 0,-1 0 0,6-4 0,3 0 0,2 1 0,4-2 0,-1 0 2,1 0-1,0 1 0,0 1 1,0 3-2,1-3 1,9 3 1,-3-2-2,5-2 1,7 2-1,1-3-2,3 0 2,2 0-2,-1-5 2,0 0-2,3-2 2,1 2 0,4-2 0,2 2 2,5-3-2,5 0 0,1 0 0,4 0 0,1 2 0,0 0 0,2 2 0,-2 1 0,0 2-2,-2 0 2,-5 1-1,-2 0 1,-1 0-1,-4 4 0,-1-1 1,3 2-1,-4-1 2,1 2-1,2-1-1,-2-1 2,0 1-1,-2 0 0,0-1 0,-2 2 0,2 1 0,-3 0 1,-1 1-2,-3-3 3,-3 1-3,-1 2 3,-7-3-2,0-2-1,0 1 2,-5-2-1,6 2 2,-7-2-2,2 1 0,-2-2 0,-1 2-2,1 0 2,-3-1 0,0 1 0,-2 0 0,-1-2 0,1 2 2,-4-3-2,2 3 0,1 1 0,0-1 1,1 0-2,-4-3 1,0 0 1,3 3-1,0 0 0,0 0 0,-1 0-1,1-1 1,-1 0-2,2 1 2,5 2 0,-6-2-2,-1-1-3,4 3-2,-3-2-11,5 4-27,0 0-141</inkml:trace>
  <inkml:trace contextRef="#ctx0" brushRef="#br0" timeOffset="19180.097">20713 5764 31,'0'0'6,"0"0"-2,0 0-2,0 0 3,0 0 2,0 0 1,0 0 1,0 0-1,0 0-2,0 0 0,91-18 1,-57 13-2,3 0 1,3 3-2,1-1 0,3 0-2,3-1 2,1 1-2,0-1 1,2-1 0,0 0 1,0 0-1,4 0 3,-1 0 0,4 0 0,2 0 3,2 1-2,-1-3 0,4 2 0,0 2-1,0-2-1,0 0-1,-1 1-1,0-1-1,-2 2-1,-4 0 0,-2 1-1,-4 2 0,-2 0 2,-5 0-2,-2 0 0,-3 0 1,-3 0 0,-4-1 2,-3-2 2,-5 0 1,3-2 0,-4-1-1,-8 4-1,1-5 1,-4 4 0,-2 0-2,1 0 0,-6 2-2,-1-1-1,-4 2-2,0-1-2,0 1-1,0 0-2,0 0-2,0 0-4,-9 4-7,-8 7-18,-6 2-54</inkml:trace>
  <inkml:trace contextRef="#ctx0" brushRef="#br0" timeOffset="20272.1594">2354 6520 94,'0'0'0,"0"0"0,0 0 5,0 0 0,0 0 3,0 0 4,0 0-3,0 0 1,0 0-4,55-17 0,-25 17-1,-1 0 2,3-1-3,2-1 5,2-1-1,4-3 0,3 0 1,-1-2-2,0-1 1,-2 1 0,-2 1-2,-5-1-1,-1 3-4,-10 2 0,-2-1-1,-8 4 1,-7 0 1,2 0 1,-7 0 7,0 0 6,0 0 6,2 0 3,-1 0-4,-1 0-9,0-1-6,-14-6-1,-8 2-1,-5-4 1,-8 6-2,0-2-1,-4 3-1,-3 0 0,-4 2 0,3 0-1,-3 0 0,6 4 0,3 1 1,-1 0 0,7 2-1,0-2 1,5 0 1,9-2-2,-2 2 1,8-3-1,1-1-1,-1 3-2,7-4-1,-1 0-3,5 0-1,0 7-3,0 5 0,5 8-10,5 2-15,5-1-41,2-2-114</inkml:trace>
  <inkml:trace contextRef="#ctx0" brushRef="#br0" timeOffset="22844.3066">5464 6578 26,'0'0'21,"0"0"-8,0 0 1,0 0-4,0 0 0,0 0 0,0 0-6,0 0 1,0 0 0,10-20 0,-6 18 2,-4 2 1,4 0-3,2 0-1,6 0-1,-1 0-1,0 0 2,-1 2 1,3-1 0,4 3-3,-1-2 1,5 1 1,1-1 0,-1-2 0,4 1 3,0-1 2,1 0-1,-1 0-3,3 0 4,3 0-4,2 0 1,2 0-1,1 0-4,1 0 1,0 2 2,0-1-2,-1 3 0,1 0-1,-1 2-1,0 1 2,0-3-2,-1 1 0,1 0 1,2 0-1,-1-2 0,3 0 2,0-2-1,0-1 2,2 0-1,1 0 0,2 0 1,0 0 1,3 0-1,-3 0-1,0 0 1,-1 0-3,1 0 2,-5 0 0,3 0-1,-2 0 2,1 3-2,-1-1 0,-1-1 1,1 1 0,-2 0-1,3-1 1,0-1-1,2 0 2,1 0 0,1 0 1,1-6-1,3 0 2,0 0-3,0-1 0,1 2 0,-1-2-2,-1 2 0,0 2 1,-1-1 0,1 1 0,-1 1 0,1 2-1,0 0 0,-2 0 1,-1 0 1,0 0 0,0 5-2,0 2 0,2-2 0,-2 0 0,1 2 2,-2-2-1,4 2-1,0-2 0,2 0 2,4 1-4,0-2 5,1 0-1,0-1 0,2-2 1,-3 1-1,5-2-3,-1 1 1,0-1 0,0 0 1,-2 0 2,2 0-1,-1 0 1,-2 0 1,-4 0-1,0 0 2,0 0-1,-4 0-3,1 0 1,-2 0-1,0 0-1,-1 0 1,-4 2 0,-1 0 0,1 2 0,-3-1-1,0 0 0,1 0 0,-5 0-1,1 0 2,-3 2 0,-2-4-1,2 2 0,-4-1-1,-1-1 0,-1 2 1,-3-2 0,-7 1 1,0 0-1,-6-2 0,1 1 0,-1 1 1,-5-2-1,6 0 3,-8 3-2,2-3-1,0 1 1,-2-1-1,3 0 0,-3 0-1,7 2 0,-7-1-3,6 2-1,0 2-9,0-1-28,-2 2-167</inkml:trace>
  <inkml:trace contextRef="#ctx0" brushRef="#br0" timeOffset="25904.4816">7477 4320 53,'0'0'0,"0"0"1,0 0-1,0 0 0,0 0 2,77 5-1,-58 3 3,-4 4 2,2-1 0,-3 3 2,4 2 0,-1 1 2,-1 1 1,4 2-2,-1 0 1,0-1-2,1-2 2,-1 0-5,2-2 1,1-2 3,-2-2-2,1-2 3,-6-3 2,0-3 0,-2-1 1,0-2 0,5 0 1,-2-5-1,5-4 1,-2-3-1,1-3-2,0-5 0,0 0-2,1-2 0,5-2-1,-2-2-1,3-2-1,0-4-4,2 0 2,1-4-2,4-1 0,0-2 2,2 1-1,0 2 1,0 1-1,-1 4 0,-4 4 1,-3 5-1,-3 1 0,-3 4-2,-6 3 1,-4 3-1,-4 6 3,-2 1 0,-3-1 1,0 3 0,0-1 1,-3 3-1,0-2 0,0 2 0,1-1-2,1 0 1,0-2-2,-2 3-1,1-3-1,-1 2 1,2 0-1,1-4 0,1 1-1,2-3-2,1 3 0,3 0-3,6 0-8,7 4-15,6 0-58,2 0-128</inkml:trace>
  <inkml:trace contextRef="#ctx0" brushRef="#br0" timeOffset="27660.5821">11013 5611 80,'0'0'21,"0"0"-4,0 0-3,0 0-3,0 0-3,-82 18 1,74-13 0,1-1-1,1 1 3,3-2-1,-1 0 0,4-3 3,-1 0 0,1 0 0,0 1 1,0 5-3,0 4-2,6-3 1,5 3-3,3-1 1,5-4-1,8 2 0,2-2 0,4-3 0,4-1 0,1-1 1,6 0-1,3 0 0,6 0-3,5-3 1,4-2-1,1 0 0,4 1-2,1-3 0,0 2-2,2 0 2,3 2-2,-4 1-2,-1 0 2,-3 1 0,-1 1 0,-8 0 0,1 0 0,-4 3 0,-1-1 0,-1 3 0,1-2 0,-2-1 2,0 0-2,0-2 1,2 0 0,0 0 0,-2-2 0,4-3 1,-2 0-2,-1 1 2,0-1 0,-2 2-2,-3-1 1,-1 1 1,-2 0-1,-1 0 1,0 2-2,0-2 0,0 3 1,1-3 0,-1 1 0,4-1 0,-1 0-2,3 2 2,-1-2 0,1 0 0,3-1-1,0 1 0,1 2-1,0-1 0,-2 0 0,-2-2 1,0 3 0,-3-2-1,-1-1 0,0 2 1,-4-1 1,1 1-1,-1 1 2,-1-2-2,2-1 0,1 1 0,0-1-1,1 1 1,-1 0 1,1-2-2,-2 3 1,-2-3 0,0 0 0,-3 0 0,-1 3 1,-3-1-1,-2-1 0,0 4 0,-2-3 0,-2 3-1,-1 0 1,-1 0 0,0 0 1,1 3-2,-4-1 1,2 1-1,-3 1 0,-3-4 1,-3 3-1,-1-1 1,-7-2 0,-1 2 0,0-2 2,0 0 0,1 0 2,0 0 1,-6 0 1,0 0-2,0 0 2,2 0-3,-2 0 0,1 0-2,-1 0-1,0 0-2,0 0 2,0 0-2,0 0 2,-5 0 0,-5 0 0,-3 0 2,-8 0-1,8 0 0,-5 0-1,7-2 1,-4 0 0,-4-1 0,7 3-1,-8-2 0,0-1-1,0 1 2,-6 0 0,1-1 0,0 3 1,1-2-1,-2 0 0,-2 1-1,1-1 1,-2 0-1,-3 1 1,-3-3 0,-4 4 0,-5 0-1,-7 0 1,-8 0-1,-7 0-1,-7 4 1,-10 2-1,-2 1 0,-8 2-3,-5 3-12,-3-4-40,-3 0-174</inkml:trace>
  <inkml:trace contextRef="#ctx0" brushRef="#br0" timeOffset="32827.8776">9648 8231 6,'0'0'6,"0"0"-1,0 0 1,0 0 2,0 0 2,0 0 0,0 0 0,0 0-1,-8 0 0,8 0-1,0 2-1,6-1 0,-1-1-1,6 0 0,-5 0 0,6 0 0,-1 0 1,1 0-1,-1 0 1,3 0-1,0 0 0,0 0 0,5 0-1,0 2 1,2 1-1,1 0 0,-5 0-1,3 0 1,-5 0-2,4-1 2,-2-1 1,5-1 0,5 0 1,1 0-2,-2 0-1,0 0-1,0 0-1,-3 0 2,3 0-2,-1 0 2,-2 0 0,0 0-1,0 0 0,-1 0 0,1 0-1,-3 0 1,2 0 1,-7 2-2,3 0 3,0 0 1,1-2 0,6 0 1,-3 0-4,1 0 2,-3-2-2,3 0 1,2-1-1,-1-2 0,4 2-2,1 0 1,1 0 1,2 2-2,3-3 1,1 3-1,0-1-1,2 2 0,-1 0 1,-1 0-2,-2 0 2,-1 3-2,-3-1 2,1 1 1,-5-2 0,3 1 0,-5-2 2,2 0-2,-3 0 3,2 0-1,-2 0-3,1-3 4,0 2 0,-1-3-1,4 1 2,-1 1-1,2 1-1,-1-1 1,1 2-2,-1-2 2,2 0-1,-1 1 0,-1-1-1,1-1 1,1 1-2,-2-1 3,3 0-1,1 1-1,1-3 2,1 3-2,2-2-1,-1 3 1,-1-1 0,0 2 0,1 0 0,-1 0 0,0 0-2,2 0 2,0 0-1,2 3 0,-2 1 0,0-1 1,-1 1 0,1-3-1,0-1 1,1 0 1,3 0 0,0 0 0,0-1-2,3-6 1,-3 3-2,2-2 1,0 2 1,-2 1 0,1-1-1,0 1-1,-4 3 0,-1 0 1,-2 0-2,-1 0 2,0 2-2,-2 3-2,1-1 2,-1 0 0,0 0 6,0-3-1,-1 1-1,2-2-1,-1 0-3,-1 0 0,0-2 1,0-1 1,1 1 0,1-2 2,-1 0-1,2-1-2,-2 0 1,1-2-2,-1 5 1,-1-1-1,-3 0 0,0 2 1,-9-2 0,2 3-1,-1-2 1,-6 2 2,10-2-1,-5 1 1,4-1-1,4 0 0,-1 1 0,0-1 0,2 1 1,0-3-1,0 4-1,0-3 0,2 2-1,-2 0 1,2 1 0,0 0 0,0 0 0,1 0 1,0 0-2,0 0 0,-2 0 1,0 0-1,-1 0 1,-2 0 0,0 0 0,-2 0-1,-1 0 2,-4 0-1,0 1 0,2-1 0,1 0-1,6 0 1,-2 0 0,1 0-1,-3 0 1,2 0-1,1-1 0,-2-2 1,-7 1-1,3 0-1,-3 0 2,-4 1 0,6-3 0,-6 4 0,1-1 0,-1-1 1,0 1-2,0-1 1,2 1 0,-2 1-1,2-2 1,-3 1-1,2 1 0,-1-3 0,-1 3 0,1 0 2,-1 0-1,-1-2-1,-6 2 1,8-1 0,-7 1 0,1 0 0,6-2 0,-9 2-1,2-2 1,0 2 1,1-1-2,0 1 0,-1 0 0,5-1 0,-4 1 0,-2-2-3,9 2 0,-3 0-6,8 0-8,-2 4-52,-1 1-182</inkml:trace>
  <inkml:trace contextRef="#ctx0" brushRef="#br0" timeOffset="41844.3933">13106 10444 61,'0'0'23,"0"0"-4,0 0-2,0 0-2,0 0-2,0 0-5,0 0 1,0 0-4,0 0-1,0 0 1,65 3-1,-52-3 1,-3 0 1,3 0 1,-1 0 0,6 0 3,0-3 0,5 1 1,-2-3 2,0-2-3,1 2 0,3-2-3,0 0-1,-3 1 0,2 2 2,1 1-2,-2 0-2,-2 0 1,2 0-5,-2 3 2,1 0 1,0 0-3,2 0-3,1 4 0,2 3-2,-2-4 3,-5 4 5,-4-4 0,-2 2 0,2-3-2,2 0 2,5 1 2,0-3 1,1 0 2,4 0 2,1 0-5,2-5 0,4 0 0,1 0-5,0-2 0,2 4 1,0-2-1,-3 2 2,-1 1-2,-2 2-1,-2-1 2,1 1 0,1 0 0,-1 0 3,3 0-3,-1-2 0,0-1 0,-1 2 0,0-2 1,-2-1-1,3 2 0,-3-1 1,2-2 0,-1 0 2,0 2-2,3 0 2,2 1 0,2-2 2,5 3 1,2-1-2,1 2-7,4 0-1,0 0 0,0 5 0,-5-1 8,-1 1-2,-2 0-2,-2-1-1,-2 2-1,-1 0 1,-4 0 0,0-1 0,0 1 1,-3-1 1,0 0-1,1 0 1,-3 0 0,3-1-1,1-1 0,2 0-1,3-1 2,0-2 2,4 0-1,1 0 1,4-3-1,3-4 0,2 2 0,3-2-2,0 2 0,-2-2-1,-1 4 0,-2 0 0,-3 2 0,-1 1 0,-3 0 0,-4 1 0,-1 2 0,-1 2-1,-4-2 2,-2-1-1,-1 2 1,-3-4 0,3 0 0,-3 0-1,0 0 0,0 0 1,-1 0 0,4-2 2,-2 0 0,0 0-1,1-3 0,1 2-1,0 0 1,0 0 0,1 2-1,1-1-1,-1 2 0,-1-1-1,0 1 1,-2-2 0,0 1-1,0-1 1,-3 2 1,1-2-1,-5 1 0,-3 0 1,0-1-1,3 1 1,-10-1 0,10-1 0,-8 2 1,-1-1 0,1-1-1,-2 0 2,1 1-2,-6 1 0,1 0 0,-2-1-1,0 0 2,2 1 0,-2-1 0,-4 2 0,3-4-1,0 1 0,0 0 2,0 0-3,-2-2 3,1 1-1,-1-6 0,2 0-2,-1 0 0,2-2 1,-4 0-1,1 2 0,-1-4 0,0-6-2,0 1 1,0-6-1,-5 5 1,0 2-1,1-3 0,0 4 1,1 0-1,1 0 0,1-3 0,1 0-1,0-4 1,0-1-1,0 3 1,0-3-1,0 3 1,1-2 1,-1 9-2,2-4 2,-2 6-3,0-1 4,0 0-3,0 5 3,0-4 0,-2 4-1,-1-1 2,2 5-2,-6 0 0,1 1 0,-1 1-2,-2-2 1,-2 0 2,0 1-1,-1 1 1,-5-1-1,6 3-2,-8-3 2,3 1-2,-3 1 2,-5 2 0,8-2 1,-3 1-1,-3-3 0,2 3 1,-9-1 1,-1 1-1,-1 0 0,-2-2 0,-3 1 0,-4 0 0,-1-1 0,-5 2 0,-2-1 0,-5 0-1,-1 2 1,-2-2-1,0 1 1,-2-3 3,4 0-3,-1-1 1,2-2 0,1-2-3,4-2 3,2 0-1,2 1 1,1-3 0,2 3-1,2 0-1,0-2 0,-1 0 1,-1 2 0,2 1 1,-3-1-1,-1 3 1,-3 1-1,-1 2-1,-4-1 1,1 2 1,0-1-1,-2 1 0,0-1 0,2 0-1,0-1 2,2 1-1,5-1 0,-1 0 2,1 1-1,1 0-1,-3 0 0,2 3 0,-3-1 0,-2 2 0,-1 0 0,-3 0 0,0 0 0,-2 3 0,-1 1-1,-1-3 2,4 2-1,-3-1 0,-2-1 0,3-1 0,-3 1 0,-1 1-1,1-1 2,0 1-2,-2 0 1,-1 2 1,1 1-2,0 1 1,1 0 0,0 0 0,1 2 0,0-3 0,-1 2 1,2-2 0,1 0-1,0 0 0,2 0 0,1-5-1,4 4 2,3-3 0,3-1-1,3 2 0,0 0-1,4 1 1,0-1-1,2 1 1,1 1 0,2 1 0,1-5 0,3 3-1,10-1 1,-4-2-2,8 2 4,-2-2-1,-6 0-2,7 0 1,-6 0 0,9 0 0,0 0 1,-3-2 0,3 0-1,-1-1 0,6 3 0,0 0 0,0-2 0,0 0 1,1 1-1,-1 1-1,5 0 0,0-2 0,0 2 1,0 0-2,-1 0 2,-1 0 2,2 0-2,-2 0-2,2 0 4,-1 0-2,1 5 1,-2 0 1,2 9 0,0-4-1,0 3 0,0 6-1,2 0 3,1 5-2,2-1 0,-1-2-1,2 0 1,-2 1-1,1-2 2,0 2 3,3 1-4,-2 0 2,-2 0-2,2 4-2,0-5 3,-1 4-2,0-4 1,-1 1 3,-1-2-3,0-5 0,-3 2 0,3-1-2,-2-3 2,-1 5-1,2-7 1,-2 0 0,0 1-1,0-1 1,0 0 0,1 1-1,1-1 0,-1-2 1,2 3-1,-3-9 0,1 7 0,0-7-1,-1 1 1,2-2 1,-2-3-1,1 5 0,1-1 0,-1 1-1,1-2 2,-2-3-2,0 0 1,0 0 0,1 2 1,-1 0 2,2-1-2,-2 1-1,1 0 1,-1-1-1,3 6 1,0-3-1,1 4 0,2-1 1,-5-4 0,5 4 0,-3-3 1,3 2-2,0 0 0,-1 0 0,4-2 0,-3 1 2,0 1-1,-3-4 1,3 3-2,-1-2 1,1 4 0,1-1-1,1 0 1,-2 0-2,2 0 1,-1 0 0,2-1 0,4 5 0,-6-4 0,5 2-1,-4-3 1,1-2 0,0 2 0,2-3 1,-1 0-1,2-2 0,1 3 0,-2-3 0,4 0 0,-1 0 1,7 0-2,-5 0 1,2 0-1,-2 5-3,2 0 0,-2 2-5,7 5-5,1 1-10,2 1-36,3 0-82,4-3-89</inkml:trace>
  <inkml:trace contextRef="#ctx0" brushRef="#br0" timeOffset="45563.6061">5220 9451 34,'0'0'21,"0"0"-1,0 0-1,0 0-1,0 0-5,0 0 0,0 0-2,0 0-5,0 0-1,-19-8-2,19 8-1,0 0 1,0-3 3,0 3-1,0 0 0,4-2 0,7 0 1,1-1-1,5 1 0,1 2-2,-1 0 2,6 0-2,-1 0 1,-2 0 1,-1 0-3,1 2 3,-1 1 0,1 1-1,-1-1 2,-5-1-1,4 1 0,-1-1-1,3-1 1,5 3 0,-2-3 2,-1 0-3,2-1 1,2 0-1,3 0-2,0 0 2,0 0-1,1 0 0,-1 0 0,0 0-1,-2 1-2,1 3 2,-2-1 0,-1-1-2,-1 0 1,-2 1-1,-2-1-1,2 1 3,0-2 3,-1 3-1,0-3 4,-1-1-2,-4 0-2,3 0-1,1 0 1,-1 0-1,1 0 3,0 0-3,-4-1 1,-2-1-2,7 2-3,-1 0 3,-2 0 1,2 0-1,-2 0 1,0 0 0,0 0-1,1 0 1,0 0 0,3 0 1,-2-2 2,7 1-4,-2-1 3,1-1-2,-1 2-1,1-2 2,0 2-1,2-3 1,1 1-1,2 1 0,-2 0 1,1-1-2,-1 0 0,-1 1-1,1-1 2,-2 1-2,0-1-2,-3 1 3,3 0 0,-3-1 2,0 1 0,0 2-2,1-3 0,-8 3 0,-1-2 0,-3 2-1,0-2 3,-1 1-4,-6 1 1,6-2-1,-6 2 2,-1 0-1,2 0 1,-7 0 2,0 0 2,0 0 0,1 0 3,1 0-2,-1-2-4,0 2-1,-1 0-2,0-1-1,0 1-2,0 0-5,0-2-5,0 2-9,-4 0-15,-10 0-31,1-2-47,-6-1-104</inkml:trace>
  <inkml:trace contextRef="#ctx0" brushRef="#br0" timeOffset="46499.6596">6450 8158 18,'0'0'15,"0"0"-3,0 0-1,0 0 2,0 0 0,0 0 2,0 0 1,0 0 1,0 0 1,0 0 0,-25 91-2,31-62 2,1 0-4,0 0 0,-1 0-2,-2-1-1,1 0-2,-2-1 0,-1-1 0,-2 1-1,3 0 1,-3-3-2,0-6 1,0-2 1,0-3-1,0-1-1,0-1 0,0-4-2,0 3 0,0-3 2,0-2-1,0 1-2,0-2 2,-3 3-2,2-2-2,1 0 1,0-5 0,-3 3-1,0 1 1,0-1-2,2-1-1,1-2 0,-2 0-3,-4 0 3,-2 0-1,-6-7 1,-5-2 1,9-4-1,-2 1 1,4 2-1,0-2 1,1 0 0,2 3-1,-3-6 0,-1 3 2,4 3-2,-4-1 0,4 2 2,0 4-1,5 1-1,0 3 1,-2 0-1,2 0 0,0-2-1,0-1 1,0 3-1,0 0 2,0 0-1,0 0 2,2 0-1,6 0-1,3 0 3,3 10-2,-3 0 1,0-2 0,0 1 2,-2 2-2,-3-5 0,3 4 2,-3-3-2,-3-4 0,3 4 1,-3-4-3,0 0 2,0 0 0,0-1 3,0 1-1,1 0 1,0 0-1,-4-3-1,0 0 3,4 0-2,1 0 0,4 0-2,4-9-1,-2-1-1,6-3 0,-2 1 0,1-1-3,-2-1-1,2 1-2,0 1-4,0 2-9,-4 3-22,2-2-80,-1 1-102</inkml:trace>
  <inkml:trace contextRef="#ctx0" brushRef="#br0" timeOffset="52633.0104">5943 10461 26,'0'0'17,"0"0"-3,0 0-1,0 0-2,0 0-1,0 0 0,0 0-3,0 0-1,0 0-1,0 0-1,50-22-1,-33 22 1,6 0-1,0 0 1,2 0 0,1 0-1,2 0 3,2 0 0,0-4-1,6-1 0,0 3-3,1-1-1,2 1 0,-1 2 0,0 0-1,-2 0 2,1 2-4,-4 3 2,4 0 2,-4-1-2,1 1 0,-1-2 2,-3 1-3,2-1 1,-3 0 1,-1-1-3,-2-2 3,-4 0 1,-4 0 1,1 0 0,-2 0-1,-4 0 1,6 0-1,0 0-1,-9 0 2,9 0-1,-9 0-1,1 0 1,0 2-1,-8 1 0,2-3 0,-1 2-1,1 0 2,1-1 2,-2 1 2,-4-2 5,0 0-1,0 0 1,1 0-2,-1 2-3,0-2 0,0 0 0,0 0-3,0 0 1,-1 0-3,-12-2-1,2-1 0,-7-1 0,2 4 0,-2 0 0,-7 0 0,2 0 1,-3 0-2,-2-3 2,-1 3-1,-2-1 0,-4-2 1,0 2-2,-4-1 1,0 2 0,-1-2 0,1 2 1,-2 0-1,-1 0 0,0 0 2,0 0-4,2 4 5,-2-1-1,1-1 0,4 1 3,2 2-2,2 0-1,5-1 2,2-1 1,8 1 0,7-3 2,0 1-4,5-2 1,0 0-1,2 1-3,4-1 0,-2 0 0,2 0-2,0 0 1,0 0 4,0 0-3,2 1 0,10-1 0,0 0-3,6 0 4,2 0-1,0 0-1,5 0 1,-2 0 0,2 0 3,-1 0-3,2 0 0,1 0 1,3 0-1,4-1 2,1 0-1,0 1 0,1-2-1,-1 1-1,-1-1 1,2 2-1,-1 0 1,0 0 0,-2 0 0,0 0 0,-1 0 0,-3 0-2,-1 0 2,-3 2 0,-2 1 2,-2-1-1,-7 1 1,1 1-2,1 0 4,-7 0-6,8-2 4,-9 1-2,-3-3 0,5 2 1,-3-1-1,5 1 1,-1 1-2,-6-3 1,1 1-1,-6-1 1,0 0 1,0 0 1,2 0 0,0 2 2,-1-2-1,1 0 0,-1 0-5,1 0 2,-2 0-3,0-3 4,0-2-1,-8-3 1,-6 0 0,1 0-1,-7-1 0,2 3 2,-1 0-2,0 2 1,-1 0-1,-1 0 0,-1 0 0,0-1-1,-1 2 1,1-1-2,6 3 1,-2-1-2,-2 0-5,4 2-10,-6 2-36,7 3-141</inkml:trace>
  <inkml:trace contextRef="#ctx0" brushRef="#br0" timeOffset="62531.5766">21829 8472 13,'0'0'21,"0"0"-1,0 0 0,0 0-2,90-59-3,-73 51-2,-2 3-3,0 0-2,2 3-2,-4-1-1,7 3-2,0 0 0,2 0-1,6 0 1,-4 5-1,0 3 2,-1-1 1,0 3-1,-2-2-2,-2 4 1,-2 2-4,0 2 1,-4 4-3,-3 4 2,1 0 2,-4 3-1,-2 2 3,-4 3-3,0-1 1,-1 2-1,0 1 1,0 0 0,-1 1-1,-3-3 1,4 0 0,-2 1 2,1-1 2,1-2-2,-2-3 2,2 1 0,0-3-3,0 3 2,0-1-2,0 0 0,0 1-2,0-3 3,2 1-2,4-4-1,1-2 1,7-6 0,1-2 2,3-2-1,0-5 1,-2 0 0,1-3 0,0-2 0,2 0-1,3 0-1,-7-2 0,0-3 1,0 0-2,-1-2 1,-1-1-1,-3-1 0,-2 2 0,-3-1 0,-1-1 1,-2 4-3,-1-2-3,-1 2-1,-3-2 0,-8-2 1,1 5 3,-9 2 2,-1 2 0,-4 2 1,-7 6 0,1 4 2,1 0 1,1 5 1,4 2 2,2 1-2,3-1 0,3 3-1,6-1 0,4 3 1,3 1-2,3 4 5,0 5 1,0 6-1,6 4 1,0 5-4,1 2 1,2 0 1,-2 1 0,0 2 2,1-2-1,-1 1 0,0-3-3,-1-1-1,0-4 1,-3-1-2,-2-3 2,-1-3-2,0-2 2,0 0-2,-1-4 3,-5-3-2,-3-1 0,-4-4-2,-1 1 3,-4-3-2,-1 0 0,-5-2-1,-5-1 0,-1 0 2,-4-2-3,-2-2 2,0-2-1,0-4-2,1-4 4,3-2 0,4-3 2,2 0 1,2-2-1,4-6 0,5 2 1,3-1-5,4 0 1,1 0-3,0-1 2,4 4-1,0 1-1,0-2 0,0 3-1,0-1-2,2-1 0,1 4-4,-2-1-3,2 1-7,0-2-12,0 2-33,0-2-111</inkml:trace>
  <inkml:trace contextRef="#ctx0" brushRef="#br0" timeOffset="68447.9149">18280 15652 76,'0'0'19,"0"0"-4,0 0-2,0 0-1,0 0-3,0 0 2,0 0 0,0 0-3,0 0 0,-20-32-1,19 28 0,-4-4 2,2-2-2,-1 3 0,-2-2 0,1 1 0,-4-4-2,3 4 1,-5-1-1,2 2 0,0 2 1,-2 2-2,0 1-1,1-1 1,-4 1-1,2 1 1,-2 1-2,-5 0 2,2 0-2,1 0 0,-1 1-1,2 4 3,3-3-2,-4 4 2,2 1-1,1 0-2,-4 5 2,2 3-2,1-1 0,1 3 1,-2 0 1,4 1-1,-1 2 0,-2 0 2,3-1-2,-1 3 2,0-2 0,2-1-1,-5 1 1,4-1 2,-2 1 0,1 0 1,2 1 0,-1 0-1,3 1-4,1-1 5,3 2-3,0 1 0,2 2 1,1 1-1,1 1-1,0 0 0,1 0-1,5-3-1,-1 0 1,3-1 2,-1 0-1,-1-3-1,2-1 2,-2-1-2,0-2 0,1 0 3,0 0-1,1 0 1,-1 0 0,2-2 0,1 2-1,1-2 1,2 0-2,0 2 2,2 0-4,2 0 3,2-2-3,0-1 0,2 1 0,2-4-2,-2 1 0,5-3 1,-2 0-1,-1-1 2,0 0-1,-3-1 1,-2-1-2,-5 0 0,0 0 1,-2 1 1,-1 0-1,1 1 2,2-3-2,-3-1 2,5 3-1,-2-4 1,3 2-1,-2-3 1,3 3 0,2-2-2,-1 2 3,6-1-3,-3-1 1,-6-1 0,2 1-2,0 1 1,1-1 1,5-1-1,-1 3 1,0-4 1,1 3-2,1-3 1,0 0 0,2-1 1,1 0 0,-1 0 1,0 0-1,0-2 0,-1-3 0,-2-2-1,-1 4 1,-1-6-1,-2 4-1,0-2 1,-2-1-1,-1 1 1,-3 2-1,-3-4 1,1 1-1,0-2 1,2-4-1,-3 2 1,0-3 2,-3 0-2,-1-3 2,-3 6 0,2-5 0,-4-1-3,3-1 2,-3 2-3,-1-4 3,2 3 0,-2 5-2,0-7 3,0 1-3,1-1 1,1-4 0,1 2-1,1 3 0,1-1 1,0 1-1,3 0 0,0 1 0,0-2 1,-5 5-1,2-2 1,-2 0-1,-3 5 1,0-9 0,0 0 0,0 2-1,-4-5 2,-2 0-1,-1 2 2,4 0-2,-2 0 1,3-2 0,0 7 0,2 0 0,0 3 0,0-1-2,0 1-4,0-1 5,0 1-4,0 1 3,0 1 0,-3 0 0,0 0 1,-1 3 0,-5-4-1,0 2 0,-3-2 0,0 1 0,-2 1 0,1-1 1,0 0 0,0-1-2,-2-1 1,-1-1 0,3 3 0,-3-5 1,2 2 1,-2-5-2,1 4 0,-4-1 0,3 2 0,-2 2 1,1 2-1,-2 0 0,3 3 0,2 1-1,-1 1 1,5 3 0,-3 0 0,3-2 0,-3 2 0,1 0 0,1 1 0,-2-1 0,3-1 0,-1 0 0,-1 1 1,-3-3-1,5 2 0,-8 0 0,3 0 0,3 0 0,-8 2 1,1-1-2,-1 3 1,-8 0-1,2 0 1,3 0 0,-3 5 0,4 0 2,-1 2-3,4-3 1,4-1-1,0 2 1,-2 0 0,8-1 0,-4 1 0,4-2 0,1 2-2,-1 0 2,0-1 0,-4 5 0,2-1 0,1 1 2,-2 0-4,-1 2 4,1-1-4,-5 4 2,2 1 0,0 0-1,-1 0 0,0 2 1,1-1-1,0-1 0,0 1 1,1 0-1,2-3 1,-1 2 1,2-1-1,0-1 0,0 1 0,2 0-1,0 2 1,1 0 0,-3 2 4,3 1-4,-1-2 4,1 5-4,1-1 0,1 0-1,0 2-1,0-1 2,1 2-2,2-3 3,0-5-2,1 3 1,2 0 0,0 1 0,0 3-1,2-1 0,2-2 0,3 1 0,0-4 1,1 1-1,-1-1-1,-1 1 0,1-6-4,-3 2-4,0-2-11,3 3-33,1-1-58,3-3-133</inkml:trace>
  <inkml:trace contextRef="#ctx0" brushRef="#br0" timeOffset="69779.9911">16508 14974 43,'0'0'26,"0"0"-1,0 0-1,0 0-3,0 0-3,0 0 0,0 0-4,0 0 0,0 0-1,0 0 0,-23-77-1,23 77-2,-2-1-3,2 1 0,0 0 0,0 5 2,7 12 2,1 10-3,-1 8 0,0 5-1,2 6-2,-3 1-1,1 4 3,-1-2 2,-2 0-4,3-4 0,-3-6-3,2-7 3,-2-5 1,0-7-2,0-4 2,-3-5-3,2-6-1,-2 1 0,-1-6-2,0 0 1,0 0 0,0 1 1,2 1 1,-2 0-1,0-1-1,0 0 0,1 1-1,-1-1-1,0-1 1,0 0-1,0 0 0,0 0 0,2 0-2,-2-5 2,1-8-1,0-5 2,1 0 1,0-1-1,-2 2 4,1 5-3,-1 0 2,0 0 1,0 6 0,0 2 0,0 4 0,0-6-3,0 1-1,0-1 0,3-3-2,-1 6 2,6-3 0,7 0-1,-1 0 0,8 0 0,0 1-2,3 1 1,-1-1 1,3 0-1,-1 2 0,0-2 2,-1 0-1,-1 3 2,-8-3-1,1 5 2,-5-2 0,-2 0-2,3 2 1,-8 0-1,5 0 0,-5 0 0,0 0 0,-1 0 0,-4 0 0,0 0 2,0 0 1,2 0-1,-1 0 0,0 0-1,1 0 0,-2 0-4,0 0 5,1-1-4,-1-6 2,0 0 0,0-6-1,-3-3 1,1 6-5,-3-7 6,1 0-5,-3 1 4,1-4 1,-1 1-2,1 0 1,0 1 0,1-3 0,0 1 0,2 3 1,0 0 0,2 5 1,-1 0 0,-1 0 1,2 6 0,1 1-1,0 5 1,-2-1-1,2 1-1,0-2 2,-1 2-2,1-3-2,-2 2 1,2-1 0,-1 1-2,1-1 4,-1 1-2,1 1 0,0-2 2,-3 2-1,3 0 2,0 0 1,-2 0-3,2 3 2,0 13 1,0 6 1,0 11 2,0 3 1,7 5-2,1 2 7,1 6-7,-1 0 3,1 2-5,3-2-4,-2-4 3,0-6-3,-2-2 2,0-5-1,-1-5 1,-3-3-1,-1-7 2,-3-6 0,0 0-1,0-4 1,0-1-1,0 5 1,0-7 0,0 0-2,-2 3 3,2-7-3,-1 0 1,1 0-1,-1 1 0,-1 1-2,1 0 1,-2-2-2,2 0-3,-1 0-4,1 0-9,-2 0-9,0-5-22,0-7-36,-1 0-63</inkml:trace>
  <inkml:trace contextRef="#ctx0" brushRef="#br0" timeOffset="70241.0174">16587 15237 87,'0'0'21,"0"0"-3,0 0 1,0 0-1,0 0-1,0 0-3,0 0 1,0 0-2,0 0 0,0 0-3,-3-4-3,16-3-5,8 0 4,0 0-4,3 2 2,2-2-2,0 2-1,-1 2-1,3 1-1,-4-1 1,-6 3-1,-2 0 1,-6 0-1,-3 0 0,0 0 0,-7 0-2,0 0 2,0 0 1,2 0-2,-2 0-1,1 0-3,-1 0-5,0 0-2,-4 3-5,-9-2-12,3 0-35</inkml:trace>
  <inkml:trace contextRef="#ctx0" brushRef="#br0" timeOffset="73460.2017">18595 15986 34,'0'0'15,"0"0"0,0 0-1,0 0-3,0 0 1,0 0 0,0 0 1,0 0 2,0 0 0,3-42-2,-6 31 0,1 1-2,-4 0-1,0 3-1,-3-1-2,4 1 0,-4 2 1,1 0-2,3 3 1,-4-1-5,5 1 1,-1 0-2,-6 2-1,7 0 0,-7 0 0,3 0 2,-3 0 0,3 5-1,-1-1 0,-4 6-1,6-6 1,-5 5 0,0 0 0,3-2 2,0 1 1,1 1 0,2-2 0,-1 1 0,2 1 0,0-1-1,4-3 2,0 7-1,1-7-1,0 5 2,0 7-3,0-2 1,6 3 1,-1-3-2,3 2 2,-1-1-2,3-2 2,-1 2-2,0 0 0,2-1-2,-4-2 3,2 2-5,-2-4 2,-2-1 0,2 3 0,-3-6 2,3 5 1,-2-4-2,2-1 4,-3 3-2,-1-7 2,3 4 3,-2-4-1,5 1 0,-1-1 1,1-1-1,7-2-3,-1 0 2,5-2-3,-4-3 2,2-3-2,-1 1 0,0-2-1,0 1-1,-6 1-1,1 0 1,1-3-1,-3-1-1,-1 0 2,1 1-2,-6 2 1,-1-2 0,2-5-1,-2 5 1,0-7 1,-2 7 1,1-4-1,-2 2 1,0-2-1,0-4 0,0 6 2,0-6 0,0 6 0,0 1-1,0 0 0,-2 1 0,-1 0-1,0-2 0,-1 2 0,-1 1-2,1 1 1,-3 0 0,0 2 0,1 1 1,-1-2 0,-5 3 0,3 0-1,5 2 0,-7-1 1,5 1 0,0 0-1,-6 1 0,6 1 2,-6 0-2,-2-2 1,2 2 0,-1 0 1,2 0-1,-1 0 0,0 0-1,-1 0 1,7 0 2,-4 0-2,4 0-1,-1 0-1,3 0 1,-1 0 0,1 2 1,0-1-1,1 1 0,3-2 0,-3 3-1,1 1 1,-2-1 0,1 6 1,1-4 0,1 4 0,0 2 0,-2 0-1,1 4 0,0-5 0,0 9 1,1-8-1,-1 2 2,1 6-4,1-6 4,0 6-2,0-3 3,0-5-2,1 6-1,1-8-3,1 1 3,-1 0 0,1-2 2,0 1-2,-2-4 0,4 2 0,-2-2 0,0 3 1,1 1-1,-2-6 4,0 1-3,0-1 1,1 0 0,-2 0-6,4 5 5,-2-4-1,4 3 1,-2 0 2,1-3-3,0 3-3,1-2 3,2 0 0,-2-1 2,1 1 1,0-2-2,2 1 0,-5-3 0,5-1-1,-3 0 0,3 0 1,2 0-1,-2-1 0,0-3 1,-1 0-2,-1 0 2,2-3-1,-2 2 0,-2-2 0,5-3-1,-2 5 0,-1-5 1,-3 3 0,-1-2 0,3 0 2,-4 0-2,1-2 0,-2 7 0,-1-7 1,-1 5-1,0-5 4,0-1-4,0 2 0,-1 0 1,-1 6-3,1-6 3,-1 5-2,1-2 1,-1-3 0,2 6-1,-1-3-1,0-3 1,-1 5 1,-2-5-1,3-1 3,-5 2 0,3 0-2,-3 1 0,0-1 0,-1 2 0,-3-3 0,2 1 1,-2-1 0,3 5-1,4 1-1,-4-2 2,4 3-2,0-1 1,0 1 1,3 3-2,-1-1 1,1 1-1,-2 0 1,-6 0-2,2 0 1,-4 0 0,0 0 1,3 0 0,1 4 1,2-1-1,-4 2-2,0 2 1,2 0 1,2 0 0,-1 1 1,1-1-1,1 3-1,0-1 1,1-5-1,-2 5 1,3-2 1,-2 2-2,0 2 2,2-7-1,-1 8-1,2-6 1,0 7 0,0-1 0,0 3 1,0 3-1,0-5-1,0 2 2,2-2-1,1-1 0,0 3 1,-1-4-1,4 4-1,-2-2 1,1-5-1,1 6 1,1-2 0,-3-4 0,5 4 0,-3-7 0,1 4-1,0-4 0,-1 2 1,2-2 0,-6-1 0,4-1 0,-3-2-1,1 1 1,2 0-1,-2 1-1,0-3 1,1 0-1,-1 0 0,6 0 1,2 0 1,0-3 1,8-5 2,-10 2-2,5-1 0,-3-1-1,2 1-1,-2 0 1,0-1 0,-1-1 0,-3 2 0,2-3 1,-3 4-1,-1-1 2,2-4-1,-2 2-1,3-3 0,-5 4 0,-1-1 0,1 1 0,-1-1 0,0 1 0,-1-4-1,-1 2 2,-1-2 0,0-7 0,0 3 1,-1 0-1,-4-1 0,-1 2-1,-1-1 1,-1-3 0,0 5 1,1 1-1,-3 3-1,3 2 0,-3-1 1,4 5-1,1 1 0,-5 0-1,6 1 1,-6 0 0,-1-1-1,5 0 2,-6 3-2,-1 0-1,-3 0 1,-2 0 0,1 0 0,0 3 1,0 0 0,-5 1-1,2 1 0,7-2 2,-3 1-2,1 2 2,4-2-2,-4 3 1,1 1-1,2-1 1,1 0-1,-1 4 0,5-2 0,1-1 1,-1 4-2,1-4 2,2 0 0,0 2 2,1-1-4,0 1 2,1 1-1,1 0 0,-1-1 1,2 1 0,0 2-1,0-4 2,0 4-1,0 5 0,0-7 1,0 7 0,0-8-1,3 2 0,2 3-1,-2-5 1,2 4-1,1-7 1,-1 1 1,0 1-1,-2-6 0,3 4 1,-2-4-1,2 2 0,3 2 2,-6-6-1,4 3-1,-3 0 1,6-1-1,-3 4 0,2-2 1,4 0 0,-4 0-1,4 0 0,1-1 0,-6-1 0,9 2 0,-7-2 1,0-2 0,2 2-1,-2-1 1,0 1-2,-6-3 1,3 1 0,-2-1 0,0 0 1,1 0 0,6 0 0,-9-1-1,7-4 0,-1 2 2,-2-3-2,1 1 1,-2 0-4,2-2 3,-1 0 0,0 1 0,-1-3 2,1 1-1,-3-1-1,2 1 1,-1-2-2,2-1 2,-4 2-1,5-7 1,-2 4-1,3-1-1,-4-1 1,1-1-1,-3 6 1,2-6-1,-2 6 1,-2-2-2,2 0 1,-3-1 4,0 0-5,0 0 4,-3-5-2,-3 2 0,0 1 2,-1 1 1,0 6-2,1-3 2,-1 3-5,0-1 1,1 2 1,1 3-1,-3-3 2,4 4-1,-1-1 0,-2-1 0,4 3 0,-3-3 0,4 3-1,-4-1 0,1 2 0,-1 0 1,-5-3 0,4 3 0,-2 0 0,-1 0-1,4 0-1,-4 0-4,5 0-4,-6 3-18,0-3-47,-3 0-160</inkml:trace>
  <inkml:trace contextRef="#ctx0" brushRef="#br0" timeOffset="74520.2622">15714 16404 86,'0'0'22,"0"0"2,0 0-2,0 0-3,0 0-9,0 0-3,0 0-1,0 0-1,0 0 1,-20-7 1,27 6 1,4-1 1,1 1-1,1-1 1,-1 1 1,1-1 0,6 1 1,-1 0-3,8-3-1,0 3 1,3-1 0,3 1-1,3-1 0,1 1-1,0 1-1,2-2-4,-1 2-1,-4 0 0,-2 0 0,-5 0 4,-9 0-2,0 0-1,-6 2 1,-7-2-1,2 1 2,-6-1 1,0 0 2,0 0 6,3 0 3,-2 0-2,0 0 1,1 0-5,-1 0-4,1 0-2,-1 0-2,1 0 0,-1 0 3,0 0-3,1 0 1,0 0-1,-1 0-2,1 0 0,-1 0 0,1 0-2,-1 0 0,0 0 1,1 0-7,-1 0 0,1 0-6,0 0-8,-1 0-5,6 3-11,-4-1-26,2-1-62</inkml:trace>
  <inkml:trace contextRef="#ctx0" brushRef="#br0" timeOffset="75053.2927">16015 16138 50,'0'0'20,"0"0"-3,0 0-5,0 0 0,0 0 3,0 0 2,0 0 2,0 0 2,0 0-1,-19 7 2,15 8 0,-1 2-1,1 5-1,2-1 0,0 1-2,0 2-3,2 3-1,0-1-2,0-1 1,0 1-3,4 1 0,4 2 0,-1 0-5,3 2 3,0-3-4,2-1-1,-1 1 0,0-2 1,-3-1-1,2-1-1,-3-2-1,-2-5 1,-2-2 0,0-5 0,-3-3 4,0 3-2,0-5 3,0-1-2,0 2 3,0-6 0,0 0-2,0 0 4,0 2-4,0-1-4,-3 1 1,3 0-3,-2-2-1,1 0-1,-1 1-5,1-1-6,1 0-5,-2 0-10,2 0-11,-2-6-27,2-3-45,0-6-107</inkml:trace>
  <inkml:trace contextRef="#ctx0" brushRef="#br0" timeOffset="75540.3207">15804 16433 120,'0'0'38,"0"0"-8,0 0-9,0 0-4,0 0-4,0 0 2,0 0 0,0 0 2,0 0-2,0 0-1,17-9-1,2 9 0,2 0-3,7 0 2,-1 0-5,2 0-4,3 0-1,0-1 2,1-2-3,2 2-8,-2-2 5,-1 0-1,-3-1 3,-7 3 7,-5-1-6,-4 0-1,-7 2-1,0 0 4,-6 0 1,0 0 5,0 0 4,1 0-1,1 0 1,-1 0-4,2 0-4,-2 0-2,0 0-3,1 0-1,-1 0-2,1 0-2,-1 0-3,1 0-6,-1 0-3,-1 0-5,1 0-6,-1 0-7,0 0-20,2 0-43</inkml:trace>
  <inkml:trace contextRef="#ctx0" brushRef="#br0" timeOffset="75951.3441">15927 16106 45,'0'0'16,"0"0"-3,0 0 0,0 0 0,0 0 4,0 0 3,0 0-3,0 0 2,0 0-3,-3 56 2,7-27 1,0 0-1,3 1-2,1 1-1,-2 0-1,2 1-3,2 0 1,-1 0-3,-2 0-2,2 2 0,-2-2-2,0-1 1,-1-2 1,-3 0 0,0-4 0,-3-1 0,0 2 0,0-10 3,0 2 1,0-4 0,0-2-1,0 1-2,0-7-1,0 7-2,0-8 1,0 2-2,0-2-1,0-5-1,0 0-2,0 0 1,0 2-3,0-1-2,0 1-6,0-2-10,0 2-11,0-2-19,0-4-35,-4-6-86</inkml:trace>
  <inkml:trace contextRef="#ctx0" brushRef="#br0" timeOffset="76473.374">15693 16452 89,'0'0'28,"0"0"0,0 0 1,0 0-2,0 0 0,0 0-3,0 0-7,0 0-1,0 0-6,82 3-2,-56-3 1,3 0-4,2-2-1,4-2-3,3-2-2,4 1 1,-2 0-1,1 1 0,-1 1-4,-4 0 1,-4 0-3,-4-1 3,-8 4 3,-10 0-2,0-2 3,-4 2 2,-1 0 0,1 0 1,-6 0 2,0 0 0,0 0 0,2 0-2,-1 0 0,0 0 0,1 0-5,0 0 2,-1 0-2,1 0-1,-1 0 3,1 0 1,-1 0-1,0-1 3,1 1-2,-1 0-3,1 0 1,0 0-12,-1 0-9,1-2-17,0 2-32,-2 0-69</inkml:trace>
  <inkml:trace contextRef="#ctx0" brushRef="#br0" timeOffset="76982.4031">16002 16112 17,'0'0'5,"0"0"-5,0 0 2,0 0 4,0 0 2,0 0 5,0 0 3,0 0 4,0 0 4,0 0-2,-3-3 0,3 3-3,0 0-4,0 0-1,0 0 1,0 3-5,0 9 1,0 5-1,3 7 1,1-1 0,2 3-2,1 2-1,2 1 1,1 0-3,-1 2 1,-3 0 0,4 0-2,-2-1-1,-2 0 0,-2 1 0,-2-2 0,-2-2 1,0-1 0,0-2-1,-2-2 3,-1-5-1,0 0 2,1 2 0,0-7-1,1 8 1,-1-9-2,2 3-1,0-2 0,0 1 2,0-1-2,0-2 2,3 0-2,-1-7-2,-2 2-1,0-5-2,0 0 0,0 0 4,0 2-2,2 0-2,-2-2-4,0 3-9,0-3-9,2 0-10,-2 0-13,0 0-18,0-5-39,0-12-64</inkml:trace>
  <inkml:trace contextRef="#ctx0" brushRef="#br0" timeOffset="77509.4332">15753 16424 86,'0'0'22,"0"0"0,0 0-3,0 0-2,0 0-6,0 0 0,0 0 0,0 0-2,0 0-1,79 14 2,-55-14-4,6 0 2,-1 0-1,-2 0-1,2-2 0,-1-3-3,0 2 1,0-1-1,0 0-1,1 0-1,-2 1 0,-2-2 1,-7 3 2,-2 0-3,-5 0 0,-4 1-1,-2 1 1,-5 0 2,0 0 3,0 0 2,2 0 0,-1 0 1,1 0-4,-1 0-2,1 0 0,-1 0-3,1 0 1,-1 0-1,1 0 0,-1 0 0,1 0-1,-1 0 0,2 0-3,-2 0 1,0 0-4,1 0-4,-1 0-5,1 0-9,-2 0-17,0 0-44</inkml:trace>
  <inkml:trace contextRef="#ctx0" brushRef="#br0" timeOffset="78019.4624">15987 16150 60,'0'0'18,"0"0"-1,0 0 0,0 0 3,0 0-4,0 0-1,0 0-1,0 0-2,0 0 1,-4-7 0,1 7 0,2 10 1,-2 7-1,0 6 0,3-1-2,0 5-1,0 1 0,0 2-2,0 1 1,3-1-3,1 2 2,-1-2-3,4 0 1,-1 3-1,1-3 0,3-3-3,-2-1 0,-1-5 1,-2-6 2,0-1-2,-2-4 3,-2 0-2,0 0 4,-1-5-1,0 7 2,0-5 2,0 5-3,0-2 0,0-6-3,-2 5 1,0-4-3,1 0 2,-1-1-4,2-4 1,-1 0-3,1 0-5,0 2 0,0-1-5,0 1-1,0-2-4,0 1-10,0-1-11,-3 0-29,-1-3-35</inkml:trace>
  <inkml:trace contextRef="#ctx0" brushRef="#br0" timeOffset="78452.4871">15753 16498 87,'0'0'17,"0"0"-1,0 0-4,0 0-2,0 0-5,0 0-2,0 0-1,0 0 3,0 0 3,43-2-2,-31 2 4,2 0-1,5 0 0,1 0 0,6 0-2,-1-2 0,-2-1-1,3-4 0,2 2-2,-1 0 0,2 0-1,-1 1-1,0 1-1,0-4-3,-4 2 2,-6 0-1,-1 1 2,-5 1 5,1 1 0,-2 2-2,-6-3 3,1 3-1,-6 0 1,0 0 3,0 0 4,1 0 1,1 0 4,-1 0 0,2-2-3,-2 2-3,0 0-4,1 0-7,-1 0-2,1 0-3,-1 0-6,1 0-5,-2 0-8,1 0-10,-1 0-23,1-2-72</inkml:trace>
  <inkml:trace contextRef="#ctx0" brushRef="#br0" timeOffset="78905.5131">15980 16217 50,'0'0'18,"0"0"-4,0 0-3,0 0 1,0 0 1,0 0 1,0 0 4,0 0-3,0 0-1,0 0 2,1 39-3,1-12 1,2-2-2,-1 1-2,3-1-1,1 2-1,2 0-1,0-4-1,0 3 0,-1-2 2,1-4-1,-5-6 3,0 2-1,-1-7-2,0-5 2,-3 7 1,0-6-1,0 3 2,0 2 0,-3-6 0,2 1-3,-3-2-2,2 1-2,-1-1-1,2 2-4,1-5-1,-2 0-2,2 0-10,0 1-4,0 1-16,0-2-27,0 0-85</inkml:trace>
  <inkml:trace contextRef="#ctx0" brushRef="#br0" timeOffset="80584.6092">18828 15756 88,'0'0'31,"0"0"-1,0 0-5,0 0 0,0 0-4,0 0 0,0 0-2,0 0-1,0 0-2,-8-52-1,8 46 0,-2-6 1,1 1 0,-2-1 0,-2-3-2,-2 1-1,-2-2-1,-1 2-3,3 4 1,-2-1-1,0 0-1,1 1 0,-1-2-1,4 5-4,-2 0 3,1-1-1,0 0-1,0 1 4,-1 1-5,-5-2-2,3 2 2,-5-3-3,0 3 0,-3 0 0,-4-2 0,1 2 2,5 3-2,-2 0-2,-2 0 2,6 2 0,-8-1 0,8 0 2,-2 2-2,2 0 0,0 0 0,-1-3 0,2 3 1,-1 0 1,1 0-1,0 0-1,-1 0 0,-2 0 0,2 0-1,-6 0 2,5 3-1,3-3-1,-7 4 1,2-3-2,-3 1 2,-4 1 0,2 0 0,0 1 2,-1-1-2,1 1-2,0 0 2,3 2 0,3-1 0,1-1 3,-1 2-2,0 0 0,-2 3-1,0 1 0,0 2-1,1-1 3,-1 5-2,-1-3 0,1 0 0,1-1-2,2-2 2,0 1 1,5-2-1,-2 0 1,2 2-2,2-4 0,-3 4 0,4-4 2,0 3 0,2-1 2,0 2-3,0-2 1,1 4 1,0 6-1,0-9 0,0 9 2,2-2 1,-2-5-3,0 7 5,0-3-6,1-3 3,-2 5-3,0 0 1,3-7 0,-2 7 0,1-5 0,1-1 0,1 8-1,0-1-1,0 3 2,1-2-1,2 0 2,0 0-2,1 0 1,-1 1-1,-2-1 1,2-6-2,-1 3 2,-1 0-1,2 1 0,-1-1 1,1-1 0,-2-4 1,2 0 0,1 5-1,2-3-1,-2 1 0,3-3 1,0 0-2,4 1 1,2 2-2,-1-1 1,0-2-1,0-2 3,1 1-1,0 1 1,1 0-3,2 1 1,2 1 2,-2 1 0,-1-3 2,0 0-4,-5-5 1,3 0-2,-1 0 2,2 1-1,4 2 1,-4-3-1,3 3 0,-5-5 0,1 2 0,0 0 1,0 1 2,4 2-1,-4 1 0,-1-2-2,-1-1-1,-2 1 2,1-1 1,-1 1 1,2-1-2,-3 1 0,-1-4-1,-1 3 0,2-1 0,-2-2 2,-1-1-1,4 3 1,-7-4-2,7 2 0,-3-3 1,2 1 0,4 2-1,-8-3 2,6 2-1,-4-3 0,1 2 1,1 0-2,0 1 2,1-1-1,-2 0 0,-1-1 1,4 2-2,0-1 1,-1-2 0,0 2 0,0 0 1,0 0-1,-4-1 1,3 1-2,-3-2 2,0 1-1,3 1-1,-4-2 2,0 1-1,4-1 0,-3 1 0,-2-1 0,7 1 0,-4 0 0,-1-2 0,7 1-1,-5-1 1,5 0 0,3 0 0,-5 0 0,3 0 0,-3 0 0,2 0 0,0-1 0,4-4 1,-5 3 1,4-2-1,-6 3 0,3-3-1,-4 1 0,3 2 0,0-1-33,-1 1-1</inkml:trace>
  <inkml:trace contextRef="#ctx0" brushRef="#br0" timeOffset="85631.8979">6977 14440 13,'0'0'12,"0"0"0,0 0 0,0 0 3,0 0 2,0 0 2,0 0 0,0 0 1,0 0-3,-10-15-2,9 13-2,1 1-4,-2 1-2,2-2-2,0 2-1,-1-1 0,1 1-1,0-1 1,0 1 1,0-2-1,0 2 4,0-2-3,0 2 2,0 0 3,0-1-1,0 1 2,3-4 2,8 3-2,7-2 0,5 0-1,-1 0-1,1 0 0,1 0-1,2 1 0,0-2-2,1 1-2,1 2 0,1 0 0,3 1 0,1-3 0,-2 3 0,3-4-1,-1 1 2,2-2-3,0 0 0,1-2 2,0 2-2,3-3 0,-1-1 1,-1 4 0,1-2 0,-2 2 1,-1 3-1,-3 1 0,-2-1-1,-2 2 0,0 0 0,0 0 1,-4 0 0,4 2-1,-1 1 3,4-3-2,-1 0 0,4 0 0,4 0 0,0 0-1,1-7 0,3-1 1,0 0-1,0-1-1,4 1 1,-5 1-1,-2 0 1,-1 3 1,-3 1-2,-4 2 0,-3 1 0,0 0 0,-5 3-1,2 1 2,-1 2-1,-1 0 0,-1 0 1,0-1 0,1 2 0,1-1-1,1-2 0,-2-1 2,2-3-3,1 3 2,-2-2 1,1 0-2,-2 1 0,3-2-1,0 2 0,-1 1 2,-1-1-2,-2 1 1,0 1-1,-1 0 1,1 0-2,-2 3 0,2-2 2,1 0 0,0-1 2,1-1-1,-1-1-2,1-2 0,1 0 0,-2 0 0,1 0 2,1 0-1,-2 0-1,1 0 1,-1-2-1,-6 0 0,1 1 1,1-1 0,0 0-1,-1-1 1,0 1 1,-1 2 0,0 0-1,6 0 1,0 0-2,-3 0 3,2 0-3,1 0 0,3 0 1,0 0 0,3 0-1,1 0 1,2-2-1,1-1 0,-1 0 0,1-1 0,-1 0 1,0 0 0,-2-1 1,0 1-2,-1-1 1,-1 2 0,-5-1 1,-4 1-1,0 3 0,-2 0 0,-4 0-1,6 0 0,0 0 1,-3 0 1,2 0-1,1 0 0,-1 0 0,0 0 1,-1 0-1,4 0 0,-1 0 0,4 0 0,4 0 0,0-7-1,1 2 1,-2 0 0,-1 2 0,1-1 0,-2 2 1,-6 0-2,1 1 0,0 1 0,-7 0 0,8 0 0,-4 0-2,-4 0 4,3 0-2,-3 0 0,-1 0 0,0 0-2,0 0 2,0 0 2,1 0 0,-2 0 0,-6 0 0,2 0-2,-7 0 0,0 0 1,0 0 0,1 0-1,0 0-1,1 0-5,-2 0-6,-2 0-16,-16 0-41,-13 0-64,-14 5-114</inkml:trace>
  <inkml:trace contextRef="#ctx0" brushRef="#br0" timeOffset="86847.9674">6921 14466 139,'0'0'24,"0"0"-5,0 0-3,0 0-1,0 0 1,0 0 1,0 0-3,0 0-1,0 0-2,0 0-2,-15-8-1,14 7-2,1 1 1,0-2 0,0 2 2,0-1 1,10-1-2,9 1-3,5 1-1,4 0-1,2 0 1,2 0-2,3 3 0,-1 0 2,1 1-4,1-1 1,3 1-1,0-2 0,2 1 0,1-1 0,3-2 1,1 0 0,-1 0 0,0-3 1,1-3-2,-3 0 1,2-2-2,-6 1 1,-3-2 1,-5 2-1,-10 1 0,-2 3 1,-9 1-2,-5 0 2,0 2 2,-5 0 4,0-2-1,0 2 0,-1 0-4,-12 0-1,-12 2-2,-7 4 1,-6-2-1,-3 3-2,-2-3 2,-2-1 0,-4 0 0,1 0 1,2-1-1,1-2 1,3 1-2,3-1 2,1 2-2,4-1 2,1 2-1,2 0 0,4 0 0,-1 2 1,6 1-1,4-3 2,1 2-1,6-2 0,5-3 1,2 2-2,4-2 0,-2 0-1,2 0 4,-1 2-4,1-2 4,0 0-2,0 1-4,3-1 4,10 0-3,7 0 3,8 0 1,-2 0-1,-1 0 0,3 0 0,5 2 0,-1-2 1,3 2 2,0-2-6,-1 0 2,0 0-1,-2 0-2,-2 0 4,0-2 2,-2-3-2,-5 3 0,-6-1 0,-1-2 0,-6 3 0,-5 1 1,0-1 0,-5 2-1,0-2-1,0 2 0,-11-2-2,-8 0 2,-10 1 1,-8 1 0,-4 0 0,-6 0 2,0 0 1,-1 0 0,3 0 2,3 0 2,2 0-2,4 0 1,3 0 0,11 0-3,3 0 0,5 0-1,8 0-2,0 0 0,6 0-4,-3 0 3,3 0-2,0 0 2,-2 0 1,2 1-2,0 3 1,9 3-1,6 1 0,8 1 4,2-1-7,5-4 4,0 0-8,5 0-8,3 1-21,2 0-57,0 2-108</inkml:trace>
  <inkml:trace contextRef="#ctx0" brushRef="#br0" timeOffset="94588.41">8728 14428 6,'0'0'11,"0"0"-2,0 0 0,0 0-2,0 0-2,0 0 1,0 0 1,0 0 0,0 0 1,0 0-2,-9-26-1,9 26 1,-1-1 1,1 1 0,-3 0 0,3-2-2,-3 2-3,3-1 1,0 1-1,0-4 1,3 3-1,12-1 0,3-2 1,4 3-1,6-1-1,1 2 3,-1-1-4,1-3 2,5 4-1,-1-5 1,6 2 0,0-2 1,3 1 0,1-1-1,-1-2 1,0-1-3,0 1 1,-2 0 0,-2-1 0,-1 2 2,-5 0-1,-3 2 0,-11-1 1,0 0 1,-7 4 1,-7-1 2,3 0 0,-7 2 3,0 0-1,0 0-2,1-2 0,1-1-2,-1 3-1,-1-2-1,2 1 1,-2-1-1,0-2 0,-2 1-2,-9-2 0,-4-1-1,-3 4 1,-4 0-1,-3 2 1,1 0-1,-2 0 0,1 2 0,-1 3 0,1 0 0,-2-1 2,1 2-1,-1-1-1,1 0 1,0 2-1,4-2 1,6-2 0,7 1-1,-1-1 1,6-1-2,0-1 1,1 1-1,3-2 1,-2 0 0,2 4 1,3 4-1,6 1 0,5-1 1,4 1-2,0-4 1,4-2 0,1 1-1,0-1 1,3-3 1,-1 0-1,1 0 1,-3 0 2,0-2-2,-4-1 1,-4 1-1,-1-1 2,-4 1 0,0 0 0,-4 1 1,0-1 2,-6 2-1,0-2 0,0 2-3,0 0-1,0-5-1,0 0 1,-6-2 0,-7 0 1,-3 2-1,-7 0-1,0 2 1,0 1 0,-1 2 0,1 0 0,5 0-1,-1 0 2,0 0-2,6 0 0,-7 0 0,8 0-2,-2 0 2,3 0 2,0 0-4,1 2 2,5-2 0,1 1 0,0 1 0,1-2-1,-3 2 0,3 1 0,3-3 0,-1 0 1,1 5-1,0-1-1,1 4 2,9 1-1,3-1 0,6 1 1,0-2 0,4-2 0,3-2 0,2 0 0,0-3-1,3 0 1,0 0 0,1 0 0,-1-3 1,-2-1-1,-2 1 0,-8 2-1,0-3 2,-7 3-1,-7-1 1,7 0 0,-8 2-1,1-3 2,-1 3-2,-4 0 0,0-2 0,-9-5 0,-8 2 0,-5-2 0,-7 2-2,-1 2 2,-4 2 0,0 0 0,-4-1 2,4 1-2,-1-1 0,3-1 1,0 1 0,3 0-1,3 2 1,6 0-1,3 0 0,4 0 0,1 0-1,0 0 1,6 0 0,1 2-1,5-2 0,-1 0-1,1 0 1,-2 0 0,2 2 1,0 4-1,0-2 1,2 4 0,9 1-2,1-1 2,6-1 1,0 0-1,3-4 1,1 0-1,0-2 0,4-1 0,0 0 0,3 0-1,0 0 1,0 0 0,0 0-1,-3-2 1,-7-1-1,-1-1 1,-8 3 1,-4-1-1,1 2 1,-7 0-2,0-2 1,0 2-1,-11-3-1,-8-1 2,-9 1-1,-2 1 1,-5 2 1,1-5 1,-4 3-1,2-1 0,0-2 1,1 0 0,3 1 1,2 1-1,8 0 2,1 1-3,8 0-1,5 2 0,-6 0-1,11 0-1,-4 0 0,4 0 1,3 0-1,-2 0 2,2 2-3,5 6 3,11 3 0,5-3-1,7-1 2,2-5-2,2-1-1,2-1 1,3 0 1,0-3-1,1-2 2,0 0-1,-2 0 0,0-2 0,-2 3-3,-2 1 3,-3 0 2,-10 1-5,1 0 3,-6 2-1,-9 0-3,4 0 3,-9 0 0,0 0 0,0 0 1,1 0-1,-1 0 0,0 0-1,0 0 0,-12 0 1,-6 2 1,-8 3-1,-2 0 0,1 0-1,-2-1 1,2 1 1,-1-2 0,5 2 1,0-3-1,6 0-1,1 1-1,4-1 2,2 1-3,1-1-1,5 0-6,-2-1-7,6-1-15,-1 0-23,1 0-42</inkml:trace>
  <inkml:trace contextRef="#ctx0" brushRef="#br0" timeOffset="103295.9081">10511 14359 12,'0'0'13,"0"0"-2,0 0-2,0 0-1,0 0-5,0 0 0,0 0-2,0 0 1,0 0 2,-10-4 0,15 4 0,7 7 1,7 2 1,1-1-2,5 0 2,5-1-1,3 0-2,6-1 0,5 0-2,0 0-1,4-2 1,3 1-2,-1-2 1,2 0 0,2-1-1,-3-2 1,-1 1 1,-2-1-1,-5 0 0,-2 2 0,-1-2-1,-5 1 2,0-1 0,-4 0 1,0 1 0,-2-1-1,-3 0 0,-8 2 1,2-2 0,1 0 0,-4 0 1,4 0-1,-1 0 1,-1 0 1,-6 0-4,11 0 3,-5 0-2,3 0 0,3 0 0,-1 0-1,-4-2 1,3 1 1,-8 0-1,3 1-1,2-2 0,-2 2 0,2 0 0,0 0 1,-1 0 1,3 0 0,7 0 1,0 0-1,0 0 0,2 0-1,1 2-2,0 0 1,1 2 0,-1-3 0,-1 2 1,0-1-1,0 1 0,-1-2 0,-1 2 1,-4-1-1,0-1 1,-7-1-1,1 0 0,1 2 1,-3-2-1,3 0 2,-2 0-2,-5 0 0,2 0 1,5 0 0,-9 0 0,2 0 1,-3 0-1,-4 0 1,0-2 1,1 2 3,-7 0 3,0 0 0,0 0 2,1-1-3,1 1-3,-2 0 1,3-2-3,-2 1 0,1-1 0,-2 1-2,1-1-2,-1-2 2,-3-4-1,-8-1 0,-7 0 2,-3 1-2,-4 3 0,-5 3 0,-6-1-2,-5 1 1,-6 1 2,-6-1-1,-6 1 2,-6 1-2,-6 0-2,0 0 4,-1 0-2,-3 0 0,1 3 1,-2-2-1,2 2-1,-3 0 2,2 0-1,0 0 0,2 1 2,1-2-3,3 1 2,4 0-1,0-1-1,0 1 1,-1-1 1,3-1 0,0 1 0,0-1-1,4 1-2,2-1 3,4 0-1,4 1 1,4 0 1,3-1-2,4 1-2,5-1 4,3-1-2,8 2 1,3-2 2,7 0-2,0 0-1,-1 0 3,7 0-3,2 0 2,4 0 2,-2 0-3,2 0-1,-1 0 0,1 0-2,0 0 2,0 0-2,1-2 4,14 2-2,5 0 1,8 0-1,0 0 1,3 0-1,2 0 0,3 0 0,4 0-1,4 0 2,5 0-1,6-3-1,2 2 2,6-4-1,6 2 0,5-1 0,4-1-1,3 0 0,3 0-1,0 0 2,-2 0-1,-6 2 0,-1 0 0,-7 2-2,-6 1 1,-6 0 2,-6 0-2,-6 0 4,-6 0-3,-5 0 1,-4 0 0,0 0-1,-3 0 1,-2 0 1,1 0-1,-5 0 0,-2 0-1,-1 0 0,0-2 2,-6 1-1,9 1 0,-10-2 0,-2 2-1,3 0 2,-6 0-1,1 0 0,1 0 0,-7 0-3,0 0 3,0 0 0,6 0 0,0 0 2,-2 0-2,2 0 0,-6 0 1,0 0 0,0 0 0,2 0 1,-1 0-2,1 0 2,-1 0-1,2 0-1,-3 0 0,0-2 0,0 1 0,0 1 0,-3-2 0,-3 0-1,-7 0 1,-7 1-2,1 1 2,-9 0 0,2 0 0,-1 0 0,-2 0-1,-1 1 1,-3 1-1,-4 0 0,-4 0 0,-5 1 0,-2-1-2,-7-1 2,-4 1 0,2-1 0,-6 1 1,4-1 0,-4 1 0,2 0 0,3 0-1,-1 1 1,4-1 1,-1 1-1,5-2 0,2-1 1,3 0-2,1 0 1,3 0 1,4 0 0,4 0-1,0-1 0,5-2 0,3 1-1,8-1 2,0 1 0,6 1 0,2 0-1,-1-1 2,4 1-5,-3-1 4,5 1-1,1-1 0,0 2 2,4 0-1,-2-1-1,2 1 0,-8-2 1,5 0-1,-3 1 2,3-1-2,3 2-1,-1 0 1,1 0-1,0 0 1,-2 0 0,2 0 0,0 0 0,0 0 0,3 0 1,9 0-1,9 0 1,7 0-1,-1 0 0,5 0 1,3 0-1,1 0-1,4 0 1,2 0 0,3 2 0,3 1 0,-1 0 0,1 0-1,1 0 1,-1-1 0,-2-1 0,-1 0-2,1 1 1,-4-2-2,0 2 0,-6-2-2,-1 1 0,-5 1-3,-2 0-6,-4 0-12,-7 1-32,0 0-53</inkml:trace>
  <inkml:trace contextRef="#ctx0" brushRef="#br0" timeOffset="111569.3814">13533 14445 59,'0'0'15,"0"0"-2,0 0-1,0 0-3,0 0 0,0 0 0,0 0-2,0 0 2,0 0-2,-12-8-1,10 8-1,1-1-2,-1 1 1,2-2 0,0 2 1,0-1 0,0 1 1,0-2 0,6 2-1,7-2 0,9 1 3,1 1-3,9 0 0,0 0 0,2 0-4,4 0 3,4 0-3,0-2 1,2-1-1,1 2 2,3-2-3,0 0 2,5 0-1,-1 1 0,-1 0 2,3 2-3,-1 0 0,0 0 0,0 4 0,0 1 0,0 0 1,1 0-2,-2 0 2,3-1-1,1-1 0,2 0 0,0-1 0,1-2 0,2 0 0,1 0 0,2 0 1,-1 0 0,3-5-1,0-1 1,-1 1 1,1-1-2,-2 2 1,-2 1-1,-2 1 0,-4 1 0,-4 1 1,-1 0-2,-6 0 1,-2 1-1,-5 1 1,-4 1 0,-3-2 0,-2 2-2,-6 0 2,-5-1 0,-2 1 0,-7-1 0,-3-2 2,-1 1-1,-5-1 2,0 0 1,0 0-1,2 0 1,-2 0 1,1 0-1,-1 0 0,-1 0-1,-13 0 1,-5-1-2,-7-3-1,-2 4 1,-2 0-1,-5 0-1,-3 0 1,-6 2 0,-4 0 2,-7-2-1,-7 0-1,-6 0 0,-3 0 1,-3 0 1,-3-2 0,0 0 2,-4 2-2,0 0 2,-2 0-3,-1 0 2,1 0-2,0 0-1,5 5 1,2 1-1,3 0 0,5 2-1,-1-1 0,4 0 0,2-2-1,3 0 1,2-3 0,2 1 0,5-1 6,-1-2-5,3 0 0,3 0 0,0 0-4,-1-2 4,0-1-2,-1 3 2,-4 0 0,1 0-1,0 0 2,-2 0-2,0 3 0,2 1 0,5-3-1,1 3 2,3-3 0,6 1 0,1-2 1,2 2-2,2 1 3,2-3-3,2 0 0,1 0 0,0 0-5,3 0 5,1-5-1,-1 0 2,0 2-1,-3-1 0,0 4 2,-3 0-2,-3 0 0,-1 0 0,-3 0-2,0 0 2,-1 0 2,-1 0-2,0 4 1,0 1-1,-1-2 3,-2 4-2,1 0 3,-2 1-3,-1-1-1,1-2 0,-2 0 0,6 0 0,-2-3 1,6 2 0,-2-3 2,3 1-3,3-2 1,10 2 1,-1-2 0,6 0 1,1 0-1,2 0-1,-2 0 0,2 0 0,6 0 1,-8 0-1,8 0-1,-6 0 1,0 0-1,0 0 0,1 0 0,2 3-1,-2-2 2,1 3-1,2-1-1,3-3 4,1 2-3,4-2 1,-2 0 2,2 0 0,-1 0-1,0 2 3,-1-2-5,1 0 0,1 0 0,0 0 0,0 0 0,0 0 0,7-2 0,6-3 0,9-2 1,1 1 0,3 2-1,4-3 0,4 2 0,3-2 1,4 1-4,2-2 3,5 0-2,1 1 2,1 1-2,3 2 2,0-1 0,0 0 0,-2 0 4,1 3-4,0 0-2,-1 1 2,-2 1-2,0 0 2,-1 0 0,1 0 0,-4 0 0,1 3 2,-2 1 1,2 1-3,-3 0-1,2-2 1,-3 2-6,0-1 6,-3-1 6,0-1-6,0 1 0,0-1 0,-3-2-7,0 0 7,0 0 0,2 0 0,-2 0 0,-1 0 0,0-2 0,1 2-1,-1 0 0,0 0 0,3 0 4,-2 0-3,2 0 0,2 0 0,-1 0-5,0 0 4,4-3 7,0 1-6,-1 2-1,2-2 1,0-1-5,-1 1 5,-1-1-1,-1 1 0,1 2 0,-2 0 0,2 0 1,-3 0 0,0 0-1,-1 0-1,-5 0 0,6 0 1,-6 2 0,2 1 1,-2 1 3,0-1-4,1 2 5,-1-1-6,0-1 1,1-1-1,3 1-1,0-3 3,3 0 0,6 0-2,-1 0 2,4 0-2,0 0-1,2-3 3,-2-1-7,-1-1 6,-1-2-4,-3 2 5,-3 0-1,-2 2 1,-4-1 0,-2 1-1,-4 2-1,-7-1 2,-2 0-1,-4 2 1,-4 0 1,-1 0-1,-5 0 0,-2 0-1,1 0 1,-1 0 1,3 0 1,-7 0-1,0 0-1,0 0 0,0 0 0,2 0 0,-2 0 0,0 0 1,-2 0-2,-2-2 1,-8-1 1,-4-2 0,-1 2-1,-7-1 1,-1 1-1,-5 0 0,-3 1 0,-5 0-1,-4 2 1,-4 0-1,-4 0 1,-3 0 0,1-1 0,-7 0 0,-1-1 1,-2-1 0,-3-2-1,-1 2 1,-3-1-1,0 1 2,1-2-2,-1 0 1,-2 0-1,-2 0 1,-3 0-1,-5 2 0,-3-1 1,-2 1-1,-2 2 1,-2 0 0,3 1 2,-1 0-1,1 0-1,3 0 1,1-3 1,7 3-1,3 0-1,7-4 1,6 3-2,3-2 0,5-1 2,0 3-2,0-3 0,1 4 0,-2 0 0,3 0 1,-2 0-1,1 0 1,-3 9-1,2-1 0,0 2-1,3 0 0,-1 2-1,2 0 1,-1 1 0,2-1 1,1-3 0,1 0 0,-1-2 0,2 0 0,1 0 0,1-1 0,1 1 5,0 0-5,3-2 4,3 4-4,2-4 0,1 2 0,5-4 0,5 0-1,2-1 1,9-2 0,-4 0-1,4 2 0,5-2-4,0 0 3,6 0 0,-2 0-2,2 0 0,-1 0-7,-3 0-5,4 0-8,-2 0-21,1 0-29,1 0-60</inkml:trace>
  <inkml:trace contextRef="#ctx0" brushRef="#br0" timeOffset="118456.7753">20306 14913 1,'0'0'9,"0"0"-3,0 0 1,0 0-1,0 0 2,0 0 0,0 0 3,0 0-1,0 0-1,0 0 0,11-4-5,-11 4 0,2-1-1,-2 1 1,0-1 1,0 1-2,0-3 2,0 3-1,0 0-2,0 0 2,0-3-2,0 3-1,-2-1 2,1 0-1,-1 1 0,1-2-1,-2 2-1,3-1 2,-3 1-1,2-2 0,-1 2 0,1-2 0,0 2 1,-2-1-2,3 1 1,-2-1 0,1 1-1,-5-3 4,3-1-2,-2 3 0,3-1 1,2 2-1,-6-3-1,1 1 2,1-1 0,-4-1 1,5 1-2,-2 0 0,1 2 1,4 1-1,-4-3 1,-1 0 0,1 2 1,0 0 0,4 1-1,-2-2 0,-2 1 1,-2-1-1,2 0 0,1 1-1,3 1-1,-1-2 1,1 2 0,-2 0 0,1-2 1,-5 2-1,0-2-1,0 0 2,2 2-1,0-1 0,-1-1 2,0 1-2,-3-3 1,3 1-1,0 3 0,-4-5 2,5 3 0,0-1 0,-5-1 0,6 3-1,-1-3-2,1 3 3,-1-3-2,1 2 0,0-1 1,0 1-2,3 2 0,-3-1 0,0-2 1,-1-1-1,1 1 1,-3-1-2,2 1 1,-2-3 0,0 0 2,-3 0-1,-2-3 0,-2 1 0,1-1-1,-1 1 1,-1 3-2,1-3 3,-7-1-2,4 1 0,-2-1 0,1-1 0,1 3-1,-1-3 2,-1 1 0,0 1 0,0-1 0,-2 1 1,-2-1-2,2 1 1,0 1-1,-2 1 0,1 0 1,0 0-2,0 0 0,9 1 0,-4-1 0,2 1 0,2 2 0,-2-2 0,6 2 0,-2-2 0,2 1 1,-3 1 0,-3-6 0,3 6 0,-5-2-1,0-2 1,-3 2 1,-3-2-1,2 0-2,-3 2 1,1-2-4,-1 0 4,0-1 0,0 3 0,0-1 0,0 0 1,4 0 0,3 1 3,1-1-2,0 1 1,4 2-1,-6-3-1,8 4 0,-1-3 2,0 0-2,0 1 1,0-1 0,-3 0 1,3 2 0,-2-2-2,-5 1-1,6 1-1,-6-1 2,0 1-1,6 2 0,-6-3 0,4 1 1,2 1-1,-2-1 0,1 3 0,1-2 2,-2 0-2,1 1 0,1-1 0,-1 0 0,0 2 0,1-3 1,-1 3-1,1 0 0,-4 0 0,4 0 0,-4 0 0,-3 0-1,6 0 1,-6 3 0,1 1 0,0 1 0,-5-2 0,2 2 0,0 0 0,1-1 0,3-1 0,0 2 1,-3-2-2,2-1-1,-8 2 2,4-1 0,6 0 2,-4 0-1,2 2-1,1-3-1,-5 5 1,3-1 0,5-2 1,-1 1-1,-2 1 0,1 0 0,-5 0-1,1 0 1,-1 0 0,0-1 1,1 1 0,0 2 5,1-1-6,-2 1 3,2 2-2,-1-1 0,3 1 3,0-1-3,6-3 1,-2 1-1,0 1 1,3-1-1,-5 2 0,3 1-1,3-4 1,-3 6-1,2-2 0,3 2 1,-6 4 0,1-2 0,0 2-1,-1-3 0,1 1 0,-1 1-1,0 2 2,-1-3-2,0 4 2,-2-4 1,1 2-2,-1-1 1,1 1 0,1 0-1,1 1 1,-1-1 0,3 0 0,0 1-1,0-1 0,1 0 0,0-1 0,0 0 1,1-3 3,1-1-4,-3 1 1,1-1-1,0 1 2,1-2-2,-2 2 3,4-3-3,-3 3 0,0 0 1,2-4-2,-3 4 1,3-1 1,1-4 3,-2 9-4,3-2 5,1-4-3,-1 5-2,1 1 3,0-6-3,0 5 2,1 1-1,-1-5 0,0 5-1,1 1 1,2-7-1,-3 7 1,2-1 0,-1-5 0,0 6 1,2-6 0,-2 1-2,0 0 0,2 0 1,-2 1 0,0-4 0,2 4-1,-4-2 1,2 0 2,0-1-2,-1 0 1,-2-1-1,4 1 1,-4-2 1,0 2-3,3-1 2,-4 6-2,0 0 0,-1 4 1,2 1-1,1-1 0,-4 1 0,3-1-1,-1 1 0,1 1 1,-1 2 0,0 0 1,1-1-1,2 0 0,1 0 2,0 1-2,1 0 1,1-7-1,1 4-1,0 2-1,0-3 2,0 9-1,0-3 0,0-3 1,3 2 0,-2 0 0,2 2-2,-1-1 1,-1 1-1,1 1 1,-2-2 1,0-2 0,1 3 0,-1-3 0,2 1-3,-1 1 3,-1-1-2,4 0 1,2 1 1,-2 0 0,2 0 0,0 2-2,0-1 3,2 3-2,-2-2 2,1 0-1,-1 0-1,0 0 1,0 1-2,-1 1 2,0-4 0,-2 2-2,0-1 2,0-1 2,-2 0-4,1 2 2,-1-3-2,2 1 1,1 1 2,-1-1-1,1-3-1,1-1 1,-1 0-2,0 1 3,1 0 1,0-2 0,0 2-2,0-3 0,1 2-3,2 1 3,2-1 5,-2 1-4,4 0 6,-1-2-7,0-1 3,-3-1 0,4-1-3,-3-2 5,-1 0-5,-2-3-1,4-2 1,0 0 1,2 2-2,2 4 3,-1-3-2,0 3 0,0-3 0,2-1 1,-3 2 0,5-2-1,-1-1 1,1 1-2,0-3 0,4 1 4,0-3-1,-2 2 1,3-4-1,-2 2-4,-3-1 3,3 1 0,-1 0 1,-1-2-1,2 0 1,0-1-1,0 1 2,3-2-2,0 1 1,2 2-2,1 1-1,2-2 0,1 1 1,1-5 1,0 1-1,1-1 1,-1 3-2,-2 2 2,-1 1-2,0-1 0,-2-1 2,-1-1-3,0 1 3,-3-1 0,-3-1-1,-2-1 1,1-2-2,0 0 1,2 0-1,0-5 2,-3 1 1,3-2-2,3-3 0,-1 2-2,-1 0 1,-1 1 1,1 1 2,-1 0-1,0-2 1,-2 2-2,-4-2-4,3 2 5,-4-2-1,6-1 0,4 1 0,-3 0-1,3 2-1,-2-3 2,3 1 1,-1-2 0,1-3 0,0 1-1,-1-1-1,2-1-1,1 1 2,1 0-1,0 0 2,-1-1 0,1 1-2,-2-3 0,1 1-1,-4 2 1,0-5 1,-1 2-2,0-2 2,-2 0-3,0 0 5,0 1-2,0-1 0,0 0 0,-2 0-7,-1-3 7,0 1-6,5 0 6,-4 2 0,3-1-1,-2-1 2,1 3-2,0-1 2,-2 0-1,0-1-1,-3-1 1,2-3 1,-4-2 0,0 2-1,0-2 0,-1 0-2,-1-2 2,2-1 0,-1 0 1,2 2 1,1-1-3,0 2 2,3-2-3,-2 1 2,4-1-1,-2-1 0,1-2 1,-1 1 0,1-2 1,-1-1-1,0 2 1,-2-3-2,-1 3 1,-1 0 1,0 0-1,-4 0 2,1 2-2,-2-2 2,-1 2 0,-2-2-1,1 1 1,-1 1-1,-1 0 2,1 1-3,2 2 0,-2-1 0,2 1 0,0 1 0,3 1 0,1-3 0,0 1 0,2-3 1,0 0-1,2-1 3,0 1-3,-2-2-1,0 2 1,0-1-3,-3 3 6,-1 0-3,0 1 1,-4-1 0,-1 2 0,0-1 1,-2 3 0,0 1 1,3-2-5,-1-1 4,1 2-4,3-2 2,-1 0 2,0 2-2,2-1 2,2-2-1,-1 0-1,0 2 0,-1-3-1,-2 1 2,-3 6 0,-2-2 0,-1 2-1,0-1 2,-3-2-1,-4 2-3,-4 1 3,1 1-3,1 2 2,-1 4 1,3-2 1,1 1-1,1 3 1,0-7 0,2 7-2,2-3 1,-1 1 1,1 1-1,-1-3 0,2 6 1,-2-4-2,2 5 2,-1-7 1,0 0-2,-1 1 1,-1 2 0,0 0-1,1 1 3,-3 1-4,2-1 2,-1 5-1,0-4 0,1 5-1,-3-4 1,0 0-2,3 4 2,-5-2-2,2 1-1,0-1-3,-1-2-4,4 5-8,-7-9-37,3 1-118,-7-9-69</inkml:trace>
  <inkml:trace contextRef="#ctx0" brushRef="#br0" timeOffset="119987.8629">19729 13617 86,'0'0'5,"0"0"-1,0 0 2,0 0 5,0 0 2,0 0 1,0 0 1,0 0-1,0 0 0,11 104-1,-4-71 1,3 2-1,1 1 3,1-2-1,-5-2 1,3 0 1,-4-4-3,-2-2 2,-3 1-1,-1-5 0,0 0 3,-1-2 0,-6-1-1,-3-3 0,2-4-3,0-2-4,2-3-2,0-5-1,3 3-2,3-5 0,-2 0-2,2 0-2,0 0-1,4-12-1,6-6 0,3-6 1,1-3-1,-1-2 1,0-3-1,-3-3-1,-1 0 2,-1-3-3,-3 0 3,-4 2-2,-1 0 2,0 2 1,0 3-1,-4 4 1,2 8 1,-1 4 2,0 3-1,1 9 0,2-2-2,0 5-2,0-2 0,0 2 1,0 0-1,0-2 1,2 2 0,9 4 0,4 9 0,5 1 1,-3 5-1,3-1 1,0-1-1,0 1 0,4-3 0,-1 0 0,5-1 3,-2 1 1,4-1-3,-1-1 5,-4-2-4,-2-1-1,-6-2 1,-4-1 0,-4-3 0,-1 0 3,0 0-3,-6-2 0,4 3 1,-3-2 1,0 0 0,1 0 0,-3-1 0,3 2-2,-3-1-1,5 2-1,-3-3 2,2 3 0,3 0 1,2-5 1,0 1-3,3-1 1,3 0 0,1-8 0,2-2-1,-3-2 1,-4-3 1,-1-2-6,-2-1 4,-2-3-4,-1-3 2,2 2 2,-2-4-2,0-1 1,1 0-2,1-2 2,0-2-1,1 2 1,0-1-1,1 1 1,0 3 0,0 4 0,1 2 0,-3 8 0,1 1 0,-4 5 0,-2 2 0,4-1-1,-3 3 1,0-1 0,3 3 0,0 0 0,3 7 0,0 6-1,-1 3 0,-2 4 2,-1 5-1,0-1 0,-3 5 1,0-1-1,0 3 1,-2-1-1,0 1 1,2-1 0,1 0 2,-1 2 2,2 2-3,1 0 1,-1 0-4,2-2 2,1-2-1,-4-3 2,-1 0-1,0-3 0,-2-7-1,-1 0 2,1-6-2,-1-5 0,0 5 0,0-5 0,0 0 0,0 0 1,0-6-1,0 0-1,0 0-1,0 2 0,0-1-2,0-1-4,0 2-2,0-2-11,0 0-21,0 0-26,2-6-36,3-4-72</inkml:trace>
  <inkml:trace contextRef="#ctx0" brushRef="#br0" timeOffset="120487.8915">20942 13884 13,'0'0'28,"0"0"-2,0 0-6,0 0-4,0 0-3,0 0-3,0 0 3,0 0-1,0 0 2,0 0-3,-84 62-1,76-43-2,2-5-2,1 1 1,2-5-1,3 0 1,-1 2-1,1-3 1,3 3-1,6-3 1,5 3 0,2-3-1,3-1 2,0-2-1,2-1-1,2-4 0,2-1-3,1 0 2,-1 0 0,-1-3-2,-1-3 1,-2 0-2,-3-3 0,-6 3 1,1-3-3,-6-3 1,0 4-1,-1-7 0,-5-2 1,-1 0 0,0-7 2,-4 0-1,-6 1 3,-2 1-1,-2-1 2,-1 4 0,-3 2 1,-1 5-3,-3 0 6,-1 4-6,-1 4 1,0 4-3,1 0-2,0 7 1,2 6-2,3 0-2,2 3-4,7-5-7,4 2-3,3 2-13,2 0-21,9 2-60</inkml:trace>
  <inkml:trace contextRef="#ctx0" brushRef="#br0" timeOffset="121008.9213">21243 13856 168,'0'0'7,"0"0"5,0 0 4,0 0 3,0 0 0,0 0-2,0 0-3,0 0-2,0 0-2,-5 92-1,21-73 2,5-2-2,2-1 2,0 0-2,0-4 0,-3-2 2,-4-3-4,-7-4-2,-5-1 2,-4-2-2,0 0 2,0 0 3,1 0 1,1 2-1,-1-2-1,1 0-3,-1 0 2,2 0-1,0 0-2,0-5 1,0-6-3,1-4-2,-1 5 1,1-7 1,1 0-1,0 0 1,3-5-2,-3 2 1,3-1-2,-1 1 0,1 2-2,-3 5 2,2-1-1,-2 7 1,-4 2 0,2 0 0,-3 5 0,0-2 0,0 2 0,2 0 0,-2 0 1,2 0-1,-1 0 3,1 12-1,1 7 0,1 5-1,-1-1-1,2-2 0,-3-6-1,1 1 0,0-1-3,1-5 2,1 6-4,-4-8-3,1-3-7,-1-1-10,-1-4-22,2 3-30,1 2-68</inkml:trace>
  <inkml:trace contextRef="#ctx0" brushRef="#br0" timeOffset="121435.9457">21835 13864 94,'0'0'10,"0"0"5,0 0 5,0 0-1,0 0-6,0 0-4,0 0-5,0 0 1,0 0 4,0 0 0,-17-3 2,14 4 2,-3 6 0,-2 6 0,1-6-1,-2 5 1,4-4-2,0-1-2,0 3-1,0-7-3,3 6 0,1-4-3,-1-2 0,2 9 1,0-8-2,0 4-1,3-1 2,4 0-2,1-2 0,-6-3 3,9 1-3,-4-3 1,4 0-2,8 0 1,-4-3 0,6-4 0,-3-2 0,-1 1 0,-1-4 1,0 0-2,-3-2 1,-3 3 1,-6-3-1,-1-4 1,-3 0-3,-3-6 0,-10 2 1,-3 5-1,-5 3 2,-2 4 0,-2 5 0,-3 3-1,-1 2 0,2 5-3,1 5-3,1 6-8,4-1-16,8-3-35,4 2-107</inkml:trace>
  <inkml:trace contextRef="#ctx0" brushRef="#br0" timeOffset="121736.9628">22094 13781 150,'0'0'15,"0"0"7,0 0 0,0 0 1,0 0-7,0 0-4,0 0-3,0 0 1,0 0 2,0 0-1,32 15 4,-29 10-2,1 3 0,-3-3-1,1 1-3,4-2-2,-1-2-2,5 0-2,0-3-2,3-2-2,-3 0-4,-3-8-1,1 2-5,-2-5-8,-4-3-16,1 2-46,-3-5-121</inkml:trace>
  <inkml:trace contextRef="#ctx0" brushRef="#br0" timeOffset="122752.021">22467 13827 13,'0'0'15,"0"0"0,0 0-1,0 0 4,0 0-2,0 0 0,81-36 0,-68 28-1,-3 1-2,-3 2 2,-3 2-1,-1 1-1,-3 2 0,0-2-4,0 2 1,0-2 0,-3-1 0,-8 0 0,-3 1 2,-5 2-1,-1 0-2,2 5-1,0 4-2,2-1 0,0 0-1,6-1-2,0 5-2,4 0 0,0-2 1,3 6-2,2 1 1,-1-6-2,2 9 2,-1 0-1,1 0 0,-3 6-1,3-2-1,-2-7 4,1 1-2,1-6 1,-3 0-1,2 2 1,1-8-3,0 6 3,0-6-1,0 1 1,4 1 0,3-5 0,6 0 0,3-3 1,6-1-1,3-7-1,1-4 1,1-2-1,0-2 0,1-2 0,-2-2-1,-4-4 1,-4-2 0,-1-1 0,-3-4 0,-5-3 1,-3-3-1,-3-4-1,-3-3-2,2-2 1,-2-4 0,0 2-1,0-2 1,-2 1 1,-3 5 1,1 3 1,-1 4 1,2 6 0,-2 4-1,3 8-1,-3 5 1,2 6 1,-2-1 1,0 1-1,3 4 0,0 1-1,2 3 1,-1 0-2,1 0 1,-5 0 1,-3 7 0,-2 5 1,0 10 0,4 3 1,0 7-2,4 3 1,0 4 0,2 4 0,0 1 2,0-1-1,0 1 2,0 0 1,0-3-2,0-1 0,4-1 1,-1-2-3,0-3 5,1-2-4,2-1-1,1-4-2,2-1-1,1-4 3,0 0-2,3-3 0,-1-5 0,1-1-1,-3-6 0,3-2-1,3-1-1,-5-1-2,0 0-4,1-3-3,-6 0-10,0 0-13,-3-1-41,-3-10-77</inkml:trace>
  <inkml:trace contextRef="#ctx0" brushRef="#br0" timeOffset="123248.0494">21976 13251 59,'0'0'26,"0"0"-4,0 0-1,0 0-5,-36 78-2,34-63-2,2 5-2,0-1-3,2 3 1,1-6-2,3-4-1,1-2-2,0-3 0,3 0-1,3-5-1,4-2 0,5 0-1,0-2 2,2-8-1,-4-2 1,2-2 2,-3-3 0,-8-3 1,-3-3 1,-7-1-2,-1-4-1,-7 2-1,-6-3 2,-8 4-2,0 1 0,-4 4 0,0 5-1,0 7 1,-4 3 1,4 5-3,-1 1 0,0 10-1,2 2-4,3 5-1,3 4-6,3 0-9,2 2-24,4 1-113</inkml:trace>
  <inkml:trace contextRef="#ctx0" brushRef="#br0" timeOffset="124036.0945">20674 14737 99,'0'0'34,"0"0"3,0 0-4,0 0-7,0 0-6,0 0-3,0 0-3,0 0 1,0 0-2,0 0 0,100-24-1,-67 19-2,7 2 0,4-1 1,4-2-3,5 0 0,5 0-1,4-2-3,2 0 2,-2 3 0,1 0-1,-4 2 1,-1 1-3,-2 0 0,-3 2-1,-2 0-1,1 0 0,-1 0-1,-3 0 1,1 0 1,-2 0 0,1-3 0,0 1-1,-3-1 0,4 0-1,-3-2 3,2-1-2,-2 1 1,3 0-1,1-1 1,0-1-2,2 2 1,-2 0 1,-2 0-1,0 4 0,-3-2-1,-3 1 0,0 1-1,-4-1 1,1 1 1,-4-1-1,-3 1 1,-2-1-1,-1 0 0,-1-1 1,-3 3-1,2-4 0,-1 1 1,1-2-1,4 2 0,-1 1 0,2-1-1,0 1 1,0 0 0,-2 2 0,0-1-1,-1 1 1,-1-2 0,-2 0 0,-8 2 0,-2 0 0,-4-2 0,-5 2 0,-1 0 1,-6 0 0,0-1 0,0 1 0,1 0 0,1-2-1,-2 2-1,1-2-1,-1 1-2,0 1-4,0-4-7,-4 1-10,-6 1-24,-3-1-49,-2-1-11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22:12.2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68 4267 1,'0'0'8,"0"0"-1,0 0 0,0 0 1,0 0-1,0 0 2,64 78-1,-51-66-2,-3 1 1,3-1-2,-3 0 0,1 0-1,-1-1 1,-2-1 2,1-1 2,2 1-2,-2 0-3,1 0 1,1-1-1,-3-4 1,-1-2-1,3 3 2,-3-3 0,0 2 2,-4-3 1,7 1-2,0-3 0,5 0-2,4-3-2,-2-4 2,-1-3 0,3-2 1,-1-2-3,4-3 1,3-5-2,4-1-1,2-6 2,7-6-3,8-4 2,4-5-2,6-5 1,5 0 0,4-2 2,0 2-2,-1 2 1,0 4 2,-8 1-2,-5 5 2,-4 3 1,-8 8-3,-5 1 3,-5 5-3,-4 4 0,-9 6 1,-3 3-2,-5 2 0,-5 2 0,2 1 0,-5 2-1,0 0 0,0 0 0,1 0 0,1 0-1,-1 0 1,2-2 0,-2 2 0,1 0 0,-1 0 0,0 0-2,1 0 1,0 0-1,-1 0 2,1 0-2,-1 0 0,1 0-2,2 4 0,2 7-5,-1-2-7,2 4-31,1 4-118</inkml:trace>
  <inkml:trace contextRef="#ctx0" brushRef="#br0" timeOffset="12279.7024">10568 6403 16,'0'0'8,"0"0"-8,0 0 0,0 0-4,0 0 6,0 0 2,0 0-2,0 0 0,108-31 2,-74 26-2,4 0 1,-1-2 1,0 2 0,-3-2-1,-2 3 0,-1 1-1,-4 0-1,-7 2 2,-8 1-2,-2 0 2,-4 0 2,1 0 0,-1 0 2,-6 0 1,0-2-2,0 0 0,-13 1-1,-5-4 0,-9 1 2,-2 1-1,-1 0 1,-4 0 0,2 0 0,0 0 0,1 0 0,2-1 0,9 1-2,4 2 1,2 0-3,9-1-1,0 2-2,5 0 0,-1 0-2,1 0-1,-1 0 1,-1 0 3,2 0 1,0 0 1,0 0-1,11 0-2,6 2 0,6-1 0,3-1 0,1 0 1,2 0 0,0-3 3,-1 0 0,-4 0-1,-5 0 0,-9 1 0,0 2-1,-4 0 1,0 0-2,1 0-1,-7 0 2,0 0 1,0 0 0,0 0 1,-9 0-2,-9 5-1,-10 4-1,-5 0 2,-6 0-1,0-1 2,-3 1 1,4-1-1,2-4 1,6 0-2,8 0 1,5-1-1,7-3-1,5 0-1,1 3-2,4-3 1,-2 0-2,2 0 2,0 1 1,0 3 0,6 1 0,6 2 0,7-2-1,0-1 0,4-4 0,1 0-1,2 0 2,2 0 0,-2-5 2,-1 1-1,-2-1 2,-9 2 1,-3-1-1,-6 4 2,-5 0 0,0-1-1,0 1 1,1 0-1,-1-2-1,0 2 1,-1-1-2,-15 1 0,-5 0 0,-6 0-1,1 0 1,2 1 0,8 1 1,-3 1-1,9-1-1,4-2-2,1 1 2,5-1-1,-1 0-1,1 0 0,-1 0 0,-2 0-3,3 2 4,0-2-2,0 2 1,0-2 0,5 3-4,6-1 0,6 3-4,-4 2-9,2 0-15,-1 1-33</inkml:trace>
  <inkml:trace contextRef="#ctx0" brushRef="#br0" timeOffset="14588.8345">12305 6330 9,'0'0'10,"0"0"0,0 0 0,0 0-2,0 0-4,0 0 1,0 0-2,0 0 0,0 0 1,0 0 0,10-26-1,-29 22-1,-1 2 1,0 2-1,-5 0 2,8 0-1,0 0 1,5 0-2,5 0 0,-5 0 2,6 0-3,1 0-1,0 0-1,5 0-1,-2 0-1,2 0 2,0 0 0,0 0 0,0 0 1,4 0 1,10 0-2,8-2 2,7-1-1,-5 1 2,2-3-1,-2 0 1,-1 2 0,-5 0-2,-3 1 1,-4 0 2,-6 1-1,0 1-1,-5 0 1,0 0 0,0 0-1,0 0 2,0 0 0,-9 0 0,-7 0 1,-7 4-3,0 0 3,-1 3-1,-1-1-3,2-2 4,9 1-2,-2-1 1,6-2-2,5-1-1,1 1-1,4-2-1,-1 0 1,1 0 0,0 1 0,10 1-2,6-1 5,7 1-4,1-2 4,4 0-2,-1 0 1,2 0-1,0 0 0,-1-2 1,-11 1-1,3-1 2,-7 1 1,2-1 0,-4 2 0,-5-1-3,1 1 0,-7 0 0,0 0 1,0 0 4,-10 0-1,-7 1 0,-11 5 1,-3 1-2,-4-2 2,-4 2 1,3-1-1,-2-1-1,5 2 2,2-3-3,8-1 0,5 0 1,7-1-3,6-2 0,0 1-2,5-1-3,-1 0 2,1 0 0,0 0 2,11 0 0,7 0 0,4 0 0,1 0 1,1-3-1,1-2 1,-2 0 0,2 2 0,-1-2 1,-1 2-1,-7 0 0,1 0 0,-7 2 4,-5-1-2,1 2 3,-6 0 1,0-2-1,0 2 0,3 0-2,-3-1-1,0 1-2,0 0 2,-3 0-2,-9 0 0,-1 0 0,-6 0 1,8 0-1,3 0 0,2 0 1,6 0 1,-2 0-5,2 0 1,0 0-2,0 0-1,10-5 3,7-2 0,9-1 0,2 1 1,4-1 0,-2 2 0,0 0 1,-2 0-1,1 2 0,-3 0 1,-9-1-2,0 5 1,-6-2-1,-5 2-2,-1 0-3,-5 0-1,0 0 3,0 0 2,0 0 5,-11 7-1,-8 2-1,-9 5 2,-4-3-1,-3-1-1,-2 0 0,1-3 2,0-1-1,4-3 0,8 0 1,2-1-1,10-2-1,5 0-1,2 1-3,5-1-1,-2 0 0,2 0-2,-1 0 1,1 1 1,0-1 1,0 0 1,0 0 0,12 0 1,6 0 2,-1 0-1,2-1 2,-3 0-2,-4-2-2,6 0 4,-7 1 0,0-1 0,-2 1 1,-5 1 0,0-1-3,-4 2 1,0-1-2,0 1 0,0 0 2,0 0 0,-11 0-2,-6 0 4,-5 0-2,-1 0 0,1 3 2,-1-2-1,7 3-1,5-4 1,0 1-1,5-1 0,0 0 2,1 0-3,5 0-3,0 0 0,0 0-3,0 0 1,0 0 3,14 0 0,5-1 2,7-4 0,0-1 0,0 1 0,0 1 1,-3-1-2,-4 2 1,-3 0 1,-4 2-1,0-1 1,-1 0-1,-5 1-1,-1 1-3,-5 0 0,0 0 1,0 0 2,0 0 2,-8 1 2,-7 7-3,-8 1 0,-2-1 1,1-1 0,-2-2-1,6-3 3,1-1 0,7-1 0,5 0 2,0 0-1,7 0-3,-2 0-2,2 0-1,-1 0-2,1 0 1,0-3 2,8-3 1,4-1 0,5-3 0,1 3 0,-5 2 0,3 0 1,1 1-1,-7 3 2,9-2-1,-7 1-1,-7 0 0,7 2-5,-8 0-4,0 0-3,2 0-2,-6 5-5,0 7-24,0 5-75</inkml:trace>
  <inkml:trace contextRef="#ctx0" brushRef="#br0" timeOffset="16220.9278">16625 6291 22,'0'0'15,"0"0"-4,0 0-8,0 0 0,0 0 0,0 0 0,97-50-1,-61 38 0,0 3 0,2 1-1,-4-1 1,1 4-2,-2 0 1,-2 3-1,-11-1-1,0 3 1,-8 0 0,-4 0 0,4 0-1,-9 0 1,-3 10 2,-5 2 1,-13 7 2,-8 3-2,-8 1-2,-6-1 2,-2 2-2,-3-3 0,-2 0 0,2-1 2,0-3-1,7-5 4,6-2-1,11-3 3,9-5 0,7 0 2,5-2-1,-1 0-1,1 0-4,-1 0-3,1 0-2,4-9 0,9-3 1,9-3 0,4 5 0,2 1 0,5 2-1,-2-1 1,1 3-1,-1 2 1,-2 2 0,-5 1 0,-6 0 0,-1 0 0,-8 0 0,-5 0 0,4 2 0,-5 1 1,-1 1-1,-2 1 0,0 3 2,-11 1-1,-1 3 2,0-5 2,-2-2-2,4-2 2,-3-3 0,3 0-3,-2 0 4,-1 0-1,3 0-2,-1 0 1,5 0-2,1 0-2,5 0 3,-2 0-3,2 0 1,-1 0 1,1-2-3,0 1 0,0-4 0,3-4-1,4 1 2,4-1 3,-4 2-2,-4 4 0,1 3 1,-4 0-3,0-2 2,0 2-2,0 0 0,-14 0 1,-7 2-3,-9 5-6,0 3-10,-1 1-78</inkml:trace>
  <inkml:trace contextRef="#ctx0" brushRef="#br0" timeOffset="17108.9786">16495 6392 5,'0'0'5,"0"0"-3,0 0-1,0 0-1,0 0 1,0 0-1,85-83 0,-63 67 0,1 1-1,0 0 1,-2 1 0,-3 2 0,-4 4 3,-2 1-2,-3 2 0,-6 3 3,2 0-2,-5 2 0,0-1 2,0 1-3,2 0 1,-2 0-1,0 0-4,0 8-2,-2 6-16</inkml:trace>
  <inkml:trace contextRef="#ctx0" brushRef="#br0" timeOffset="28519.6313">12197 2442 5,'0'0'6,"0"0"0,0 0-1,0 0-2,0 0 2,0 0-2,-31-96-1,28 71 1,-2-2 2,3 0 0,-4-1 1,0 2-1,-4-3 0,2 5-1,-1 2 2,-4 7-1,1-1-2,-3 5 1,-2 3-2,4 1-3,-2 3 5,-5 3-2,-1 1 0,-4 0 6,2 0-5,3 5 1,1 6 0,2 3 1,1 6 0,0 2 1,3 7-1,0 4 1,1 2 1,0 0-1,2-1 0,-1 0 0,3-2-1,2-1 1,2-4 1,2-1 7,2-4-6,0 0 4,2-3-5,4 1-3,3-3 8,0 2-8,0-4 5,-2-5-6,3 1-2,-1-4 2,-2-1 0,5 0-1,-4-1 1,1-3 0,2-1 0,0-1-1,0 0 0,2 0 0,3-1 1,-2-8-2,4-1 1,-1-2-1,-3-3-7,-2-1 9,0-6-8,-3 0 2,-1-2 5,-2 0-8,-2-3 6,-1 0 1,-3-4-1,0 1 1,0-2 1,-1-2-2,-3 1 1,-1 1 1,1 2 0,-3 4 1,2 9-1,1 2 0,1 6 2,0 4-2,-1-3 1,1 6-3,0-1 0,-1 0 0,4 3 0,-3 0 0,-1 8 0,-2 9 1,3 5 2,1 5 0,2 0-1,0 4 1,2 0 1,5 0-2,-1-1 2,5 1 0,0-4 2,0-1-3,2 0 0,-1-3 7,1 1-6,-4-2 6,4-1-2,-1-3-5,0-2 5,1 0-5,-4-8-1,1 0 3,1 0-3,-2-4 1,4 1-1,-4-3-2,1-2 2,2 0-1,0 0 0,3 0 1,-5-2-2,3-4 2,-6 1-1,-1-2 1,4-4-5,-3-1 4,1 0-4,-2 0 4,2-1 0,-2 6-1,1-7 1,0 1-10,-3 4 9,2-8-7,-1 2 8,-1 0 1,2-5 0,-2 6-4,2-1 2,-2 0 2,-1 5 0,1 0-1,-1 3-1,-1 2 1,-1 0 0,2 3-2,-3 2 1,0-3 1,0 3-3,1 0 1,-1 0-4,2-2-5,-2 2-1,2 0-11,5 0-31,-3 0-68</inkml:trace>
  <inkml:trace contextRef="#ctx0" brushRef="#br0" timeOffset="31763.8168">10410 2331 3,'0'0'14,"0"0"-2,0 0-2,0 0 0,0 0-3,0 0 1,0 0 1,0 0-2,0 0 0,66 5-1,-49-14 0,2-1-1,-1-2-1,-1-1 0,-1 1 2,0-3-2,1-2 0,-3-1 0,1-2-2,2 1 1,-1-1 0,-3 1 0,-2 2 0,-1 5 1,-3-1-1,-4 6 1,0 2-1,-2 1 1,-1-2-1,0-1 0,0-5-1,-4 2 1,1 0 0,-2 2 0,-1 1-2,0-1 2,1-1 0,-1 4-1,3 2 2,-4-4-3,3 7 0,-2-4 0,2 3-1,-4 1 0,-2 0 1,-1 0-1,-5 5 2,4 3-1,2 1-1,-6 6 1,5-1 1,-1 1-1,-1 0 1,3 2-2,0 1 2,0-1-1,1 0 0,0 0 2,0 0-2,3 3 1,0-1 1,0 2-1,0 0 2,0 0-2,2 2 3,0-2-2,1 3 0,0-2 1,1-6-1,2 4 0,0 0 2,0 1-3,0 3 1,6-2 7,0-3-6,2 0 6,3-4-6,-1 0-1,3-1 8,-1-4-7,5 1 1,-4-1-1,5 0-1,-1-1 1,1-2 7,1 1-8,3-3-1,1-1 0,1-1 1,1-3 0,-2 0-1,2 0 2,-1 0-2,-7 0-1,-1-2 0,-4 1 1,0 0-1,-1-2 1,-6 1-1,2 2 0,-3-1-1,1-1 3,-1 0-2,0 1 1,-4 1 2,0-2-3,0 2 0,3-6-1,-1 2-5,1-1 6,-2 1-6,-1 4 6,0-2-1,0 2 0,0-1 4,0-1-4,0 1-2,0-4 1,0-1-7,-1 2 3,-1 0-2,2 4-5,-1 0-8,1 0-64,0 0-108</inkml:trace>
  <inkml:trace contextRef="#ctx0" brushRef="#br0" timeOffset="32895.8816">11107 2382 10,'0'0'10,"0"0"-1,0 0-2,0 0-2,0 0-2,0 0 2,0 0-3,0 0 2,0 0 0,-71-2-2,63 14 3,-2 5 1,2 0-3,0 1 2,0 0 0,1 1 5,-1 1-5,4-6 5,1 3-7,1 0 0,2-7 9,0 9-10,0-3 11,8-2-9,2 1 0,3-2 2,-1-3-2,2 0 0,0-3-1,2 3 0,-6-3 0,5-2-1,-3-1-1,-3-1 1,7 2-1,-5-1 0,0-3-1,1 2 1,-1-3-1,2 1 1,-1-1-1,5 0 1,-7 0 1,5-4-2,1-1 0,-9 0 2,10-2-2,-5-1 0,-3 3 1,3-4-3,0-1 2,-5 5 0,5-7-1,-3 2 2,-4 1-8,4-3 8,-3 3-8,-3 0 7,0-2 0,-2 6 0,-1-7 1,0 0-6,0 0 6,-1-6-4,-1 7 4,-2 1-1,1-2 2,-3 4 0,2-1 0,-3 0 0,4 0 2,-3 1-1,0 2-1,-2 0 0,0 1-1,-1 1 0,2 1 2,-4 0-2,2 0 3,0 1-2,-2 0 0,6 1 1,1 1-2,-2 0 0,-1 0-2,1 0-2,-2 0 0,5 1-9,-3 7-44</inkml:trace>
  <inkml:trace contextRef="#ctx0" brushRef="#br0" timeOffset="35344.0215">10796 2626 11,'0'0'14,"0"0"-8,0 0 7,0 0-9,0 0 8,0 0-2,0 0 0,0 0-4,0 0 0,-13-35-4,12 34-2,1 1 1,0 0-1,0 0 10,0 0-10,-1 1 9,1 7-7,-2 6-2,-1 4 2,1-6-1,-1 5 2,0 0-2,0 0 0,0-2 1,-1 2 1,1 0-2,-1 0 2,-3 3 0,1-1-1,-2-1 2,3 0-2,-4 2 2,2 0 0,0-2 1,1 1-2,1-6 2,-2 1-3,4-7 0,2-2 0,0 0 1,-1-2-1,1 1 1,-1 0-1,0 1 0,2-5 3,-1 0-1,1 0-1,0 2 1,0-2-2,0 0 0,0 0 0,0 0-1,0 0 0,-1-3 1,1-9 0,-2-7 0,1-4-1,1-1 0,0 0-1,0-1 0,0 0 1,0-1-1,0-1 2,4-1-2,2 1 1,-2 1 0,2 1 0,-3 6-7,-2 1 9,0 6-8,-1 6 7,0-6-1,0 6 1,0 0-1,0-1 1,0 7-1,0-1 1,0 1-2,0-2-3,0 2 2,0-2 0,0 0 1,0 2 1,0-1 0,0 1 0,2 0 9,0 12-9,-1 6 10,1 5-8,-2 1 1,0 0-1,0 1-2,0 1-1,0-1 3,0 1-1,0 0 2,0-2-1,0-1-1,0-1 1,0 2-1,0-7 2,0 0-1,0-5 2,0 2-2,0 0 1,-2-4 0,2 1-1,-1-7 0,1 3 1,0-7-1,-2 0 0,2 0 0,0 0 0,-2 2-1,2 0 1,-1-1-3,1-1 2,0 2-2,-1-2-2,1-3 2,0-11 2,0-8-1,0-9 0,0 0-1,0-1 0,0-2 0,0 4 0,0 7 2,0 3 1,0 7-3,0 5 1,0 2-1,0 6-1,0-1 1,0 1 1,0-2-1,0 1-1,0-1-1,0 0-3,0 1 5,0-1 0,-2 2 0,2 0 2,0 0-2,0 0 0,0 11 2,0 7-2,0 5 1,0 0 2,3 2-3,-2 3 1,3 1 0,-3-2-1,1-2 1,-1 2-1,1-9 1,-2-1 1,3-5-1,-3-6-1,1 0 2,-1-6 0,0 0-2,0 0 1,0 1 2,1 1-3,-1-2 3,0 2 0,0 0-1,0-1 0,0 1-1,0-2-1,0 0 0,0 0-1,0-2 0,0-10 3,0-8-4,0-3 2,0-3-1,0 2-4,2-2 5,-1 9 0,1 1-1,1 5 3,-2 4-3,2 2 2,-3 5-2,0 0 0,0 0 0,0-2 0,1 0-2,-1 1 1,0-1-1,2 1-2,-2 1 0,1-1-4,5 1-4,-3 0-21,10 0-48,0 2-106</inkml:trace>
  <inkml:trace contextRef="#ctx0" brushRef="#br0" timeOffset="38456.1995">14256 2022 11,'0'0'11,"0"0"-3,0 0-1,0 0-1,0 0-2,0 0-1,0 0 0,-35-90-1,27 71-10,-2 0-2,2-1 2,-1 1-2,-3-1 13,2-1-1,0 3 2,-1 2-1,0 0 0,4 4 0,-3 3-1,4 1 1,-1 3-1,0 0-1,2 2 1,0 1-1,0 2-2,0 0 1,-7 0 0,-2 2 0,5 4 0,-1 3 1,0 2-1,5-2 0,-2 4 1,1 1 1,3-4 0,-4 7 1,3 0 2,0 0 9,-5 5 3,3 0-1,-4-4 0,3 2-10,-1-3-1,4-5-2,-1 5 2,2 0-1,0 5-2,-2 4 1,2-1 0,2 1-1,-1 1 1,2 0 0,0 1 0,0-1-1,0 0-1,0-10 1,0 1 1,2-2-2,-1-5 3,4 2 0,-2-4 0,-2-6-1,2 2 1,-1-3 0,1 1 0,0 1 1,0-1 0,-3-3-1,0 0-1,3 2 0,0 1 1,0-3-1,2 4 0,-5-4 2,5 0-3,2 0 1,4 0 0,-1 0-1,0-4 2,-2 1-2,0-1 0,1-1 0,-3 0-1,5-6 0,-7 5 0,4-7 0,0-3 0,-2 0 1,0-6-1,1-1 0,0 1 0,-1-2-1,0 2 1,1 1 0,-3 6-1,3 1 0,-4 5 0,-1 4 0,2-4 0,-1 5 0,-2-1 0,2 2 2,-3 3-2,0-1 0,0 1 1,2-2-1,-2 1 1,0-1 3,1 0-3,-1 1 0,2-5 0,-2 0 0,0 1 0,1 0 1,-1 5-2,0-2 0,0-3 1,2 0-1,-2-2 1,1 2-1,-1 5-1,0 0 1,0 0 0,0-2 0,1 0 2,-1 1-2,0-1 1,0 0-1,0 1 0,0-1 0,0 2 0,0-2-1,0 2 1,0 0-2,0 0 3,0 0-1,0 0 1,0 0 1,0 0-2,0 7 2,-1 5-2,-2 7 2,3-9-1,-1 10 2,1 1-2,0 0 0,0 7 1,0-2 0,1 1 0,3-3-1,2 0 0,-1-1-1,2-2 2,0-2-1,1 0 1,0-4-1,1-5 0,-1 2 0,4-5 0,-5-2 0,5 0 1,-2-1 0,0-3-1,0 1 3,2-2-3,6 0 0,0-2-1,5-3-2,-6-2 3,2-1 0,-4 1-1,3 0 2,-3-3-2,-1 0-3,-4 2 4,0-3-1,-3-1 2,-1-1 1,2-7-3,-4 6 2,-2-4-1,0 1 0,-2 2 2,0-7-1,0 10-1,0 7 0,0-7-1,0 7 0,0-2-1,0 3 1,0 4-2,0-1-2,0 1 1,0 0-3,0 0 0,0 0-2,0 0-6,0 0-12,-4 5-39,0 3-75</inkml:trace>
  <inkml:trace contextRef="#ctx0" brushRef="#br0" timeOffset="39364.2515">14763 1890 11,'0'0'6,"0"0"6,0 0-7,0 0-1,0 0 3,-66 86-3,56-70 1,5-3 1,-1 1-3,2 1 4,-1-5 2,0 5-1,2 0 2,0-5-3,1 7-3,2 0 4,0 0-4,0 7 2,0-9 0,2 2-1,-1 0-1,1-7-2,1 8 3,-1-7-2,1-1 2,0 1 0,0-2 0,0 1-1,1-5 2,1 3-1,1-3 1,0 0-3,-3-3 2,5 0-1,-1 1-1,4-3 2,0 0-3,-1 0 2,6 0-2,-3-7 1,5-1-1,-1 1 0,-2-1 0,0-2-2,-1 1 1,1-2 0,-4 4-1,-1-2 1,1-2-2,-4 4 1,3-6 1,-4 4 0,-3-1 0,3 0 1,-3-4-4,-1 2 2,-2-5 2,0-2-2,0 7 2,0-9-2,0 3 2,-4-2 0,1 3-1,-1-2-1,2 2 1,-1 5 0,-3-3-1,3 3 1,-2 4-1,3 1 1,-2 2 2,-2-1-3,2 4 1,-1 1-1,-6-1 1,4 2-1,-5 0-1,2 0 2,0 2-3,0 1 2,7-2 0,0 2-1,3-3 1,-2 0-3,2 0 2,0 5-1,0 0-2,0 3-1,2 1-4,4-1-5,1-1-10,2 2-15,7-1-48</inkml:trace>
  <inkml:trace contextRef="#ctx0" brushRef="#br0" timeOffset="40104.2938">15210 1995 73,'0'0'14,"0"0"-6,0 0-3,0 0-2,79-51-2,-58 43-1,-1-3-9,3-1 11,-3 0-11,1-3 0,-2-1 9,-1 1-11,-2 0 11,-2 1 1,-2-3-2,-1 2 2,-4 3-1,-2-1 0,-1 4 1,-3-3 1,2-1-1,-3 1 1,2-1 1,-2 1-1,0-1 2,0 1-2,-6-5-1,-1 5 0,-1-2-1,-3 6 0,1-1 3,1 4-3,-5-1 2,4 5-1,-3-2-2,-4 3 3,6 0-2,-5 0 0,1 4 4,1 4-4,-4 2 2,3 0 2,1 4-2,2-2 3,-1 5 1,-1-2-1,-1 0 1,-1 4 1,3-1-1,-1 0 2,1 1 0,0 0 2,3-1-1,2 3 10,1-1-10,3-6 10,1 3-3,3-1-9,0 3 10,0 2-12,5-4 1,1 2-1,0-2-1,2-2 0,-1 2 0,4-3-2,1 1 1,0-3-1,3 0-1,-1-3 1,4 2 1,-1-4-2,1 2 1,0-2-1,0-2 0,-2 0 1,0-3 0,4-2 0,0 0 1,-1 0-2,1 0 0,-1 0 1,-7 0-2,6 0 0,-7-2-1,-7 2 0,2 0 0,-6 0-2,0-2 2,0 2-1,1 0-2,1 0-1,0 0-2,0 0-3,-1 0-5,1 0-16,0 4-36,2-1-74</inkml:trace>
  <inkml:trace contextRef="#ctx0" brushRef="#br0" timeOffset="40964.3431">15607 2196 107,'0'0'30,"0"0"0,0 0-5,0 0-1,0 0-2,19-80-2,-9 68-5,-4 0 0,5 1-4,-3 3-2,2 1 0,1 0-3,-2 2 1,1 0-4,-1 2-2,-5 3 1,9 0 0,-8 0 0,7 0 0,-1 0-2,-1 2 1,-3 3 0,2 1 0,-2 1 0,-3 1 2,-1 1-2,-2 2 0,-1 4 1,0-1-2,0 8 3,-4 0-2,-3-3-1,0 3 1,-2 0 0,-1 1 0,-3 1 2,-1 1-1,-1-1-2,0 1 2,-2-1-1,0 0 1,-4-2 1,1-2-2,3 0 1,0-2 6,0-1-6,6-3 8,1-2-10,4-4 0,-1-1 1,1 0 0,3-4 3,-1 6-3,3-4 6,-2 0-6,-1 5 3,3-5-3,0-1-1,1 1 1,0-5 1,0 0-2,0 0 0,0 1 1,0 1 1,0-1-1,0 1 1,0 0 2,0-1-4,0 1 1,0-2 1,6 1-1,-1 2 2,7-2-2,5-1 0,0 0-1,7 0 0,0-1 0,2-3 0,2-1 1,1-3-6,1 1 5,2-1-4,0 2 4,-1 2-1,3 0 1,-2 4 0,0-3 0,-2 3 0,0 0 0,-2 0 0,-1 0 0,-2 0 1,-2 3-1,-7-1 2,2 0-1,-7-2 0,0 1 1,4-1-5,-9 0 6,4 2-2,-3-2 1,-1 0 1,-1 0 0,-5 0 4,0 0-2,0 0 0,2 0 0,-1 1-4,1-1 4,-2 0-2,3 0 0,-3 0-2,0 0 0,1 0 0,-1-1 0,0-1-2,0 1 0,0-1-4,0 0-1,0 2-7,0 0-15,0-3-52,0 3-155</inkml:trace>
  <inkml:trace contextRef="#ctx0" brushRef="#br0" timeOffset="44383.5386">17999 1603 20,'0'0'14,"0"0"-4,0 0-1,0 0-2,0 0 0,0 0-1,0 0-3,25-77 0,-25 72-1,0 0-1,0-6 2,0 5-1,0-4-1,-7-4 0,1 6 2,-5-3-1,1 3-1,1 1 3,-2 0-3,1 2-1,-1 2 3,-5-2-2,6 3 0,-7-3 1,7 3 1,-1 1-1,-1 1 0,1 0 0,-6 0 0,4 1 2,-7 4-2,4 2 2,-1 3-2,-2 0 1,3 2 0,-3 0-1,2 5-1,-2 3 1,4 3-1,-2 1 1,4 3 1,0 2 0,3 2 1,3-1-1,-2 2 1,5 0 1,-1-1-1,4 1 1,0-2 9,1-1-2,0-4 2,2-1-2,4-3-10,0-5 1,0-3 0,2-1 0,-2-5 0,6 5 1,-3-4-2,-1-1 3,5-2-2,-6 0 0,4-3 0,3 0 0,-4 1-1,8-3-1,0 0 0,1 0 0,4-3-1,-1-4 2,-1-2-2,0-4 1,-1 1-1,-1 0 1,-2-3-2,2 0 2,-3-3-2,-3 0-11,-1-3 0,-1-1 1,-2 1-1,-2-1 11,0 2 1,-1 4-2,-3 1 2,1-1 2,-2 4-2,-1 1 0,1 0 2,-1 6-2,-1 0 1,1 0 0,-1 0 0,0 0-1,0-2 3,2 4-3,-2 3 1,0-2 0,0 2-1,0-2 3,0 1-3,0-1 0,0 2 0,0-2-2,0 2 2,0 0 3,0 12-3,-3 5 1,0 7 0,0 1 0,2-2 2,-1 1-2,2 3 12,0-3 0,0-1-3,0-3 2,5-2-12,-1-5 1,2 0 0,1-1 1,-2-5 0,5 3-1,1-3 1,3-1 1,4 1-2,-5-3-1,4-1 0,0-1 0,4-2 0,6 0 1,-3 0-1,0 0 0,-1-4 0,-1-1 0,-3-3 1,4-1 0,-3-2 0,-2-1-1,1-2 0,-4-1-10,1-2-1,-4 1 3,0-3-4,-3 2 12,-2 5 0,0 2 0,-4 3 0,-2 2 2,3 2-1,-4 3-1,0-2 1,0 2-2,1-2 0,-1 1 1,0-1 1,2 0 0,-2 2 0,0-3-1,1 3 0,-1-2-1,0 0-1,0 1 0,2-1-2,-2 2-2,1-2-1,-1 2-8,1 0-7,4 0-27,-1 4-51</inkml:trace>
  <inkml:trace contextRef="#ctx0" brushRef="#br0" timeOffset="47119.695">17468 2493 81,'0'0'16,"0"0"-5,0 0 0,0 0-2,0 0-1,0 0-2,0 0-1,88-61-1,-56 56-1,5 2-1,4 0-2,3 2 1,2 0-1,0 1 0,-1 0 0,-2 0 1,3 0-1,-3 0 2,-2-2 0,-2 2-1,-2-2 2,-2 1 2,-1-2 0,-4-1 2,0 1 0,-1-2 1,2-2-3,-4 3 1,5-2-1,-4 0-1,2 2-1,-4-3 0,-9 5 0,0-3 1,-5 3-1,-2-1 1,2 1 0,-8 2 1,2 0 1,-6 0 2,0-3 0,0 3 2,1 0-2,1-2 0,-1 2-1,1-2 1,-2 1-2,3-6 1,1 2-2,-3 1 0,1-1-2,-1 0-1,-1 0 1,4-5-1,-1-2 0,0 4-1,0-1-1,-1 4 2,-1-4-1,1 5 0,-1-9-1,-1-3 0,0-1 1,-1-4-2,-5 0 2,0 1-1,-1-1 0,-3-1 1,4-2-1,0 0-1,-1-1 1,4-4 0,-1 0 1,0 0-10,3-3-3,0-3 2,-1-2-3,1-2 13,-1-2-1,0-3 1,-1-1 0,0-3 2,-3 3-1,0 1 2,1 6 0,-1 2-2,0 7 2,0 1-1,2 4-1,-2 0 0,3 1 1,3 1-2,0-3 1,0 0 2,0 0-3,3-1 0,3-3-3,-2 0-1,0-1 1,1 2 3,-2 8-1,0 1 1,-2 7-2,-1-2 2,2 1 0,-2 1 0,0-2 2,0 2-2,-2 0-2,-2 3 1,-1-2-1,-1 4 2,1-1 1,-5 1-1,2 2 1,0 0-1,-2 2-2,7 2 0,-7-2 0,5 3 1,1-3 1,-8 2-1,6 0 0,-5-1-1,-8 1 0,1-1 1,-6 0 1,0 2 0,-1 0-1,1-2 2,-2 2-3,-4 0 1,0 0 2,-1-2-3,-1 1 2,0-1 1,0 1-1,2 1 1,-1 0-1,1 0-1,-3 0 1,-1 0 0,0 3 0,-3 2 0,2-3 0,1 1 0,3-1 1,-1-1 0,3-1-1,-2 1-1,3 2 1,0-3 0,-1 0 0,0 0 0,4 0 0,1 0 0,7 0-1,-2-3 2,-1 2-1,1 0 1,-6-2 1,1 1-3,5 0 1,3 2 0,-1-4 0,3 4 0,1-1 0,3-1 0,5 2 0,-1 0 1,0 0-2,6 0 2,-1-1-2,-2 1 0,-2 0 1,1 6 0,0 1-2,2 4 2,1 5 0,1 3 0,0 5 1,0 1-1,0 2 0,1 2-1,1 2 1,-1 7 3,-1-1 0,0 4 0,0 0-1,0 0-4,0-2 1,-4 2 0,-1 0 1,1 2-1,3 3-1,-2 0 2,3 2 0,0-1 0,4-4 0,3 0 3,-1-5-2,1 0 0,-1-4 13,3 2-1,-5-2 0,2 0-1,-2-1-13,1-1 2,-1 0-1,-1-2 3,2 2-1,-2-2-1,-1 1 0,1 0-1,-3-3 3,0-1-2,0 0 0,0-1 0,0-1 0,0-8 1,-2-2 0,1 4 0,-3-8 0,3 7 0,0 0 1,0-6-3,1 6 0,0-4 0,0-1 1,0-1 1,0 1 8,0-1-7,1 0 5,0 5-9,0-6 2,1 7 4,0-1-2,-1-4 3,1 6-6,-2-9 0,1 1-1,-1 1 1,0-7 0,2 0 3,-2-5-3,0 0 2,0 0-2,0 2-2,0 0 4,0-2-2,0 3 1,0-3-1,0 2 1,3 0 1,-3-1-1,1 1 1,-1 0-2,3 1 0,-1 2 0,0-1 1,1 1-1,1-5 0,1 3 0,-2-3-3,6 4 5,-5-4-4,10 0 2,4 0 0,1 0-1,8 0 1,0-4-1,2 1-1,-1 1 1,2-1-1,0 1 0,0 0 0,0 2 1,0-3-1,-1 1 1,3 2-1,-2 0 0,0 0 1,0 0 0,-3 0 0,1 0 0,-4 0 0,0 0-1,1 0 1,-9 0 1,4 0-1,-1 0 2,-7 0-2,8-2 1,-10 2 1,0-3-1,1 1 1,-6 1 1,2-1-1,-2 0 0,-1 2 1,-1-3-1,2 1-1,0-1 0,-2 0 0,4-1 0,-3 1 0,6-4-1,-1 3 0,1-1 1,2 1-1,-1 0 1,0 2 0,1 0-1,6-1 2,-7 0-1,7 0 0,-1 0 0,-7 0-6,6-3 7,-7 3-5,0 0 4,0 0 1,-4 1-1,4-2 0,-5 2 1,5-3-1,0 2 1,0-1-2,0 0 1,1 0 0,-1 1 0,1 2 1,0 0-1,-7-1 0,4 2 0,-7 0 1,0-1-1,0 1 1,2 0-1,4-2 2,-2 0-1,3 1 0,-3 1 0,-4 0-1,0-2 1,0 2-1,2 0 2,-1-2-2,1 2 0,-1 0 0,1 0-2,-1 0 1,0 0-7,1-3 8,0 3 0,-1 0 1,0 0 6,1-2-6,-1 2-9,0-2 9,1 2-1,4-3 0,-2 1 0,4-5-1,0 2-8,1 0 9,-1 0 1,1 0-2,0 0 0,2 1 1,-2-1-4,1 0 3,0 2 1,-1 1 0,1-1 0,-4 1-1,-3 2-1,-3 0 1,6-1 1,-2 1 1,0-2 0,1 2 0,-5 0-1,0-2 0,0 2 1,3 0 0,-2 0 1,2 0 0,-2 0-2,1-2 0,-1 2 1,-1 0 0,3-1 1,-2 1 0,1 0-1,-1 0-1,1-2-3,-2 2 5,1 0-1,-1 0 0,2 0 0,-2-2-1,0 2 1,1 0-1,-1-1 1,0 1-1,2 0 3,-2-2-3,0 2 0,1-1 0,-1 1-2,0-2 2,0 2-1,0-1 1,2-1 0,-2 1 0,0-1-2,0 1 2,0-1 0,0-6-1,0 1 3,0-8-3,0-5 0,0 0-1,0-6-2,0 2 0,0-3 0,3-2-3,-1-1-2,4-3-2,-2-4-10,2 1-9,-3 1-29,-1 0-42</inkml:trace>
  <inkml:trace contextRef="#ctx0" brushRef="#br0" timeOffset="59736.4168">2157 7057 9,'0'0'11,"12"121"-2,-5-58-1,-1 3-4,1-1-2,-1 0 4,1 0-4,2 0 2,1-1 0,0-2 3,2-2 0,0-1-1,2 1 1,-3-3-1,3 0 1,-3-6 4,-1-2-3,-3-3 2,-3-1-5,-1-1 0,0-5 2,-1-3 0,-2-4 2,1-11 0,-1-9-2,0-5-2,0-7 0,0 0-2,0 0 3,0 1 1,0 1 2,0 0-1,0-1-2,0 1 0,0 0-1,0-2-3,0 3-1,0-3-2,0 2-4,0 3-5,-4-3-7,-7 5-14,3-3-50</inkml:trace>
  <inkml:trace contextRef="#ctx0" brushRef="#br0" timeOffset="60948.4861">2183 6656 64,'0'0'18,"0"0"-5,0 0-1,0 0-5,0 0-2,0 0-2,0 0-1,0 0 3,0 0 1,0 0 1,6 110 1,4-56-1,5 8-1,-3 5-1,0 3 0,1 1-2,-3 2 4,0 0-1,3-1 0,-1 0 2,2-3 5,-1 0-2,1-5 1,-2 1-3,2-3-3,0-1 2,-3-3 2,1-5-1,-2-6 1,-1-5-2,-3-4-1,1-3 0,-4-6 0,-1-8 1,-2-3-1,2-7-1,-2-5 1,0-1-3,0-5 1,0 0-2,0 0 2,0 3-3,0-3 1,0 0-3,0 0-2,0 0 2,0-15 0,-4-9-1,-1-7 1,-2-6-1,1-2 1,-1-6-2,0-7-2,-2-5 2,2-8-1,0-3 0,-1-4 2,0-2-1,1 2-1,2 0 1,3 4 1,2 2-2,0 8 0,0 5 2,2 5 0,1 9 0,1 7 0,0 11 1,0 4-3,-1 6 3,-1 7 0,0 0 0,-2 4 0,0-2 0,0 2 0,0 0-2,1 0 4,-1 0-2,0 2 0,0 15 0,-1 8 1,-5 12-1,2 2 5,1 8-1,1 5 1,1 4 0,1 10 0,0 1-3,0 6 4,3 5-3,0 1-1,0-3 5,0 1-2,1-5-3,-4-3 3,0-9-4,0-5-1,0-10 2,0-5-1,0-14 2,0-13 0,0-1-1,0-6 3,0 1 1,0-1-2,0-6 1,0 0-2,0 0-2,-2 0-1,-7-5-1,-2-12 0,-2-9-3,0-7 2,0-9-1,-1-12-2,-1-12 0,0-13-5,3-13 1,1-12-1,3-6 0,2-5 0,5-1 0,1 4 2,0 6 3,1 11 3,2 15 4,1 15-1,0 16 1,-1 21 0,0 7-1,-1 10 1,-1 6-3,1 1 0,-2 4 0,0-3-4,0 3 5,5 0-2,5 0 1,1 5 1,3 6 0,-5 5-1,0 1 2,-5 5-1,-1 0 0,-3 3 1,0 0 1,0 2-2,0-3 1,0 0-1,0-7 2,-1-1-1,-1-5-1,-2-2 1,1 0 0,0-6 0,2 2 3,1-5-3,-2 0-2,2 0-3,-4 0-7,-3-10-24,-2-8-37,-5-6-60</inkml:trace>
  <inkml:trace contextRef="#ctx0" brushRef="#br0" timeOffset="62168.5559">22827 6662 26,'0'0'23,"0"0"-4,0 0 2,0 0-2,0 0-2,0 0 1,0 0-5,0 0-3,0 0-3,-1-31-3,2 31 3,6 12 2,1 9-1,-1 11 2,0 9-2,2 8 1,-2 6 1,0 6-1,2 4-2,2 7 0,0 2-4,3 2-1,1 0 0,3-3 2,1-5 2,4-3-2,0 0 1,-1-2-4,-3 0 3,-1-2 5,-1-3 2,-2-6 1,-1-2 0,-2-4-4,-3-5-3,-2 0-1,-2-3-1,-1-1-2,-3-2-3,-1-3-1,0-10 2,0-2-1,0-8 2,0-8-4,0 3-5,0-7-12,0 0-36,-5 0-145</inkml:trace>
  <inkml:trace contextRef="#ctx0" brushRef="#br0" timeOffset="65075.722">2137 6470 85,'0'0'2,"0"0"3,0 0-2,0 0 1,0 0-2,0 0 1,0 0 0,-8-3 2,8 3 1,0 0-1,0 0 2,10 3-1,5 2 2,6 4 2,0-4-1,4 0 3,2-2-3,2 0 3,6 0-3,1-2-2,0-1-1,2 0-4,2 0 3,-2 0-2,4 0 1,-4 0-2,5 0 3,-4 0-3,-1 3 4,5 0-1,-5 1 0,2-1 6,1-3 2,0 0 1,4 0 3,-1 0-6,3 0-1,-1 0-1,0 0-2,-1 0-3,1 0 0,1 1-4,-2 3 2,3 1 2,-1 2-2,0-2 3,0 2-3,1 0-1,0 1 2,2-1 3,-1-1-1,2 0 4,2-1-3,-2-2-1,4-1 0,3 0-2,0 1 3,1-3-3,2 0 2,-1 0-4,1 2 0,0 0 0,2-1 0,0 3 0,0-1 1,-1 2-1,1 2 0,0-2 0,-2 3 0,0-2 0,-1 0 0,0 2-1,0-4 0,0 2 3,0-3-2,3 0 0,3-1 0,1-2 1,3 0-1,0 0 0,6-5 2,-1 1-3,2-3 1,0 3-1,0 0 1,-1-1-1,-1 2 0,-1 1-1,-3 1 1,-3 1 1,-3 0 0,0 1 1,-1 4-2,-2 0 0,0-1 2,3-1-2,0 0 0,0 0 0,2-3 0,2 0 0,0 0 0,2 0 0,0-1 0,3-3-2,1 2 4,0-3 2,0 1-2,2-1 2,-5 2-1,-1 2-2,-2-1-1,-1 2 0,-3 0 1,2 0 1,1 0 0,1-1 0,1 1-1,0-2-1,3-1 0,1 1 0,2-2 2,1 1-1,4-3-1,0 2 1,1-3 0,3 2-1,-2-2 0,-2 2-1,-1 0 0,0 2 0,-5 1 2,2-1 1,-2-1-1,0 3-1,-1-1 0,-3 0-2,3 2 2,-3-2 1,1 1-2,2-1 3,1 2-1,-2 0-2,1 0 2,3 0-2,-2 0 1,2 0 1,-2 0-1,1 0 0,4 0 0,-2 2 0,1-2 0,1 0 1,1 0 0,-1 0 1,-1 0-2,-1-2 0,-3 0 0,2 2-2,-2 0 2,2 0 2,-2 0-4,3 0 1,-4 4 0,1-1 0,3 1 2,-1-1-1,-2 0 0,6 1-1,-3-1 1,-2 1 0,4-3 0,-3 3 1,1-3 0,0 1 0,0-2-1,3 2-1,-2 1 1,5 2 1,0-1-2,3 3 2,-3-1-2,5 1 0,1-4 1,1 4 0,-1-3 0,-1-1 0,2 0 0,-1-1-1,0-2 1,-2 0 1,0 0 0,-1 0 2,-6 0-3,4 0 2,-3 0-1,-2 0-1,-2 0 2,-1 3-4,1 1 2,-2 4 0,-2-1-1,-1 3 1,0-2 0,-2 0-2,0 1 2,-3-1 0,-3-3 0,-2 2 0,1-5 0,-3 1 0,-2-3 2,-1 2-2,-3-2 1,-2 0-1,-2 0 0,0 0 2,0 0-2,-3-2-2,3 2 4,-4-3-2,1 1-2,1-1 5,-2 1-3,2-3 0,-3 3 0,-1-3-1,-2 2 1,0-1 1,0-2-1,0 1 0,2-2 0,1 0-1,0 1 4,3 0 0,2 2 1,5-1-2,2 4-3,2-1-1,0 2-2,4 0 2,-2 0 0,3 0 2,-1-1 0,1-2 1,-3 0 1,-2-1 0,0 1 1,-2 1 0,-3 2-3,0 0-1,-1 0-1,3 0-1,-1 0 2,6 0 1,3 0 1,4-3 0,3-1 1,3 1-2,0-2 0,5 2-2,-1-1 0,-1 3 3,2-1-2,1 0 1,-2-1 0,1 1 0,-2 0 1,3 2 0,-3 0-1,-1 0 0,-3 0 0,-1 4-2,-4 1-1,-1 0 1,-1-3-3,-4-1 5,-2-1 0,-3 0 6,-4-1-3,-2-4-1,-3 1-1,-3 1-2,0-1 0,-1 1 1,1-2 0,-1 1 0,3-1 0,0 2 1,1 1-2,1-2 1,-2 0 0,1 0 0,-4-1 0,0 2 1,0-2-1,-1 1 0,0-1 0,0 2 1,0-1-1,-1 1 0,1 1-1,-1-1 1,2 3 0,-3 0-1,1 0 1,1 0 0,-3 0-1,1 0 1,-2 0 0,0 0-1,-1 0 2,2 0 0,2 0-1,2 0 0,3 3-1,5-3 1,3 2 0,4-2-1,1 3 0,5-1 1,-1 1-1,-2 1 1,-2-1 1,-2-1-2,-5 3 1,-2 0 0,-3 0 0,-5 2 1,-5-2-1,4 0 0,-5 0 0,2-1 1,1-1-1,2 1 1,0-1 1,-1-1-1,0-2 1,3 3-2,-2 1-2,3-3 0,-1 3 2,2-1-1,-2-1 0,-1 1 1,-2 0 0,1 2 0,-1-1-1,-2 1-1,-3 0 0,1-1 1,-5-1-1,-1 0 2,-5-1 0,-8-1 0,1-1 0,-7 0 0,2 0 2,5 0-1,-8 0-1,8 0 0,-5-1 0,-1 1-1,5-2 1,-2 2 0,0 0 0,1 0-2,0 0 2,-8 0-3,2 0 2,2 0 0,-3 3 1,-1-1 0,-5-1 1,1 1 0,-6-2-1,0 0 1,0 0 1,2 0-2,-1 0 3,1 0-1,-1 0 0,1 0-1,-2 0-1,0 0 0,1 0 0,-1-2-3,0 1-5,0 1-5,-3-3-17,-9 1-35,-8-1-93,-9 0-68</inkml:trace>
  <inkml:trace contextRef="#ctx0" brushRef="#br0" timeOffset="67907.8841">2699 8406 24,'0'0'17,"0"0"-2,0 0-3,0 0 0,82-1-3,-63 2 1,0 5-1,7 0 0,-1 0-2,1-2 2,0 1 1,6 0 2,-1-1 1,4-3-2,3 3-3,0-4 1,2 1 0,0-1 0,5 0 2,0 0-2,3 0-1,1 0-1,2 0-2,-1 0 1,2 0-1,2 0-1,-1 0 2,3 2 0,2-1 0,1 1 1,4-2-1,0 0 2,4 0-1,2 0 0,1-3-1,3-2 0,0 2 0,2-1-2,2 2 2,2-1-4,3 0 3,-2 1 1,2-1-3,-1 2 3,-2 1-3,2 0 1,0 0 0,-2 0 0,5 0-2,-2 0 0,-1-2 1,0 0-1,0-2 0,-1 0 2,-1-2-2,1-2-1,1 0 2,1-1 0,-2 1 1,-1-4 2,0 3 0,-3 1-2,2 0-1,-4 4 1,-1-1-2,-2 3 0,-1 0 2,0 2-2,-4 0 0,0 0-1,-3 5 1,-2 2 0,0-3-1,1 2 1,-1-2 2,2-2-1,3 1 0,0-1 0,3-1-2,-1 0 2,2 2-1,0 1-1,1-3 1,0 2-1,4-1-1,1 0 1,2-1 0,-1 3 2,3-4-2,0 3 1,-2-1 0,3 1 0,0 1 0,1-1 1,2-1-1,1 1-2,2 0 1,-3 1 0,3-1 0,-2-1 1,0 0-2,2-1 2,3 1-2,-1-2 2,2 1-1,-1 1-1,-1 1 1,0-2 0,1 2 1,1-1-2,-3-2 1,2 1-1,-4-1 0,-1 2 1,-1 1 0,0-1 0,0-1 1,3 1 1,-2-2-1,-1 0-1,4 0 1,-4 0-2,1 1 1,2-1 0,0 0 0,1 0-1,-2 0 2,0-1 1,-1-1-3,2 1 2,0-2 0,-1 1-1,2-1 1,1 0 0,-1 1-1,0 1 1,2 1 0,1-1-1,4 1 0,1-2-1,2 2 0,0 0 1,5-2-1,0 2 0,0-1 0,3-2 0,1-1 0,2 1 0,-2-1 1,3 0-1,-1 0 1,-2-1-1,2-2 0,-2 4 1,-1-2 0,1 0 0,-3 2-1,1-1 1,1 0-1,-2 1 0,0 0 0,0 1 0,0 2 2,-1-2-2,-1-1 0,2 1-2,-2-3 4,-3 3-2,0-1 0,0-1 0,-3 1 0,-2 0 0,-3 1 0,1 2 1,-3 0-1,-4 0 1,-4 0-1,-2 0 0,-1 0-1,-4 0 0,0 0 1,1 0 0,-1 0 0,1-2 0,-1-1 0,0-2-3,2-2 3,1 4 0,-2-4 0,1 3 1,0-2-1,-4 3-1,2-3 1,-5 1 0,-1 0 0,-1 1 1,-4 0-1,-3-3 0,-1 1 0,-2 2-1,0-2 1,-5-1 1,2 2 1,-4-2-2,-2 4 0,1-1-2,-1 1 2,-1 1 0,0 1 0,-1 1 0,0 0 0,1 0 0,-1 0-1,3 1 1,0 1 0,-1 0 1,1-1-1,0-1 0,-2 1 0,4 2-1,-1 0 1,0 1 0,0-3-1,3 2 1,-4-3 0,4 0-2,-1 0 2,2 0 0,0 0 0,-2 0 0,-2 0-1,-2 0 0,1-1 0,-3-1 0,2-3 1,-2 2-1,2 0 1,1 1 0,-3 0 0,3 0 0,-2 2 0,3 0 0,1 0 0,-2 5 0,2-1-2,4 3 2,-3-1 0,4-1 0,1 4 0,-3-4-1,3 1 0,-4 1 1,1-2-2,-2 0 1,0-2 1,-2-1-2,0-1 2,-1 1 0,-1-2 0,1 0 1,-4 1-1,4-1-1,-4 0 1,-1 0 0,-2 0 0,-1 0 1,-2 0-1,-3 0 1,0 0-1,-1 0 0,2 0 0,-1 0 1,2 0-2,0 0 0,2 0 0,2 0-1,-1 0 1,2 0 0,-2 0 0,2 0 0,-6 0-1,-2 0 1,-2 0 0,-1-3 1,-3-1 1,-1-1 0,-3 2 1,0 0-1,-1 0-1,1 2 0,1 1 0,-1 0 0,0 0-1,2 0 1,-2 0-2,2 0 0,-1 0 1,3 0 0,-2 1 1,1 1 0,-1-2 0,-2 0-1,0 1 1,0-1 0,0 0 0,0 0 1,1 0-1,-1 0 0,1 1 0,-3 1-1,2 1 1,-1-2 2,-8 3-2,0-3 0,-3 1-1,-1-1 0,2 1 1,-3-2 0,1 1 0,-7-1 0,8 1 1,-7-1-2,0 0 1,6 0 0,-5 0 0,-2 0 1,7 0-1,-6 0 0,5 0 0,1 0 0,0 0 1,0 0-1,0-1 0,1 0 1,0-1-2,7 1 0,-8 1 1,8 0 0,-2 0 0,-1 0 1,2 0-1,-5 0 1,-4 0-1,-4 0 0,4 1 0,-4-1 0,0 0 1,1 2 0,-1-2-1,0 0 0,5 0 0,8 0 2,1 0-2,3 1 1,2 0-2,2 3 2,2-1-1,2 0-1,-1 0 1,1-1-2,2 3 1,-5-3 1,-2 1 0,-7-1 0,-1 1-1,-6-2 2,-7-1-1,7 1 0,-8-1 1,0 0 1,3 2-2,-7-2 2,0 0 0,0 0-1,0 0-1,2 0 0,-2 0 0,0 0 0,0 0 0,0 0-1,0 0-1,0 0 1,0 0-3,0 0 1,0 0-3,0 0-5,0 0-11,0 5-25,1-2-47,2-1-149</inkml:trace>
  <inkml:trace contextRef="#ctx0" brushRef="#br0" timeOffset="81187.6437">10580 3372 37,'0'0'16,"0"0"-3,99-20 2,-62 10-2,3 3-1,4-1-1,2 1-4,1 0-1,3 1-1,1 2-2,2 1 0,2 0-1,1 1 0,4 1 0,0 1 0,4-2-2,1 1 0,0-1-1,3 1 2,-2-1 2,3-1 3,-1 2 2,1-3-3,0 1-2,1 1-1,-2-1 2,1 0-1,0-1 0,-1 1-1,1 2 0,1 0 0,0-1-1,1-1-2,-1 1 2,0 1 1,-1 1-1,0 0 2,-2 0-2,-2-2-3,0 2 2,-1-2-4,-2 2 4,-1-2 1,-1 0-1,0 1 1,-3-1-1,1 1 2,-1 0-2,-1 1 0,-2 0 0,2 0 0,0 0 0,1 0-2,-1 0 2,3 0-1,2 0 1,-2-3 0,2 3-1,0-4 1,-4 1 1,0-2-1,-3 0 1,-2 0 1,-2-2 0,-4 2 1,0 0 1,-3 1-2,-3-2 1,0 1-2,1 0 0,0 1 1,0-1-2,3 2 2,2 2-2,2 1 0,2-2-2,2 2 0,-1 0 0,1 0 1,-1-1 2,-3-2 0,-3-2 0,-1-1 3,-1 0-2,-2 0 3,-3-2-2,-1 2 1,-2 0 2,1 2 0,0-1-1,2 0-1,5 2-2,2 1 0,7-1 0,2 0-1,4 2-1,3-5 1,1 4-2,-2-1 1,0-1 0,-4 3-1,-4-1 1,-3 0 1,-7 2-2,-5 0 2,-2 0-1,-3 0-1,-6 0 2,-7 0-1,1 2 1,-3 0 2,2-1-3,5 3-2,-7-3 1,0 1 0,-1-1-1,-3 3-1,3-1-3,-6-2-1,-6 0-3,5 2-7,-5-1-5,-1 0-20,-3 1-50</inkml:trace>
  <inkml:trace contextRef="#ctx0" brushRef="#br0" timeOffset="82319.7084">9113 1484 9,'0'0'9,"0"0"1,0 0-1,0 0 1,0 0-3,0 0-1,0 0-3,0 0 2,0 0-1,95-7-1,-68 7 1,2 3-2,3 1 1,1-1 1,4-1 1,2-2 1,2 0 1,3 0-1,1 0 1,0 3-2,2-1 0,-2 3-1,0 0-2,-2 2 1,-2 3 1,-3 0-3,-3 0 3,-3 4-2,-1 0-1,-1 0 3,-3-1-1,1-1 1,-5 0 0,1-2-2,-3 2 2,2-2-1,-2 1 0,-3-1 1,1-2-2,-2-1 2,-5-2-1,2 2 0,0-2 2,-6-2-2,5 3-1,-6-3 2,-4-1-3,3-1 0,-6-1 3,0 0-1,0 0 2,1 0 2,1 2-2,-1-2 2,1 0-1,-2 1-1,3-1-1,-2 0-4,1 2-1,-1-2-1,-1 0-5,1 0-1,-1 2-9,0-2-7,1 1-27,-1 4-41</inkml:trace>
  <inkml:trace contextRef="#ctx0" brushRef="#br0" timeOffset="82987.7466">9937 1342 5,'0'0'14,"0"0"0,0 0-4,86 22-2,-62-13 0,3 2-4,-1 1 3,2 1-2,-1 2 0,-2 0 1,2-1-4,-4 1-1,3-3 2,2 2 4,2-2-2,1 3 3,0-2-1,0-1-3,-4-2-2,-1 0 1,-3-1-1,-8-3-2,-1-1 0,-5 0 2,-5-2-4,2 4 4,-2-5-2,-1 1 1,0 1 2,-3-4-1,0 0 2,0 3-2,0 7-2,-8 1 1,-4 2-1,-1 1 0,-4 1 2,-3-3-4,0 3 4,-6 2-2,-3 1 1,-2 1-1,-4-1 0,-1 1 0,-3 1 0,1 4 12,-1 0 1,-3 0-2,3 0 0,2-2-10,2-2-1,3-1 3,5-5 0,4-2 2,5-4 2,5-3-1,4-1 1,5-4-1,-6 3 0,6-1 0,-2 0-3,4-1 1,2-1-2,-4 2 1,0 0-1,0-1 0,1 3-1,3-4 2,-2 0-2,2 0-1,-1 0 0,1 0 0,-2 3 0,2-3-1,0 0-2,0 5-1,2 2-7,4-2-9,8 1-32,2-4-110</inkml:trace>
  <inkml:trace contextRef="#ctx0" brushRef="#br0" timeOffset="84663.8424">15812 773 4,'0'0'7,"0"0"0,0 0-1,0 0 1,0 0-1,0 0 0,0 0 0,0 0-1,-5-14 0,3 11-2,2 3 1,-1-3 2,1 2-2,-2 0 0,2-1 0,0-5 0,0 0 0,0-5 1,0 2 1,0 5-1,0 0 1,0 5-1,0-1 0,0 1 0,2-1-1,-2-1 1,1 1-1,-1-1-2,2 1-1,-2-1-1,0 2 2,1-1-2,-1 1 2,-1 0 1,-10 7 0,-7 9-1,-7 8 2,2 1-2,-5 6 3,-2 2 0,3 1-2,-4 0 2,2 3-3,2-1 3,0-2 0,3 1 2,2-2-1,2 1 1,0-1 2,4-1-4,-1 0 2,5-5-1,-1-4-1,8-11 1,-3 3 0,4-8-2,-1 1-1,-1-1-1,1 2-1,1-2 0,1-2 0,1 0-1,2-5 2,-3 3-1,1-1 2,0 1 1,1 1 2,1-4-2,-2 0-1,2 0 0,-1 0-1,-5 0-1,-3-5-1,0-9-1,-3-5-1,2-3 1,1-2 0,-1-4 0,1-2-3,-1-4 2,-1-2 0,2 2-2,1 1 4,0 4 0,-2 5-1,4 9 3,0 2-2,3 5 1,0 4 2,-1-4-6,0 5 5,1-1-2,0 2-2,3 2 2,-1-2 0,1 2-1,-2 0 1,2-1-1,-1 1 0,1-2 1,-2 2 0,2 0-1,0 0 1,0 0 0,0 0 0,0 2 1,0 3 0,3 7-1,3 3 0,-1-2 1,1 7-1,0-1 1,-2 3 2,1 1-1,-2-1-1,1 6 2,0 4 0,-2 2 1,1 4-2,-2-1 0,1-3-2,2-5 0,-1-3 1,0-8-1,1-1 2,1-3 0,0-5 0,1 4 1,0-6 0,-3-3-1,0 1 1,-2-2-1,2-1 2,0 1 0,1 1-3,-4-4 2,0 0 0,0 0 0,1 0 0,1 1 0,5-1 1,3 0-3,9-5-1,3-2 1,0-3-1,2-1 1,1-1-1,1-2 2,1 2-2,0 0 1,-2 0-1,3 1 1,-5 0-1,-5 6 1,-1-2-1,-5 5 2,-1-1-2,0 1 0,-5 0 0,0 2-1,-6 0 0,0-1 0,0 1 1,0 0 0,3 0-1,-2 0 0,0 0-1,3 0 1,1 0-2,0 3-1,3 4-3,-5 0-3,3 6-9,-3 1-18,0 7-64</inkml:trace>
  <inkml:trace contextRef="#ctx0" brushRef="#br0" timeOffset="85644.8986">13693 3942 22,'0'0'21,"0"0"2,0 0-1,0 0-3,0 0 2,0 0 2,0 0-3,0 0 1,0 0-6,71-28-3,-41 19 0,5-1-5,4-3 0,4-2-3,1 0-1,5-3-2,-4 1 0,-2 0 0,-4-2-2,-7 2 1,-5 2-2,-7-2-1,-8 7 0,-5-6-2,-4 1 2,-3-1 2,-1-6-1,-9 3 1,-8 2 1,1 2 0,-8 2 1,-1 4 1,-4 4 0,-3 5 0,-1 0-1,-2 0 2,1 7 0,1 3 1,1 4 1,1 1-2,0 2-1,2 1 2,1 2-2,1 2 2,5-2 1,1 1-2,5 2 2,3-1-2,3 2 2,4 0 0,7-1-2,0 2 1,13-5 0,2 1 0,5 1 2,4-2-2,0-3 1,5-1-2,1 0 2,2-3-1,4-1-1,1-3 0,3-1 0,1-3-1,1-4 0,0-1 1,0 0-2,-6 0 1,-1 0-1,-5-4 2,-2 0-3,-3 1 0,-8 0 1,0 0-1,-7 1-1,-4 0 1,1 2 0,-7 0-3,5-2 1,-1 1-3,0-1 0,1 2-5,-5 0-2,0-1-6,0 1-8,1 0-18,3 0-29,1 0-58</inkml:trace>
  <inkml:trace contextRef="#ctx0" brushRef="#br0" timeOffset="86049.9218">14342 3960 143,'0'0'-7,"0"0"3,0 0 4,0 0 0,0 0 5,0 0 1,0 0 1,0 0 3,0 0 1,0 0 4,39 19 2,-39-6 2,0 8 1,-1-1 0,-5 7-1,-2-3-1,3-1-2,-2 0-1,1 0-2,1-2 0,3 1-3,-3 2 0,2-3-2,0 1-1,1 3-2,2 0-3,0 0-1,0-1 2,0-6-2,0-1 3,2-7-1,-2-5-3,2 5 0,-2-3 0,0-2 0,1 0 0,-1-5-2,0 0 1,0 0-1,0 2-1,2-1-2,-2 0-3,0 2-8,0-3-13,0 0-22,0 0-52,-2-3-87</inkml:trace>
  <inkml:trace contextRef="#ctx0" brushRef="#br0" timeOffset="86423.9431">14617 3716 1,'0'0'5,"0"0"8,0 0 9,0 0 6,0 0 2,0 0-4,0 0-6,0 0-4,109-34-4,-61 23-3,6 0 2,-1-1-2,3 1 1,0 2-1,-1-1-3,-4 4-2,-2-1-2,-7 3-1,-5 0 0,-5 3 2,-5 1-3,-10 0-1,-2 0-3,-5 0-2,-1 5-1,-2 0-2,-4-2-6,-3 6-4,0 2-10,-8 6-19,-7 3-36</inkml:trace>
  <inkml:trace contextRef="#ctx0" brushRef="#br0" timeOffset="86741.9614">14515 3930 75,'0'0'4,"0"0"5,0 0 6,0 0 1,0 0 0,0 0-6,0 0 0,97-5-3,-58-2 0,5 3 3,-2-1-1,-1-2 3,3 1 1,-6 2 1,-2-1-2,-4 3-2,-3 1-2,-4 1-7,-6 0 1,-1 0-2,-8 0-2,0 1 2,0 3-4,-6-4-2,2 3 2,-6-3-5,0 0 2,0 0-1,0 3-3,1-2-6,-1 0-15,0 1-24</inkml:trace>
  <inkml:trace contextRef="#ctx0" brushRef="#br0" timeOffset="87263.9911">15436 3805 298,'0'0'-12,"0"0"4,0 0 3,0 0 3,0 0 0,0 0 4,97-56-2,-62 42 0,-2-3 0,2 2-4,-5-3 5,-3-1 0,-3-3 2,-2-1 2,-6-2-1,-1-1 0,-4-1-2,-3 4-1,-5 6-1,0-1 1,-2 6-1,-1-4-1,0 4 0,0-1-1,0-1 2,-4 5 0,1 0 0,-5 5-1,-1-1 1,-1 5 0,-12 0 1,0 1 1,-8 8 0,0 3 2,-2 5 0,0 0-1,-1 4 3,2 5 2,1 3 0,1 4 3,3 3-3,6 0 0,1 2-1,6-1 0,5-1-3,6 0 2,2-3-3,4-3-1,9-1-1,2-4-4,1-4 5,3-3-1,1-4 0,1-2 1,0-5-1,2 0 0,0-3 1,0 0-1,-1-4 0,1 0 0,-7 0-2,3 0-1,1 0-2,-8 0-3,7 0-3,-7-2-7,0 0-14,2 2-18,-2 0-53</inkml:trace>
  <inkml:trace contextRef="#ctx0" brushRef="#br0" timeOffset="87744.0187">15928 3739 297,'0'0'-3,"0"0"1,0 0 1,0 0 1,0 0 0,90-1 0,-63 9 0,-2 2 0,-1 5 0,-6-1 2,-1 3-3,-7 3 2,-3-7 1,-5 6 1,-2 2 4,-2 0 1,-6 8 2,-6-4 0,-1 2-2,-1-2-5,-4 1 1,0-2-2,0 0 0,0-2 1,0 0-1,3-4 0,-1 0 2,3-5-2,4-2 1,1-2 3,4-2-2,0 1-1,0 0 2,3-5-3,1 2 1,2-5 3,0 0 0,0 4-1,0-1 1,6 3-5,10-1 1,4-5 0,9 0-2,4 0 2,5 0-2,4-8-2,4 1 2,2 0 0,1 3 0,-1-1 1,-1 4-1,-6-1 0,-4 2 0,-11 0 0,-7 0 0,-8 0 0,-6 2 1,0-1-2,-5-1 1,0 0-4,0 5 0,-1 3-9,-13 2-16,-4 5-48,-3-5-141</inkml:trace>
  <inkml:trace contextRef="#ctx0" brushRef="#br0" timeOffset="95255.4482">18010 3268 80,'0'0'27,"0"0"-2,0 0-2,0 0-4,0 0-3,0 0-4,0 0-1,0 0-2,0 0 2,-11-2 1,11-1-2,8-1 0,5-2-2,7-1 0,0-1 0,5-3 0,3 1-4,3-7 0,3 2-6,3-4 5,0-1-4,3 2 1,-2-1-2,-1 1 4,-2-1-4,-7 2 4,-3 0-2,-5 0 1,-2 2 1,-4 0 0,-2-2 1,-8 5-1,2-4 2,-3 7 0,-3-7 3,0-3-1,0 7 1,-2-5 0,-1 7-1,-2 1-2,-1-1 0,2 1-2,-2 1 0,3 3 0,-1-3-1,1 6-2,0-3-1,1 2-1,-3-1 1,0 3-1,-5 0 1,-6 1 0,2 0-1,-6 6 2,1 3 1,-2 5 0,1-2-1,3 4 1,-2 0-1,3 3 1,-1-2 1,2 3 0,1-1 2,2 1-1,-2 1-2,2 1 2,0-1 2,0-1-2,3 2 4,-2-2-3,5 1 2,0 1 0,2 0 5,1 1-4,1 2 2,2-1 0,0 0-2,3-2 1,5-2-2,2-2 0,5 1-1,0-4 3,5-2-2,3-2 0,3-5-2,4-2 0,2-4 0,2 0-2,0-1 4,0-3-4,-3-5 1,0 4 0,-4-2-1,-2-1 1,-9 3 1,0 0-2,-8 1 1,-3 1-1,3-2-1,-3 4 2,-3-2 1,3 2-3,-5 1 3,0-2-3,0 2-1,0-1 1,0-1-2,0 0-2,0 2-4,3-1-5,-3 1-14,0 0-16,0 0-41,0 0-59</inkml:trace>
  <inkml:trace contextRef="#ctx0" brushRef="#br0" timeOffset="95889.4846">18915 3170 124,'0'0'27,"0"0"-2,0 0 0,0 0 0,0 0-2,0 0-1,0 0-4,0 0-2,0 0-2,13-24-2,-12 23 2,-1 1 4,0 0-2,2 0 2,-2 0 1,0 3 3,0 12-7,0 7 1,-2 5-6,1 2-6,-1-2 2,2-1 0,0 0 4,0-2 1,0-1-1,0 2-5,3 1 0,2 1-2,-1-1 1,2-1 1,-2-1 2,0-1-4,1-3 0,-2-3-3,0-1 1,0-3 0,-2-4 1,2 2 1,-1-6-1,1 4-1,-1-4 1,-1-3 0,1 3 0,-2-5 2,0 0 0,0 0-3,1 1 0,1 1 0,-1 0 0,0-1 0,-1 1 0,2-2 0,0 0 1,-1 1-2,1-1 0,-1 0-2,0 0 1,4 0-1,3-4-2,0-4-3,0-3-2,4-1-9,-2 1-20,0-3-36,0 2-50,-3 0-122</inkml:trace>
  <inkml:trace contextRef="#ctx0" brushRef="#br0" timeOffset="97099.5538">19502 3103 20,'0'0'14,"0"0"3,0 0 4,0 0-1,0 0-1,-86 1 0,64 11-1,1 0 1,-2 6 0,-1 4-2,2 2 1,1 1-2,3-1-4,2 1 4,2-5-4,8-4-2,1 0 1,2 1-3,3 0-1,0 5 0,3-4-3,5 0 0,-1-3-1,3 2-3,-1-5 3,-2-2-1,3-1 0,1-1 3,-2-4-3,5 2 2,-3-5-2,0-1-1,10 0 0,-3-3 3,4-4-2,0-2-1,-2-2 2,-4-1-6,0 0 6,-3-1-1,-2-2 0,-5 5 1,-2-6-1,-1-1-2,-3-2 2,0-6-1,0 2 2,-1 0 0,-5 1 0,-2 1 0,-1 0 2,-1 1 0,-3 4-2,1 1 1,2 6-4,-1 0 0,2 4 0,4 4-4,-5 1 0,-1 0-2,-2 4-4,-6 8-7,9 2-11,4 3-28,0-4-54</inkml:trace>
  <inkml:trace contextRef="#ctx0" brushRef="#br0" timeOffset="97847.5965">19858 3055 228,'0'0'7,"0"0"5,0 0 5,0 0 1,0 0 0,0 0-9,0 0-3,0 0-4,0 0 0,0 0-1,30-84 0,-10 65-1,3-2 0,2 0 1,-2-1-3,0-3 2,-1 1-1,-2 4-2,-4-3 3,0 0-1,-3 0 0,0-2 3,-4 1-2,-2-2 0,-1 4 1,-1 7 1,-3-2-8,-1 7 6,-1 4-6,0-6 6,0 7-1,0 0 1,0-5-3,-3 8 1,-1-2 1,3 1-1,-5 2 1,2-1-1,-1 0 2,-5 2 0,4 0-1,-4 0 2,1 0-2,2 7 2,-4 3 6,3 1-7,-2 5 7,0 0-8,1 0 2,1 2 0,-2 2 2,0 3 1,-2 0 1,1 3 0,1 2 1,0 3-1,-1 2 1,1 1 0,0 0 0,1 0 1,2-6-3,1-1 2,3-8 0,-1-1 1,4-6-1,0 0-1,0 4 0,0-7-4,6 7 2,1-6 1,0 2-2,5 1 3,-2 0-1,2-1 4,2-2-6,1-1 4,2-1-2,1-3 0,1-1-1,3-1-1,-1 0-1,1-3 0,2 0-1,-3 0 0,-5 0-1,1 0 0,0 0-2,-5-1-2,4-3-4,-6 3-4,-5 0-7,0 1-8,0-3-9,1 3-18,4 0-22,-2 0-37</inkml:trace>
  <inkml:trace contextRef="#ctx0" brushRef="#br0" timeOffset="98584.6387">20343 3177 104,'0'0'3,"0"0"6,0 0 5,0 0 5,0 0 5,84-78 1,-68 68-1,-4 5 0,2-2-2,-4 4-2,1 3 0,9 0-1,0 0-1,0 7 0,0 6-2,-2 3 1,-5 2-8,0 2 1,-6 2-5,-1-7-4,-3 2 0,-2-5 0,-1-5-2,2 6 1,-2-8 0,0 6 1,0 2 1,-2-6 2,-8 5-2,-1-2 3,-6 4-2,-4 0 3,-4-1-2,-2 1-2,-3 1 0,3 0 0,-2-1-1,2 1 0,4-3 0,6-3 1,3 1 0,7-5-1,3-5 2,0 4-1,4-4 0,0 0 3,0 0-3,0 1-1,0 6 0,0-4 0,0 2 0,5 1 1,0-3 2,3 2-1,3-2 0,1-1-1,6-1 1,1-1 1,5 0-2,-1 0 1,1 0-1,2-5 0,3 1-2,1-1 0,2-1 1,2 1 0,4 2-1,-2-4 1,2 2-1,-2 0 0,-1 0 1,3 0 1,-3 3-2,0 0 2,-2-1 1,0 0-2,-2 2 2,-4-2-1,-7 3 1,-2 0-1,-4 0 1,-2-3-1,2 3-1,-4-1 1,2 1 0,-7-1 1,6-1-2,-7 2-1,1-1 0,0 1-1,0-2 2,0 0-1,0 1 0,-1 1-1,-4 0-3,0 0-5,0 0-2,1-2-16,1 2-32,0 0-133,-1-2-52</inkml:trace>
  <inkml:trace contextRef="#ctx0" brushRef="#br0" timeOffset="100760.7631">19866 2898 12,'0'0'17,"0"0"-1,0 0 1,0 0 0,0 0-1,0 0 1,80-13-1,-58 8-2,1 0-2,3-1-3,0 0-1,0 2-2,4-3-1,-1 1-1,-1-1-2,1 2-1,-2-2 0,0-3-1,-1 1 2,2-1-1,-2-1 4,-2-1-4,-2 1 1,0 0-1,-5 1-2,-7 1 2,-1 0 2,-3 3-1,-2 1 0,-1-4 1,-2 5-2,-1-8 1,0-2 2,-1 4-2,-8-3 3,1 2 0,-1 1-2,-5-5 1,3 1-9,1-1 6,0 4-9,3-1 9,2 4-1,-2 1 0,1 0-1,-4 2-1,3 0-1,-3 3 1,0-1-1,-3 2 2,3 1 0,-3 0 2,1 0-1,-2 0 0,-4 0 3,7 4-1,-5-2 0,5 1 2,0 1-2,-2 1 1,0 5-1,-3 2 0,0 3 8,3 3-8,-1 0 6,2 0-6,0 2-2,1-2 2,0-2 0,-2 4-1,2-4 2,0-1-2,1-3 0,3 0-1,2-4 1,2-5 0,-3 3-1,2-3-1,2 0 0,-1 0-1,3-3-3,-2 0-1,2 0-2,0 0 0,0 0-2,0 2-5,0 5-12,0 1-41</inkml:trace>
  <inkml:trace contextRef="#ctx0" brushRef="#br0" timeOffset="103007.8917">18471 4463 51,'0'0'23,"0"0"-4,0 0-2,0 0-1,0 0-1,0 0 1,0 0 0,0 0-3,0 0 0,0 0-3,-8-4-1,7 4 0,1-1 1,-1 1-1,1 0 4,-2-2-3,2 2 1,-1 0-4,1-2-2,0 1-2,0-6 1,0-5-2,0-5 0,0-6 0,1 2-1,1-4 1,-2 0 0,0-5 0,0-1-1,0-4-1,-6-3-1,2 0 1,0-1 0,-1 1 0,-1 0 2,2 3-3,0 4 2,-2-1 0,3 7-3,0 7 3,-1 1-1,4 8-1,-2 3 1,1-5 0,1 7-1,-2-2 1,2 1 1,0 5 0,-1-2 0,1 2 0,0-1-1,0-5 0,0 0 1,0 0 1,0 2 0,0 4-1,0-5 1,0 0 1,1 1-2,1 1 1,-2 3-2,0-2 1,0 2-1,1-1 0,-1 0 3,2-2-2,-2 3 0,0-3 1,0 2 0,0 0-1,3-1 1,-3 1-1,0-1 1,0 2 2,0-2-2,0 2 3,0-1-2,0 1 1,0-1 0,-3 1 1,3-3-2,-2 3 2,-4 0-2,-3 3 1,-4 7 0,-1 6 2,-2 4 2,-1 5-2,0 0 2,-5 5-5,2 1-1,-2 1 2,1-3-3,3-2 1,1-5 3,5-9 1,5-4 3,4-6 2,3-3 2,-1 0-3,1 0-3,-2 0-2,0 2-2,1-2-3,-2 0 1,-1-2-2,1-7 1,2-5 0,1-2-1,3-4 1,4 0 1,2-3 0,1 4-1,0-1 2,-1 0-1,-1 7 1,-2-1-2,0-1 2,-2 4-6,3-4 4,-2 6-1,-1 1 1,0 0 0,-3 3 1,4-2-1,-2 3 0,0 0 0,0 0-1,-3 4 1,0 0 0,0 0 0,1-3 1,1 2-1,-1 0 0,0-1 0,1 1 0,1-1 1,-2 0 0,1 1 1,-1 0-2,1 1 1,-2-3-1,3 3 0,-2 0 0,0 0 0,1-3 0,-1 3 0,1-1-1,-2 1 1,9-1 0,2 1 0,7 0 2,3 0-1,-1 5 0,-1 4 0,-2 2-1,1 0 3,-1 1-2,0 4 1,-1-3 0,2 2-2,1-1-2,1 1 2,1-2 0,1 0 0,1-1 0,2-2 2,-2 0-2,-1 0 0,-5-6 0,-1 1 1,-6-2-1,-1 1 0,0-1 0,-4-2 0,-1 1 1,-4-2 0,0 0 2,0 0-3,2 0 2,-1 2 0,1-2-2,-1 0 1,1 1-1,-1-1-1,1 0-2,-1 1-2,1-1-4,-1 0-6,9 1-20,-1 4-64,7-5-143</inkml:trace>
  <inkml:trace contextRef="#ctx0" brushRef="#br0" timeOffset="108948.2315">21344 2787 59,'0'0'23,"0"0"7,0 0 0,0 0 2,0 0-3,0 0-5,0 0-3,0 0-5,0 0-6,-26-35-2,26 31-1,0 1 1,4-4 1,7-3-2,6 3 0,3-1-1,3 0-1,0 2 1,3-1 2,1 0-1,2-3-1,0 2 1,2-1-4,-1-1 5,2 0 2,-2 1-2,2 0 2,-2 0-1,-2 0-7,-6 1 6,-5 4-8,-8 1 7,-5 1-3,-4 2 4,3-2 0,3 0 0,-4 0 0,3 1-4,-5 1 1,1-5-2,2 3-2,0-3-2,2-2 1,-2 2-2,3-3-1,0 1-10,-3 5 8,2-1-3,-5 3-1,0-2 4,4 2-13,2 0-6,4 0-8,-3 0-17,-1 7-24,3 1-52</inkml:trace>
  <inkml:trace contextRef="#ctx0" brushRef="#br0" timeOffset="109593.2684">21366 3014 64,'0'0'20,"0"0"-1,0 0 1,0 0-1,0 0-1,0 0-1,0 0 1,0 0-2,0 0 0,0 0-6,23-5-2,0 0-1,0-3-4,-1-1 2,2 2 1,2-2-3,-1 0 2,-2-1 1,-4 3-2,-2 2-1,-2 2 2,-4-2-2,-1 4 2,2-1-2,-8 0 2,3 2 1,-2-2 2,-1 1 0,0-1 2,2 2-1,-3-3 1,1 1-1,-1-2 4,1 3-2,-4 1 0,0-7-2,0 2-1,-2-3-3,-3 0-1,-3 2-2,2-1-2,2 7-1,1-2-4,3 2-4,0-1-2,0 1-5,-3 0-5,-2 0-7,1 8-20,0 4-37,4-7-89</inkml:trace>
  <inkml:trace contextRef="#ctx0" brushRef="#br0" timeOffset="110351.3118">22165 2807 257,'0'0'-2,"0"0"1,0 0 2,0 0 3,0 0 1,0 0-2,81-32 1,-56 26-3,1-2 0,2 0 0,3 0 2,1-2-1,2-2 1,1 0 0,4-3 0,-1 1 0,-1-1-2,0-1 0,-4 0-1,-5 0-1,-1-1-7,-6 0 6,-5-1-5,-3 2-1,-6 2 7,-2-1-8,-4 3 6,-1-2 2,0-3 0,0 0 1,-4 2-3,-3 0 2,-5 4-1,1 1-2,-10-1 2,1 5 0,-5 4-3,-2 2 1,-3 0 0,-2 2 0,-1 4-1,-2 3 4,1 1 0,3-3 3,0 2 1,3 2 0,3-2 1,2 2 1,0 0-1,4 1 1,0 5 1,3 2 6,-1 3 2,4 5-1,-3 1 3,9-1-4,-1-1-1,3-1 6,3-1-2,2-5 0,0 1 3,5-2-2,2 1 1,1-4-2,3 0-4,3-2-2,1-1-1,2-3-3,4 1 1,3-2-2,5-2-1,1 1 2,3-2-3,-1-1 1,3 0-1,-5 0 0,-2 1 1,-1-2-3,-1 2 0,-7-3-2,-3 1 2,-5-1-1,-1 0-1,1 1 0,-6-3-2,0 2-2,-1-2-1,2 0-7,-2 0-3,7 2-9,-6-1-13,-1 1-14,2 3-17,-3-2-26,-1 2-35</inkml:trace>
  <inkml:trace contextRef="#ctx0" brushRef="#br0" timeOffset="110932.345">22905 2956 237,'0'0'5,"0"0"4,0 0 4,0 0 7,0 0 2,0 0 2,3-81-3,-1 75 0,1-4-2,0 6 0,-1 0-2,2 0-3,-4 4 0,6 0-4,5 0-2,4 5-3,4 5-2,-2 1-2,-3 4 0,0-3-1,-2 5 0,-2-5 0,4 1 0,-8-4 0,1 2 0,-1-4 0,-5 2 0,1 7 1,-2-1 1,-3 4 0,-7 1-1,-5-1-1,-3 1 1,-2-1-1,-2 0-2,-3 2 3,1 3-1,1-6 4,2 1 0,7-7 2,6-5-2,5-4 2,3-3-2,0 0-1,0 0 0,0 0-1,0 0-1,0 0 1,0 1-1,11-1 1,10 0-2,13 0 0,5 0 1,11-4 0,6-1 2,8-2-3,4 2 0,7-2 1,1 2-1,0-1 1,-2 0-1,-2 2-1,-5-2 1,-2 2-5,-9-2 5,-8 1-4,-6 2 5,-8 0 1,-12 2 0,-8-1 1,-4 1 0,-5 1 1,0-2-1,2 2 1,-7 0-3,0-2-2,0 2-2,1 0-3,1-1-2,-2 1-2,0-1-9,0 1-14,0 0-33,0 0-71,0 0-102</inkml:trace>
  <inkml:trace contextRef="#ctx0" brushRef="#br0" timeOffset="112823.4532">11954 7214 95,'0'0'25,"0"0"-6,0 0-2,0 0-5,0 0-4,0 0-4,0 0-2,0 0-1,0 0 0,-21-33 1,25 9 0,6-9 2,8-3 0,1-3 2,6-1 1,5-7 0,3-4 1,5-2 0,2 0-3,4-2 0,2 1 1,-1 4 1,2 1 0,-1 3-3,-1 5-2,-3 3-1,-2 6-1,-2 3 0,-4 2 2,-3 6-2,-2 3 0,-3 1 0,-4 4 0,-2-1 0,-2 4 0,-7 0 1,1 4 0,-4 2 1,0-1 1,-1 0-1,-4 3 0,1 1 0,-4 1-1,0-2 0,0 2-1,2 0 1,-1-2 1,0 2 0,2-1 0,-3 1-1,0 0-2,2 0 2,-2-2-1,0 2 1,0 0-1,0 0 2,0 0-1,0 0 0,0 0 0,0 0-1,0-2-1,-2 2 0,-1 0 0,-2 0-2,-1-3 3,-4 3-3,0-2-1,-2 0 2,2 2-3,-1 0 4,0 0 1,1 0 0,0 0 0,5 2-1,-5 0 0,6 1 1,-7 1-3,2 1 1,2 0 2,-2 3-3,2-1 2,-3 4 0,4-4 0,-5 4 1,6-5 1,-1-1-1,1 1 1,2-3 2,-5 2-3,3-4 3,0 1 1,3 1-1,-3-2 2,1 1-3,-1-1 1,1 2 0,4-3-2,-3 0 2,3 0-1,-1 0-2,0 2 1,-1-2 1,1 0 0,-1 0 0,1 0-1,-1 0-1,1 0 0,-1 0 0,1 0 0,1 0 1,0-5-1,0-1 1,0-5-1,0 2 2,4 0-2,2 2 0,1-1 1,0 2 0,1 1 1,3-2-2,-1 3 1,2-3 1,1 2-2,-3 1 1,3-1 1,-3 2-1,-1-1 0,1-1-1,-6 4 0,2-1 0,-6 2 0,0-2 3,0 2-2,1 0 1,-1 0-2,2 0 0,-2 0 0,0 0 1,-12 0 1,-2 0-2,-6 7 0,1 0 0,1 1-2,-3 4 1,0 0-2,-3 2 0,-1 1 0,-1 0 1,-1 1 0,0-4 0,-1-2 1,2 0 1,0-3 1,1-2-1,7-1 2,3-1 1,5-1-2,4-1 0,2 1-1,4-2 1,-2 0-2,2 0 0,-1 1 1,1-1-1,0 0 2,0 1 0,0-1 0,13 0-1,6 0 1,7-5 1,1-4 0,2 1 0,1-3-1,2-2 2,1 1-1,1-2 2,1 2-2,1 0 1,0 1-2,-2 2 1,0 3 0,-2 2-1,-5 4 1,-1 0 0,-10 0-1,-2 1 1,-5 2 3,-2 3-3,-1 2 3,-3-5-1,-1 6 1,-2-3 0,0 4 1,0 1 0,0-2 1,-5 5-2,0-6-1,-1 6-2,-2-2-1,0 3 0,0-3-2,1 2 0,0 2-1,-1 3-8,-4 6-9,1 2-34,0-2-164</inkml:trace>
  <inkml:trace contextRef="#ctx0" brushRef="#br0" timeOffset="117120.6989">19795 1320 36,'0'0'14,"0"0"4,0 0 0,0 0 0,0 0-3,0 0 1,0 0-3,0 0 1,0 0 1,13-41-2,-10 38-1,0-1-2,0 1-4,-3 3 1,0 0 0,0 0-1,9 0 0,-4 0-2,6 0 0,-1 0 1,0 3-2,2 4 1,-4-2 0,5 2 2,-1 3 0,-1-1 0,2 6 0,-1-2 0,-1 3 1,-2-1-2,-1 1 0,0 4 1,-1-1 0,-1 5-2,0 3 2,-2 2-3,2 2-2,-2 1 1,-1-1-2,1-2 2,2 0-1,2-2 2,3-3-1,1-3-1,0 0 3,3-3-1,-2 0 1,2 1-1,-4 0 2,-1 0 10,-3 2-2,-2 0 2,-2-4 0,-3 1-13,0 4 3,0-4-1,-5 11 1,1-7-1,-2-1 0,3-6-1,-1 2 0,1-2 0,0-2-2,2 3 2,-1-5-2,2 1 2,-1-2 2,0 2-3,-2 5 1,1-5 0,-2 5 1,-2 0-1,0 0 2,-1 4-2,0-1 1,-1-3-2,2-5 1,1 0 0,1-2-3,1 0 2,-1 0 0,3-6 0,1 1 0,-1 0-1,1 0-1,-2-1 0,2 2 1,0-6-1,0 0 3,0 0-3,0 2 2,0-1 1,0 0-3,0 2 1,-1-3 0,0 0-1,-1 0 1,-2 0 0,-5-3 0,0-6-1,-1-6 0,2-2 0,2-2-1,2-3 1,-1-2 0,1 0 1,-1 0 1,0-1-1,-1 3 0,3 6 0,-3 3 0,2 4 0,-3 1 1,-1 1-1,6 2 0,-1 2 0,0-2 0,0 2-1,0 0 1,2 0 0,1 3-1,-2-1 2,2 1-2,0-2 0,0 0 0,0 2 1,0-1 0,0 0-1,0 1 1,0-2-1,0 2 1,0-1-2,0 1 1,0 0 0,0 0-1,0 0 3,0 1-1,0 13 0,2 3 2,0 5-3,1 0 2,-1-5-2,1 0 0,-2-1 1,1-5 1,0 8-2,2-3 1,-3-5 1,4 5-4,-2 0 4,2-1-1,-3 0 0,3 0 1,-2-1-2,-1-3 0,3 5 0,-1-8 0,-2 1 0,2 1 2,-2-6 0,1 0-1,-3 0 0,4-1 0,-1 0 0,0-1 0,-3-2 1,0 0-1,0 0 1,0 2-1,3-2 0,4 1 0,-3 3 1,2-3-1,-2 1 0,-4-2 1,5 0-2,1 0 0,0 0 1,0 0 1,0 0-1,0 0 0,6 0-1,1 0 1,-3-2 0,6-3 0,-3 1 0,5-3-1,-1-3 0,1 1 0,1-1 1,-3-3-1,6 1 2,-1-2-2,0-3 0,2 2-2,0-2 4,1 1-4,-2 1 4,1 0-1,-3 2 0,-4-1-1,0 1 1,-6 5-1,0-2 0,2 1 0,-5 4 1,4-7-1,-5 7 0,0-2 0,2-1 1,-5 6-2,1-5 2,-1 4 0,1 1-1,-1-1 0,-3 3-2,0-2 1,0 2-1,1-2-3,-1 1-2,2 1-10,-1-2-24,5 0-64,3-3-159</inkml:trace>
  <inkml:trace contextRef="#ctx0" brushRef="#br0" timeOffset="122840.0261">21181 3953 116,'0'0'28,"0"0"-3,0 0-4,0 0 1,0 0-3,0 0-2,0 0 1,0 0-2,0 0 0,0 0-1,-5-8-2,10 4 1,7-4 1,7-4-3,7 4 2,3-3 1,7-2-5,5 4-1,4-4-1,4 0-2,-1-1-2,4 2 1,-2-2-3,1 2 3,-2 3-1,-4 1 3,-3 3-1,-3 0-1,-4 1 0,-5 0 1,-1 1-2,-3 1 2,-2-1-3,-8 0 1,2 1-2,-7 2 1,2-2-2,0 0 0,-7 1-1,1 1-1,-3-2 0,2 2-2,-2 0 1,2 0 2,-6 0-2,0 0 2,0 0-2,2 0 0,-1 0-4,-1 0-2,1 0-5,-1 0-7,0 0-10,0 0-19,-8 0-32,-5 8-52</inkml:trace>
  <inkml:trace contextRef="#ctx0" brushRef="#br0" timeOffset="123489.0632">21146 4191 13,'0'0'35,"0"0"1,0 0-1,0 0-2,0 0 1,0 0-2,0 0-2,0 0 0,0 0-7,0 0-4,-31 19-6,31-19-5,0 0 0,0 2-1,0-2 2,0 0 0,0 0 0,9 0-1,7-3 0,4-2-2,-1 1 0,4-1-2,2 1 1,2-1-2,5-1 1,3-1-2,1-3 1,1 3 1,5-3-1,0 2 0,0-1 1,3 1-1,-3-1 0,1 2 2,-4-2-2,-3 4 0,-2-1 1,-11 5-2,-3 0 1,-8 1 0,-6 0-2,-1 0 2,-5 0-1,0 0 1,0 0 3,3 0-1,-2 0 4,1 0-2,-1 0-1,1 0 0,-1 0-3,0 0-1,1 0-1,0 0 0,-1 0 0,1-2-1,-1 2 0,1 0-2,-2-2-1,1 2-3,-1-1-1,2 1-5,-2-2-11,1 2-21,-1 0-39,1 0-68</inkml:trace>
  <inkml:trace contextRef="#ctx0" brushRef="#br0" timeOffset="124250.1067">22283 3980 219,'0'0'-1,"0"0"2,0 0 6,0 0 4,0 0 0,0 0 1,0 0 0,0 0-4,0 0 0,64-35 1,-44 28-1,4-3-1,-1 0-3,3-2 1,2 1-3,3-2 1,-1-2-2,0-2-1,0 1 0,-2-4-1,-3-1-1,-2 2 2,-3-3 0,-6 0 0,-4 2 0,-2 6 0,-6-3 0,-2 1 0,0 3-1,0-2 0,-6 1 1,-5 2-1,-3-1 1,4 5-1,-4 2 2,-2 1-1,3 3 0,-9 0 2,3 0-1,-1 2 2,-4 0 0,2 0 1,0 4 3,1 6 0,-1 4 1,2 3 0,-2 1-1,2 4 0,1 1-2,2 1 3,0 0-1,3 3 0,1-1 2,3-3-2,3 2 1,3-7-3,4-1 0,0 0 1,0-5 0,7 5 1,4-2-2,1-5 1,2 1-2,0-3 2,2 1 1,1-4-2,0 2 2,0-1-1,3-2 0,2 1-1,-1-2 0,3 0-1,1-2 0,-1 2 0,0-3 1,-1 2-2,0-2 0,-5 1 0,0-1 1,2 0-1,-1 0-1,7 0 2,-2 2-2,-6-2 0,-1 2 0,0-2-2,-6 1 2,7 1-1,-8-1-1,3 1 0,-3-1-3,2 0-1,0 1-2,-2 1 2,2-1-2,-3-1 3,2 2-7,-1-1-4,0-1-15,-1 4-19,-1-2-20,-2 4-20,1 1-31,-4-3-33</inkml:trace>
  <inkml:trace contextRef="#ctx0" brushRef="#br0" timeOffset="124670.1308">23251 4017 227,'0'0'-2,"0"0"1,0 0 2,0 0 5,0 0 2,0 0 1,0 0 3,0 0 1,0 0 1,19-7 5,-14 22-1,-3 3 3,-2 7-1,0 3-2,-2 1-2,-3 2-2,-4 1-3,4 0-3,0-2-3,2-1-4,3-4 3,0-1 4,0-5 4,3-4-1,1-6 2,-3-5-4,1 6-1,-2-4-2,0 5-1,0-1-2,0-5 0,0 0-1,0-5 0,0 0-2,0 0 1,0 2 0,0 0 1,0-1-2,0 1 1,0-1-1,0 1-1,1-2-1,1 0 0,4 0-5,2 0-4,4-10-12,1 0-31,-3-3-75,0-3-116</inkml:trace>
  <inkml:trace contextRef="#ctx0" brushRef="#br0" timeOffset="126144.2151">23397 2080 57,'0'0'4,"0"0"3,0 0 6,0 0 3,0 0-1,0 0 1,0 0-2,0 0 2,27-90 2,-12 78 1,-2 2-1,2 1-3,2-1-2,1 5-1,0-3-3,2 3 0,0 1-2,2-1-1,3 2-3,0 3-1,1 0 2,2 0-3,-1 0 0,-2 6-1,0 3 0,1 1 0,-2 2 0,-1 0-1,-2 1 0,0 3 1,-2 1 0,-3 3 0,0-3 1,-3 3 0,-2 1 1,-3 2 1,-3 0 0,-2 3 3,-1 3-1,-2 1 1,0 0 0,0 4-1,0 0 1,-2 3-1,-1 2-3,-1 1 0,-2 2 9,1 2-2,-2 0 0,3-2 0,0 0-10,2-1 1,1 0-1,1-1 2,0 0 0,0-2 4,3-4 0,3-2-1,1-4 0,2-4-2,-1-2 1,0-4 0,6-4-1,-8-3 1,7-3 1,1 0-1,-3-6 0,6 3-1,-7-2 0,2-1-2,2-1 0,-5-1 1,9 0 0,-9 0 1,7-4 1,-4-5 0,-2-1-1,1 1 0,-2-3 1,-3-1-1,-2 3-1,1-5 0,-1 5-1,-4 3 1,0-3-1,0 4 0,0 0 0,0-5 0,-4 9-2,2-2 1,-8 0 1,-3 4 0,-6 0 2,-5 0-1,3 8 0,-1 0 2,2 0-3,1 3 2,2-1-1,7-1 1,-1 2 0,3 1-1,4-4 1,-1 9 0,3 2-1,2-1 1,0 6 0,0-2 1,0 0 3,0 3-4,0 2 5,0 2-4,0 3-1,0 2-2,0 0 2,0-2 1,0-2 0,0-3 1,1 0 1,0-2-2,2 2 0,2 1-1,1-2-2,1 3 4,3-1 0,-1-2-1,-1-2 2,0-1-1,1-2-3,-3 2 2,0 2 0,0 0-2,-3 3 5,1-1-3,-1 0 1,-3-2-1,0-2 2,0-2-4,0 3 1,-3-4 0,-1 1-1,-2 0 1,3-6-3,1 3 4,2 2-2,0-1-1,0 9 2,2-3 1,3-4 0,-1-6 1,0 0-2,-2 0 0,-1-5 0,0 7 0,1-4 0,-2-1 0,0 1-2,0-3 2,0 3 0,-3-4-2,2 0 1,-1-5 1,-2 4-2,1-3 1,0-2 0,-3 4 0,3-5 1,1 0-1,-2 1 0,4-3 0,-7 0-2,-6 0 1,0 0 1,-7 0-2,3-2 1,-3-1 0,-6 1 0,3-3 0,1 2 1,6-1-1,-1 0 0,6 3 0,1-5-1,-1 4 2,6 0-1,-3-3 0,3 5 1,1-4-1,1 3 0,3 1-1,-2-2 1,2 2-1,-2 0 2,0-2-3,1 2-1,0-1 0,-1 1-6,2-2-4,-1 2-32,1 0-102,0-5-121</inkml:trace>
  <inkml:trace contextRef="#ctx0" brushRef="#br0" timeOffset="176152.0754">3243 11343 47,'0'0'21,"0"0"-2,0 0-3,0 0-3,0 0-3,0 0-1,0 0 0,0 0-1,0 0 1,-6 4 1,5-4 2,1 0-1,0 0 1,0 3 0,-3-3-3,3 0 2,0 0-1,0 1 1,0-1 1,0 0-2,0 0 1,0 0-3,-2 0 0,2 0-1,0 0 1,-1 0 0,1 0-1,-2 0-1,2 0 1,0 0-2,-1 0-1,1 0 2,0 0-4,0 0 3,-2 0-2,2 0 0,0 0-2,0 0 1,0 0 0,-2 0 0,2 0 0,0 0-2,0 0 1,0 0 0,0 0 1,0 0 2,0 0-4,0 0 2,0 0-1,7-1 0,-1 1 1,-2-3-1,2 3 0,-6 0-1,5 0 1,1 0 0,0 0 0,0 0 3,-2 0-3,1 0-1,0 0 1,5 0-1,-5 0 0,-1 0 2,8 3 0,-7-3 0,1 0-1,6 0 0,-5 0 0,6 0 0,1 0 0,0 0-1,-3 0 0,4 0 1,-4 0-1,3 0 2,-2 0-2,1 0 0,7 0 2,-7 0-2,6 0 0,0 0 1,-1-3 0,5 0 1,-2 1-1,0-3 2,2 0-3,0-1 0,0 2 0,1-3 0,-2 2 0,0-1 0,-1 0 0,-6 2 0,1 2 0,-5 0 1,2 1-1,-1 1 1,-2 0-1,3 0 0,-3 0-1,1 0 1,0 3 0,-2 1 1,-1 1-1,4-1 1,-3-1-2,6 3 1,-5-2 1,7-1-1,0-1 2,0 0-1,0-1 1,2-1-2,0 0 1,-5 0-1,9 0 0,-3 0 1,-6 0-1,5 2 0,-2 0 0,-5-2 1,5 2-1,-7 1 0,-1-1 1,2 0 0,0 1 0,0-2 1,1 3 0,6-1-1,-3-2-1,5 2 1,-4-2 0,3 1 0,-2 1 2,8 1-3,-2-1 3,-2 1-1,1 1 0,1-1 0,2-1-1,1 0 2,0 0 0,3-2 0,0 1-1,1-1 1,3-1-2,1 0 0,-1 0 1,2 0 0,1-1 1,-1-2 0,0 0 0,0 1-1,0 2-1,0 0 2,-3 0 0,-1 0-1,0 0 0,-4 5-2,2-1 1,-2 1 0,1-2 0,2 0-1,1 0 0,-1-2 1,3-1 0,1 0 2,0 0 0,1 0 0,0 0-3,-2 0 1,1 0 0,0-3 1,-2 2 1,1 1-2,-1 0 1,0 0-2,-4 0 0,1 0 1,-1 3-1,-2 0 1,-3 0 0,3-1-1,-1 1 2,1-2-1,1 1 0,2-2 0,0 0 0,3 0 0,-1-5-1,3 0 2,1-1-2,-1 1 1,1-2 0,0 3 0,1-2 0,-2 2-1,1-2 0,-2 2 0,1 2 0,-2-1 2,-1-1 1,1 1-1,1 1 1,1-1-2,2 2-1,-3-3 2,5 1-4,-1 2 4,1-2-2,0 0 0,-1 1 1,-1-3 0,-1 3-1,0-1-1,0 0 1,0 2-1,-3-2 1,0 3 0,-2 0 1,1 0-1,-3 0 2,1 4-1,0-1-1,-1 0 1,2 1-1,5-1 1,-2-1-1,2 1 0,1-1 0,0-1 0,0-1 1,0 1-1,1-1 1,-1 0 0,1 0-1,4 0-1,-4 0 2,-1 0 0,1 0 0,0 0-1,-2 0 1,0 0-1,-1 0 0,-1 0 1,2 0-1,-1 0 1,-1 3-2,1 0 1,1-2 0,-2 0 0,2 1 1,0 1-1,2-1 0,2-2 0,2 0 0,0 0 0,3 0 0,0 0 0,-1-2 1,-1 0-1,2-1 0,-1 2 0,0-3 0,2 4 0,-2 0 1,2 0-1,-2 0 0,4 0 0,-2 0-1,1 0 1,-3 0 0,2 0-1,-3 0 2,-3 0-1,-2 0 0,1 0 0,-3 0 0,-2 0 0,-3 3 0,1-2 1,-4 0-1,0 1 2,1-1-2,-3 1 0,1 0 0,-2-1 0,1 0 0,-2 2 0,-1-3 0,-5 3 0,2-2 1,-2-1-1,-2 1 0,2 1-1,-6-2 1,-5 0 0,5 0-2,-6 0 2,1 0 0,1 0-1,-7 0 0,0 0-4,0 0-12,2 0-62,-2 0-136,-15 0-47</inkml:trace>
  <inkml:trace contextRef="#ctx0" brushRef="#br0" timeOffset="176912.1188">4460 10294 48,'0'0'1,"0"0"1,0 0 3,0 0 3,0 0 0,0 0-1,0 0 1,0 0 0,0 0 4,28-9 3,-15 21-1,-3 5 2,-1 8 0,-1 2-3,-1 3 1,-2 2-1,1 0-3,-1 1 1,2-2 1,1-1-1,-1-4 1,2-4-2,2-3-2,-2-7 2,1-5-1,-1-2 2,2-5 1,6 0 4,1-6-1,7-7 0,-1-6-3,3-6 0,2-3-4,3-4-4,1-5 2,5-4-6,3-2 2,5-4 0,1-1-2,6-5 1,2 4 1,-1-3 1,1 6-1,1 0 3,0 6-2,-4 5 1,-3 6-2,-9 7 0,-7 7-2,-11 3-1,-10 8 0,-6 3 1,-6 1 0,0 0 1,0 0-1,0 0 1,3 0-1,-1 0 0,3 0 0,-2 1-3,1 2-1,-1 1-4,-3 0-5,3 1-19,0 5-57,0 0-129</inkml:trace>
  <inkml:trace contextRef="#ctx0" brushRef="#br0" timeOffset="183299.4841">4429 12250 6,'0'0'7,"0"0"-2,0 0-3,0 0 1,0 0 0,0 0 0,0 0-1,0 0 1,0 0-1,0 0 0,-11-3 2,11 3 1,0 0-1,0 0 1,0 0 1,0 0 0,0 0 0,0 0 1,0 0-1,0 0 0,0 0 0,0 0 0,0 0 0,2 0 0,-1 0 1,1 0-1,-1 0 1,7 0-1,-2 0 1,8 0-1,-2 0 1,0 0-1,8 0-1,-1 3-2,6-2 1,1 0-2,1 1-1,3-2 2,5 0-1,3 0-1,4 0 1,-1-3-2,6-1 0,1-3 0,2 2 1,-2 3-1,0-1 1,-3-1-1,-2 3 0,-4-1 0,-3 2 0,-3 0 0,-1 2 1,0 1-1,-3 2 1,-2-3 2,2 1-2,-1 1 1,-2-4-1,1 0 1,-1 0-1,0 0 0,-2 0 1,0-2 2,1-1-1,-1 1 1,1 0-2,-3-1 1,1 3-2,-6 0 1,0 0 2,0 0-1,-3 0 0,4 0-2,0 0 0,-2 5 1,0-3-2,1 1 2,-7-1-2,3-1 1,-1 1 0,0 0 0,-1-2 3,-1 0-2,4 3 2,-4-3-1,2 1 1,-7-1-1,7 0 1,-6 0-1,6 0 1,1 0-1,-7 0 1,5-1-1,-7-2 1,1 3-1,1-2 1,-6 2 0,0-2 0,0 2 1,0-1-3,0-4 0,-9-2 1,-8-1-2,-4 0 0,-5 5-1,-3 0 1,-4 3 3,-3-2 0,-3 1 1,-3-3-2,-4 1 0,-2 1-2,2-2 0,-1 1 0,-1-1 0,5 1-1,-3-2 0,3 3-1,-1-1 0,2 1 2,2 2-2,0-1 2,2-1-1,2 0 0,1 2 0,-1-1 0,1 1 0,1 0 0,2 0 1,0 0-2,0 0 1,2 1 0,-1 3 0,1-1 0,0 1 0,-1 2 0,1-1 0,0-1-1,-1 2 1,2-2 0,0 3 1,0-2-1,-1-2 1,3-1-1,-1-2 1,3 0 2,1 0-1,7 0 0,-1 0 1,-2 0-2,8 0 0,-8-2 0,7 0-1,2 1 4,-1 1-4,5-2 1,3 2 1,4 0-2,-6-2 2,0 2 0,-1 0-1,4 0 0,3 0-2,-2-1 1,2 1-1,0 0-1,0 0 2,0 0 0,0 0 2,10 0-1,7 0-1,7 0 0,2 0 0,2 0 1,6-2-1,0 1 0,3 0 0,5-2 0,0 3 0,4 0-1,-1 0 1,1 0-1,-1 0-1,1 0 1,-4 0 1,1 0 0,-2 0 1,1 0-2,0 0 1,-2 0 0,0 0-1,-4-3 3,3 2-2,-3 0 0,0-3 2,-1 3-2,-2 1-2,-1 0 2,0 0 0,-2 0 0,-3 0 2,-1 0-2,-1 3-2,-1 0 5,-1 1-3,-1-4 0,0 4 0,3-1-1,-2 0 2,-1 0-1,3 1-1,0-1 1,-1-2 0,-1 2-2,-9-2 2,4 3 0,-2-1 0,-5-1 2,6 1-1,0 1-1,-7-1 0,5 2-1,1-3-1,-6 1 2,6 1 0,-8-1 0,-3-3 0,6 2-1,-5-2 2,-2 0 1,2 0-1,-2 0 2,3 0-1,-3 0 1,3 0-1,-7 0 0,3 0-1,0-4 1,0 1-1,0 1-1,-3 2-3,0-1-1,0 1-13,0-2-79,0 1-115</inkml:trace>
  <inkml:trace contextRef="#ctx0" brushRef="#br0" timeOffset="185587.615">15990 12387 119,'0'0'0,"0"0"0,0 0 4,0 0-1,0 0 4,0 0 3,0 0-2,0 0 2,0 0-3,0-14-1,19 9 0,7 0 0,2-2-2,6 2 1,2-2 1,3 0 0,2-2 0,0 2-3,3-3 0,-1 3-1,0-1 1,-3 1-1,-6-1 1,-3 2-1,-11 2-2,-1 0 1,-9 1-2,-5 3 4,2 0 7,-7 0 4,0-2 2,0 2-2,0-3-5,-10-1-5,-5 0 0,-8-2-2,0 3 4,-1-1-3,-3 3 1,1-1 0,0 2 0,6 0-1,1 0 0,6 0-2,2 0 0,-2 0-2,7 0 1,1 0-1,5 0 1,-1 0-1,1 0 1,0 3 1,3 4-1,7 0 1,9 0-1,2-2 1,3-5 0,2 0 0,0 0-2,-8 0 2,0 0 1,-6-2-1,-5 0 1,-1 2-1,-6 0 0,0 0 0,-2 0-1,-13 0 0,-9 4 3,-12 3-3,-5 1 0,1-1 1,-4-2-2,1 2 1,3-3 1,3 1-1,4-2 2,11 0-2,2-2-1,10 1-2,4-2-3,2 1-3,4-1-5,0 5-23,0-1-79</inkml:trace>
  <inkml:trace contextRef="#ctx0" brushRef="#br0" timeOffset="186544.6698">17696 12289 29,'0'0'1,"0"0"5,0 0 5,0 0 6,0 0 4,0 0-1,0 0-3,0 0-6,0 0-2,0 0-2,-39-14-1,52 6 0,6 3-1,4-2-2,0 3 1,2 0-1,1 2 0,0-1-2,1 1-1,-1-1 0,-7 1 0,-1 2 0,-4 0 0,-8 0 1,1 0 0,-7 0 1,0-2 2,0 2 0,1 0-1,-1-3 1,0 1 3,-8-1 2,-10-1 1,-6 1-1,3 1-1,-5 2-3,2 0 0,5 0-2,3 0 2,4 0-1,6 0-2,1 0-1,5 0-2,-2 0 1,2 0 0,0 0 0,0 0 1,0 0-1,13 0 0,5 0 1,7-3-1,-1-2-1,1 1 1,0-2 0,0 2 1,1-1-1,-1 0 1,-4-2 1,-7 3-2,-4 3 1,-3-1 0,-7 2 0,0 0 0,0 0 1,0 0-1,-11 2 0,-9 3 0,-7 5 1,-3-1 1,-5 1-2,-1 2 1,0 0-1,1 0 1,2-3 0,3-1-1,2-3 0,5 0 1,7-2-1,5-2 0,6 1 0,5-2-2,-2 0 1,2 0-1,-1 0 0,1 1 1,0-1 0,0 0 1,1 0-1,14 0 0,6-3 1,3-1-1,2-1 2,-4-2-1,-6 2 2,-1 0-1,-6 0-1,-4 1 0,0 3 0,-5 1 2,0-2-1,0 2-1,-1 0-1,-11 0 0,-9 3-2,-4 6-2,0-1-11,7-1-109</inkml:trace>
  <inkml:trace contextRef="#ctx0" brushRef="#br0" timeOffset="191084.9294">18633 12257 24,'0'0'14,"0"0"-2,0 0-2,0 0-3,0 0-2,0 0-3,0 0 0,0 0 0,0 0 0,-22 0 2,21 0 0,1 0 1,0 0 2,0 0 0,0 0 0,0 0-1,0 0 0,0 0 0,0 0-1,0 0 0,1 0-2,1 0 1,-2 0-2,3 0-1,2 0 1,1 0 0,0 0-1,1 2 0,-7-2 2,0 0-2,0 0 3,2 1 0,-1-1 1,0 2 2,1-2 0,-1 0 2,-1 2-2,2-2 0,-2 0-1,1 0-2,-1 0 1,0 0 0,2 0-2,-2 0 0,0 0-1,1 2-2,-1-2 0,0 0 0,0 0 0,0 0 0,0 0 1,2 0 2,-2 0 0,0 0 3,0 1-2,0-1-1,0 0 1,0 0-2,0 0-1,0 0 0,0 0-1,0 0 0,0 2 1,0-2-1,0 0 2,1 0-1,1 2 0,-1-2 1,6 0 0,0 0-2,5 0 2,0 0-1,-1 0 1,1-2 1,-9 0-2,4 1 2,-7 1 0,0-2 0,0 2 1,3 0-3,-3 0 1,0 0-2,0 0 0,-10 0 0,-3 0 1,-9 8-1,2-1 0,-1 1 0,1 1 0,6-3 0,-2-1 0,7-1 2,4-2-2,0-1 0,5-1 0,-1 0 0,1 0 0,0 0 0,0 2 1,0-2-1,0 0 0,13 0 0,3-6 1,7-3 0,-2 1 0,1-1 0,-7 4 1,0-2 0,-6 2 0,-5 4 2,1-1-1,-5 2 0,0 0-1,-2 0 0,-12 0-2,-5 8 3,-8-1-1,1 1 0,0-1-1,3-2 2,7-2-1,5-1 1,7-1 1,4-1-1,-2 0 0,2 0-3,-1 0 0,1 0-1,4-7-1,8-5 4,8-2-2,1 1 0,2 1 0,-2 0 0,-6 2-2,1 3 1,-8 5-3,-4 0-2,1 1-5,1 1-8,1 0-47,5 0-114</inkml:trace>
  <inkml:trace contextRef="#ctx0" brushRef="#br0" timeOffset="192060.9853">20358 12293 29,'0'0'9,"0"0"0,0 0-1,0 0 0,0 0 2,0 0-1,0 0 0,0 0 1,0 0-3,2-2-2,-2 2 1,0 0 0,-4 0-2,-2 0 0,2 0 0,1 2-2,3-2 0,-1 0-1,1 0-1,-2 0 1,0 1-2,0-1 1,2 0 1,0 0-2,0 0 1,0 0 1,0 0 0,0 0-1,6 0 1,-3-3-1,1 3 3,-4 0 0,0-2 1,0 2 1,0-2-4,1 1 1,-1-1-2,0 0 0,0 1 2,-1-1-1,-6 2-1,-7 0 0,-7 0-1,2 3-2,-8 6 3,1-1 0,0 1 1,0 0-1,1 0 0,1-2 2,6-3-2,1-1 0,7 0 1,4-3 0,2 1-1,4-1-1,0 0-2,9-1 1,9-6 1,8-3-2,3 1 3,0-1-1,6 1 0,-2-2 0,2 0 1,-2 2 1,0 2 0,-4-1 3,-7 3-4,-5 1-2,-4 1 2,-8 1-1,0 2 1,-5 0 3,0 0-3,-1 0 0,-11 4 1,-9 5-2,-8 4 2,-3-4-1,0 0 1,-1 0 0,1-4-1,2 1 3,1 0-2,9-3 0,5 0 1,2-1 1,7-2-2,2 1 1,4-1-1,-2 0 1,2 0-2,0 0 0,0 0 1,10-3 0,9-3 1,3-3 2,-3 1-1,0 4 2,-3-1 0,-3 2-3,-8 3 1,1 0-3,-6 0-2,0 0 4,0 0-2,1 0 0,-1 2-2,0 10-6,-1-1-38</inkml:trace>
  <inkml:trace contextRef="#ctx0" brushRef="#br0" timeOffset="195244.1674">22291 11901 11,'0'0'12,"0"0"3,0 0 1,0 0-2,0 0-1,6-89-3,-6 69-1,0-5-4,0 2 2,0-2-2,0 2-2,3-5 2,-2 0-2,-1-2-1,0 2 1,0-3 1,-4 3 0,-5 2 0,-4 1 1,-5 3 1,-2 2 1,-3 1 0,-1 4-1,-3 0 0,0 3-1,0 2-2,-2 1-1,0 1-1,0 1 0,0 0 1,0 2 2,-1 0-3,-1 1 1,0 0 1,-1 0 0,-2 3 1,1 0 2,0 1-3,-3 0 1,3 1-1,1 4 0,3 3-2,0 2 1,3 2 1,1 0-2,2 3 0,0-1-1,3 1 1,-2 0 0,2 0 2,1 1-2,0-1 0,1-1 0,2 0 0,-1 1 1,5-1 0,-3 2 0,4 0 1,-1 0-2,1 2 1,0 2-1,1 1 1,0 2 1,1 0-3,1 0 1,-3 2 0,5 2-1,0-1 3,0 2-2,1-3 1,1 2 1,3 0-2,-1-4 0,2 2 0,0-2 0,0-2 1,0 0-1,5 1 0,0-2-1,1 1 1,0 1-1,1 1 0,-1 0 0,3-2 0,-3-1 1,4-3-1,0 3 0,-2-1 0,1-2 0,2 1 0,0-3 0,-1 0 1,1 0 1,0-3 0,0 1-1,2-3 0,0-1 1,3 2-2,-1-2-2,3-1 2,0 4 0,3-5 0,-1 1 3,1-3-1,-5-3-1,0 1 0,1-1 0,-4 0 1,6 1-2,-1-1 1,0-2-1,0 2 1,0 1 0,1-1 0,-5-2 0,7 0 2,-3 0-3,-6 0 2,6 0-1,0-4 2,-6 3-1,5-3-1,0-1 0,-1 0 0,0 0 1,1 1-2,-2-1 1,-5 4-1,6-3 0,-6 1 1,2 1-1,-1-1 2,-2-1-2,2 4 1,-3-5 1,0 2-1,-2-2 0,3 1 0,-3-2 0,-1 1 0,1-2 1,0 0-1,1-1 0,0-6-1,-1 5 1,2-5 0,0 2 1,-4 4 0,4-6-1,-1-1 0,-3 6-2,5-3 2,-6 3 0,3 0 0,-1 2 0,0-5 1,-2 4-4,2-3 4,1-4-1,-3 6 0,3-6 1,0-1-1,0 1 2,2-5-3,-1 0 1,1 2 0,-1-2 1,2 0-1,1-2 1,0-2 0,0 1-3,0-1 3,0-1-3,0 1 0,-1-1 2,-2 2-2,-1 0 3,1 0-1,-1 3 1,-2-2 1,-1 3-1,0 2 0,-1 1 1,-1-2-1,0 5 1,-1-7 2,0 0-2,0 8 1,0-7-2,0 7 0,0 5 1,0-6-2,0 8 1,0-2-2,0 3 0,0 4-1,0-1-3,0 1 3,0-2-1,0 0-1,0 2-2,0-1-4,0 1-6,1 0-41,5 0-139</inkml:trace>
  <inkml:trace contextRef="#ctx0" brushRef="#br0" timeOffset="196853.2593">17812 12287 5,'0'0'15,"0"0"1,0 0-2,0 0-2,0 0-1,0 0-4,0 0-1,0 0 0,0 0-1,-4-79-2,6 68 1,3 1 0,-1 0 2,2 2 0,-3-1 2,1 1 0,-3 3-1,2 2 0,-3 3 0,0-1-1,0 1-1,2 0 0,-1-2-2,-1 2 1,1 0 4,3 13 0,-3 6 3,1 9 0,-2 1-2,0 0-2,0 3 0,0-1-1,0 3-1,1 3-2,3 0 3,-2-1 1,-1-1 2,-1-1-1,0-2-1,0 1-4,0-1 1,0-4-1,-4-1 1,1-7-1,0-8 1,2-1 0,-1-7 0,0 1 1,2-1-1,0-4 2,0 0-1,0 0-2,-1 0-2,1 0 0,-3-10-1,2-9 0,-2-4 0,0-2 0,2-1 0,-1-2 3,-1-3-3,2 0 0,-2-1-1,3-1-1,0-1 1,0 0 0,0 2 2,-1 2-2,1 3 2,-2 1-1,1 6 0,-1 2 0,-1 4 0,2 2 0,-2 2 1,3 5-1,0 5 0,-3-5 0,2 1-1,-1-1 1,1 2-1,1 3 0,-2-1 0,-1 1 1,-4 3 0,-1 7 0,-4 7 1,-1-1-1,1 4 0,0 0 0,-2-1 0,0 0 0,-2 0 1,0-3-2,5-5 2,0-1-1,3-3-1,4-4 2,1-1 1,3-2 0,-2 0-1,2 0 0,0 0-1,-2 0 0,2 0-1,7-14 0,6-5 1,8-6-2,1-1 2,1 0 0,1-1 0,-1 0-1,-2 2 1,-1 2 0,-1 3 1,-3 5 1,-3 5 0,-7 4-2,-3 4 1,2 2 0,3 0-1,-1 8 1,6 6 1,-9 4 0,-2 1-1,-1 4 0,-1 1-1,3-2 0,0-1-1,0-6-1,4-1-2,2-2-5,-2-3-25,7 3-96</inkml:trace>
  <inkml:trace contextRef="#ctx0" brushRef="#br0" timeOffset="198010.3255">18789 12146 62,'0'0'6,"0"0"2,0 0 4,0 0 3,0 0 4,0 0-2,0 0-1,0 0-2,0 0-1,0 0 3,-43 58-2,37-15 1,2 4-1,-2 3-1,5 1-1,1 0-4,0-2 2,0-4-3,7-2-1,-2-5 0,3-4-1,-1-3-1,0-3-1,-3-11-1,-1 2 1,-1-9 0,-2-5 2,1 2-3,-1-4 1,0 1-1,-1-1-1,-1 2 0,2-5 0,-6 0 2,1 0-2,-4-3-1,-3-2 0,4-2-1,-1-3 1,1-1 1,2-2-1,-4-4 0,5 3 0,1-1-2,1-3 0,0-2 1,2-7-1,1 1 1,0-3-2,0-3 0,2-3 2,3-1-2,0 0 1,0 0 3,1 0-1,1 4 0,-3 4 0,-1 8 1,-1 3 1,-2 4 0,0 7 0,0-4-2,0 5 0,0 1-3,0 0 4,0 4-1,-2-1 0,2 1 2,-5 0-2,-4 0-2,-2 0 2,-1 5 0,3 2-1,-4 3 2,4 2-1,-1 4 0,-3 4 2,2 2-2,-2 1 1,0-1 1,-2 3-2,2-4 0,1-1 1,0-3-1,3-5 1,3-7 0,6 0 0,0-5 0,-1 0 1,1 0-1,0 2 0,0-1 1,1-1-2,11 0 1,5-6-1,3-8-1,3-3 2,-1-7-1,-1-1 0,0-1 3,-1-2-3,-1 1 0,0 0 0,-2 2-2,-2 3 2,-5 6 3,1 3-2,-5 6 2,-3 2 0,1 2-2,-4 3 0,0-2-1,0 2 1,5 0 3,3 2-1,3 6 1,0 4-2,1 3 0,-2-1 0,3 3 0,-2 0-1,3 0-1,1 0 1,0-2 1,3 0-2,3-2-1,-1 1 0,2-1-3,-2 4-2,-1-2-11,1-1-67,-7-2-125</inkml:trace>
  <inkml:trace contextRef="#ctx0" brushRef="#br0" timeOffset="213851.2316">2410 16291 17,'0'0'12,"0"0"-3,0 0 0,0 0 1,0 0-4,0 0-1,0 0-1,0 0-2,60-21 3,-50 21 0,7 3-2,-4 2 3,3 0-2,3 0 2,1 2-3,0-2 2,-1 2 0,4-2-1,1 2 0,2 1-3,2-1 0,1-1-1,1 0 2,-1 0 0,-1-2-2,4 2 2,1 1-2,-2-1 1,4 0 3,1 0 4,2-2 1,1 1 0,3-4 1,0 1-8,4-2 2,1 0-1,2 2-2,-1-2 4,2 0-3,2 0-2,-3 0 3,2 0-3,-1 0 1,0 0 1,0 0 1,1 1-2,-2 1 1,3 2-1,1-1 2,1 2 2,0-1-4,2-1 1,0 0-2,0-1-2,1 1 3,1 2-1,-1-1 0,0 1 1,-1 0-1,1 2 2,-3-2 0,1-2-2,0 2 0,-2-1-4,2 1 4,-2 0 0,2 0 0,1 0 2,1 0-3,1 0 1,-1-1 0,1 1-2,-1 0 2,0-1 0,0 0-1,2-1 2,0 2 0,2-3-2,3-1 2,1-1-1,1 0-1,5 0 1,1-3 1,2-2 0,1-1-1,1 2 0,1-2 0,-1 1 1,2 1-1,-1 1 2,-2 0-2,0 1-2,-2 0 4,-1-3-2,0 2 0,1-1 0,-2 3-2,1-1 4,-1 0-2,-1-1 1,-1-2 0,0 1 0,1 1-1,-1 1 1,3-1-1,-1-1 2,3-1-1,1-2 0,1 2 1,5-2-3,-2 1 1,2-1-1,3 4 2,0-4 1,0 2-2,4 0 0,-6-1 0,2 2-1,0-3 2,-4 3-1,2-1 0,-3 1-1,-2 2 1,0 0-1,-2 1 1,0 1 0,-3-2 0,2 1 0,-2 1 0,-1-2-1,1 2 0,-4-1 2,0 0-2,-1 1 3,1-2-3,-2-1 1,1 0 0,1 0-1,1-3 2,3 0 0,1 0-1,2-2 0,-1 3 0,1-4 0,-1 4 0,-4-2 0,1-1 0,-4 3 1,-2-2-1,-3 0 0,-1 2 0,-2 0-1,-2 1 1,0 1 2,-3 0 0,-1 0-1,-1-1-1,-3 2 1,1 1 0,-1-1 2,-2-1-1,3 0 0,1 0 2,3 0-2,2-2 2,5 2-1,3-1 0,2-1-2,-1-1-1,3 2-1,-1-2 2,-2 1-1,1 2 2,-2 0-2,-3 0 0,-1 0 0,0 0-1,-4 1 2,-2-2 0,-1-1-1,-1 2 0,1-2 0,-3-2 0,3 2 0,2-3 3,1-1-2,4-3 0,0 2 0,3-2 0,0-3 0,1 3 2,0-1-2,-1 3 1,-1-1 0,-2 3-1,-3 1-1,0 1-1,-2 1 1,-4 1 0,2-1 1,-3 2 0,-3-2 1,-1 0-1,-1 0 1,1 0-2,2 1 1,4-2-1,3 2 1,4-1-1,3 0-1,6 0 0,3 1-2,4-1 3,1 2-1,0 1 1,-4-1-2,-1 3 1,-6 0-1,-4 0 1,-5 0 0,-5 0 0,-3 0 0,-6 0 2,-3 0-1,-1 0 1,0 0 0,0 0-1,5 0 0,1 0-1,5-2 1,0-1 1,4 0-1,1-1 0,-2 2 0,0-1 0,0-1-1,-5 3 1,-3 1 0,-5-2-1,0 1 1,-4 0 0,-1-2 1,0 3-1,1-3 1,-1 1 0,3 0-1,1-1 2,3 1-1,1 2 0,3-2 1,1 1 1,3-1-3,1 0 0,1 1-2,-2-1 0,0 2 2,-4-1 1,-3 1-1,-1 0-1,-2-2 2,-1-1 0,-5 2-1,3-2 2,-2 0-2,1-1 2,1 3-1,4 0 3,3 1-2,3 0-1,5 0 0,0 0 1,3 0-2,0 2 1,1 2-2,-4 1 1,-4-1-2,2 0 1,-8 1 2,0 0-1,-3-3-1,-2 1-1,2 1-1,1-4 3,0 3 2,1 0-2,3-2 0,1 2-3,2-2 4,1 3-1,2-1 2,-1-1-2,1 1-3,-3-1 1,0 0 0,-2-1-1,-3 1 1,-2-2 1,1 0 0,0 0 1,-2 0-2,-1 0 1,2-2 1,2-1-1,-1 2 0,1 0 0,2-2 1,-1 3 0,3 0 1,0 0-1,1 0-1,0 0 1,2 4-3,-2-1 2,1 0-1,-1-3-1,0 0 2,-3 0 1,1 0 1,-1 0-1,0 0 2,-1-2-2,0 2 0,3 0 1,-3 0 1,3 0 2,-2 0 0,3 0-1,-1 0-2,2 4 0,0-1-1,-1-1 0,-2 0 0,0 1 0,-1-1 0,-3-2 1,3 0-1,-3 0 1,0 0-1,-1 0 0,0-2 2,0 0-2,0-1 2,0 3-2,1-5 0,1 5 0,2-2 0,0 0 1,0 2 0,-2 0 0,-1 0 1,1 0-1,-1 2 0,-1 3 0,1-1-1,1-1-1,-2 0 1,1 1-1,-2-4 1,-2 0 1,0 3-1,-1-3 0,-1 0 1,0 0-1,-1 0 1,-1-3 1,0 0-1,-1 2 2,1 0-1,2-1 0,-3-1 0,0 1-1,-1 0 1,-1-1 1,0 3-2,1-2 0,2-1-2,1 1 1,4 0 0,-1-1-1,1 3 1,1 0 0,-1-2 0,2 0 0,-1 1 0,-2-1 0,-1-1 0,3 1 1,-6 2-1,3 0 1,-3 0 0,0 0-2,-3 0 2,1 0 2,-1 0-1,0 2 1,-1-1 0,-1 1-3,1 0 3,-5-2-3,4 0 1,-2 0 1,0 0-1,2 0-1,2 0 0,0-4 1,-2 0 0,-1 0 0,-7 1-1,-2 1-1,-1-1 1,-7-1-2,6 1 2,-6-1-1,2 1 1,4 0 0,-4 2 0,7-1 1,-2 2-1,3 0-1,-3 0-1,0 0 1,-3 0 1,-2 0 0,1 2 0,-8-1 0,2 1 0,-6-2 0,0 0 0,0 0 0,6 0 0,-2 0-3,0-2 4,4-2-2,-6 3 0,2-3-2,1 3 0,-5 1-2,0-2-3,0 2-1,1 0-3,1-2-3,-1 2-4,1-1-7,-1 1-11,1 0-15,-1-1-49</inkml:trace>
  <inkml:trace contextRef="#ctx0" brushRef="#br0" timeOffset="225451.8951">16840 17162 4,'0'0'14,"0"0"-3,0 0-2,0 0-2,0 0-3,0 0 2,0 0-1,0 0-1,0 0 2,-57-3-1,42 17 1,2 1-1,1 2 1,1-2-3,-1 2 1,2-1-3,-2 1 3,1 0 9,0 2-7,3 1 3,0-1-3,2 1-3,3-3 0,-2 0 2,3 3-2,-1-1 0,-3 7 0,5-2 1,-1-5 0,2 1 0,0-3 2,0 3-2,0 6 2,0-3 1,0-6 2,3 1 0,1-1-1,-1 2 0,3 3-3,0 0 1,0-3 3,3-1-3,0-3 5,0 0-3,2 2-2,0 0-3,-1-2 5,3 2 4,0-3-4,3 1 0,-2-3-8,3 2 3,0-3 0,0-1 1,0 0 5,2-3-3,-3 1-3,-2-4 4,0 1-6,6-2 3,-3 2 2,6 0-3,-7 2 1,0-4-3,-5-1-1,0 1 2,4 2 1,-6-1 0,6 3-1,-5-3-2,0 0 1,-2-2 1,4 3 4,1 0 1,-2 0-2,3 0 1,-4-1-2,1-4 0,5 3 1,0-1-2,-1 1 0,0-1 2,0-2-1,-4 0-3,4 0 0,1 0-1,-2-5 1,5 0 1,-6 0 3,1 1-2,-5-1-1,2 2-1,4-4-3,-2 0 0,6-5 1,-6 0 0,1-2 1,-2 2-1,-2 4 1,0-3-2,-1 1 2,-3 2 6,4-7-5,-3 1 1,-1 2 1,1-3-2,-1 3 0,1-3 1,-1 1-2,0-1-1,0 1 2,0-1-3,2 0 1,-2-8 1,3 3-1,-4-4 1,1-2-2,1 1-1,-1-1 4,-2 2-1,-1 5-2,-1 1 3,-1-1-2,-1-1 1,0-1 2,0 2-3,0 6 1,0-1 1,0-7-1,0 9 0,-3-8 1,0 3-1,-1 0 1,-3-5-2,1 0 0,-1 8-1,1-1 4,-1 3 0,1 4 1,-4-6-3,1 2 2,3 4-2,-3-2-1,0-1 2,3 4-9,-3-4 9,5 3-5,-5 0 6,-1-4-2,3 7-2,-6-4 2,3-1 0,2 3 0,-4 0 2,0-1-3,5 3 1,-8-2 1,8 2-2,-3 3 2,-6-3-2,7 3-1,-6-4 3,1 1-2,5 0 2,-5 0 1,0 0-4,1 0 1,0 1 1,1 1 1,1 1 0,-5-1 0,3 0-2,-3 0 0,-3 2 1,10-2-1,-8 1 3,7 1-2,-4-3 0,-4 1 1,5 2-2,-4-2 2,-2 0-1,6 0 1,-4 1-1,0-3-1,5 2 1,-4-1 0,6 3 0,4-1 1,-4 2 0,4 0 1,-7 0 0,3 0 0,1 0-2,-1 0-1,1 2 0,0 1 1,-2 2 0,-2 2 1,0 2 1,-3 2-2,0-1-1,3 1 1,-1 1 1,-1 0-1,2 2 0,-1-3-1,4-2 0,-2 3 1,4 0 0,2-4 7,-2 4-8,2-3 5,5-4-8,-1 5-3,2-5-9,-2 0-13,2 0-35,0-5-103</inkml:trace>
  <inkml:trace contextRef="#ctx0" brushRef="#br0" timeOffset="229104.104">17120 17343 49,'0'0'24,"0"0"-11,0 0 1,0 0-3,0 0-4,0 0 3,0 0-1,0 0-2,0 0 3,0-27 2,1 27-4,4 0 8,3 0-4,-1 12-2,2 3 4,-2 4-5,-1 6 3,-3 0-2,-2 4-2,-1 0 0,0-1-2,0 3-1,0 1-1,0-12 2,0 3-1,0-10-3,0 0 3,0 0-6,0-7 1,-1 5 3,1-6-2,-2 2 4,2-2-2,0-5 0,-1 0 0,1 0-2,-2 2 1,1 0-2,-1-1-2,1 1 2,-1-2-1,1 0-1,-2 0 2,-1 0-2,1-2 2,0-3-3,-1-3 0,4 4 0,-2-9 3,1 3 2,1-4-4,0 2 1,0 4-1,-2-4 2,2 6 5,0 0-5,0 2 2,0 4-2,-1-2-1,1 2 2,0-6-2,0 0 1,0 1 0,0-2 2,1 4-1,7-4 2,-3 4-2,7-2-1,2 1 1,5 1-1,2 1 1,0-1 0,1-2-1,-9 1 0,6 1 0,-9 3-2,2 0 1,0 0 2,-6 0-1,0 0 0,-6 0 1,0 0 0,0 0 3,3 0-1,-2 0 0,0 0-2,-1 0 0,0 0-1,0 0 0,0-2 1,0 2-1,0 0 2,0-2-3,0 2 1,-1-1-1,0-1-2,1 2 0,-3-2 3,3 1-2,-1-1 0,1 0 0,-3 2 2,3-7-1,-2 2 2,1 0-1,-1-5 3,1 5-4,-1 2 1,-1-8 0,2 6-4,-1-5 4,-1-1-1,2 7 0,-1-9 3,2 8-2,0-8-1,-1 1 1,1 7 0,0 0 0,0-2 1,0 2 0,0-7-7,0 3 6,0 4-4,1 0 4,-1 5 7,0-2-6,0 2 0,3-5 1,-1 0-9,-1 0 7,2 2 3,-2 1-4,3-3 3,-1 3 0,3-4 1,-2 2 1,-2 2-1,3-4-1,-2 3-1,0 0 3,0 0-1,-3 3 0,0-1 0,0 1-1,1 0-1,1-2 2,-1 2-1,1 0 1,2 0 3,1 0-2,1 7-2,0 1 2,-2 2 4,1 7-4,-1 2 4,-1 5-5,1-2 3,-3 1 1,3 0 1,-1 0-6,-1 0 3,1-3-3,0 1-2,1-1 2,0-6 1,-3 1 0,3-5 1,-2 2 0,-2-2-8,0 1 5,2 0 2,-2-6-2,2 0 1,-2-5-2,0 0-2,0 0 1,0 2 2,0-1-4,0 1 2,0-1-2,0 1 0,0 0-3,0-1-3,0 1-5,0-2-14,0 3-36,0-3-83</inkml:trace>
  <inkml:trace contextRef="#ctx0" brushRef="#br0" timeOffset="230048.158">16193 17328 9,'0'0'13,"0"0"-5,0 0 1,0 0-1,0 0-10,0 0 11,0 0 6,0 0-8,0 0 9,-51 17-9,42 3 2,2-1 2,0 1-1,4 2 0,0 1-1,0 1-2,3 1 1,0-1 0,0-2-4,3 0 1,6-1-5,-2-3 1,2-1 2,1-2 1,3-2 1,-2 2-3,-1-6-1,1-2 2,-1 1 1,5-1 2,3 3-1,-5-5 0,0 2-3,-4-2 3,2-3 0,5-2-2,0 0 1,4-7-3,-8 0 1,0-1-1,-1-1 2,-6 4 0,5-3-5,-3 1 2,0 2-1,-1-2-2,-2-2 6,2 1-1,-3 0 0,1-1 0,-1-2-2,0 2 2,0-4-1,-1-6-1,0 7 0,-1-6 0,1 6 3,-1 0-2,1 2 1,-2-4 2,1 2-4,-1-1 3,0 3-1,0-1 1,-1-3 0,-4 5-1,0-4 0,-5 2-1,2 3 3,-2 0-2,3 3 4,-4 0 0,-4 0-4,5 5 0,-6-4-3,6 3 3,-3 1 1,3 0-1,-3 0-1,-2 1-4,1 6-1,0 0-3,3 3-10,4-2-23,3-4-84</inkml:trace>
  <inkml:trace contextRef="#ctx0" brushRef="#br0" timeOffset="232992.3263">12839 17515 57,'0'0'6,"0"0"6,0 0 2,0 0 2,-21-92 3,18 75-1,-2 5-3,0-3-2,-2 1-6,3 7-1,-5-6-6,-1-1 3,1 6-6,-6-4 9,4 5-2,-2-2 1,-4 5-3,-4-2 0,-2 1 3,5 2-1,-2 2-1,-1 1 3,-1 0-4,-5 6 2,4 2-1,1 4-1,2 5 7,0 4-5,2 4 10,1 6-7,2 2-4,1 7 3,2 3-5,4 1 4,2-2 0,5-3-1,1-2-1,0-5-2,10-2 0,1-3 0,5-6 2,-6-8 0,5-5 2,2-3-4,2-3 2,3-2 1,-7 0-2,2-5 1,0-4-3,-3-2-3,8-7 4,-5-4-2,-4-5 1,0-2 4,-1-1-3,-2 0 1,1 0 1,-2-3-1,-1-1-2,-1-2 2,0 4-1,-3 3 2,-2 8 3,-2 7-2,2 9 1,-2 5-2,0-1-3,0 1 0,0 0 5,0 0-2,2 12 0,1 9 2,3 11-6,0 5 5,3 2 1,3 2-2,4 0 2,0-2-2,4-1-6,2-2 7,-2-6-8,3-5 7,-1-5-2,-2-5 0,-4-8 1,-1 0-3,2-4 7,-2-3-6,4-2 2,-1-8-1,-7-12-2,0-3 1,-3-7 2,-2-3 0,0-4-2,-2-2 0,-1-4-5,2 3 5,-1 4 1,-2 1 1,3 7 0,-2 11-2,1 1 1,-1 8-1,-1 3 1,3-1-2,1 6 0,4 2-2,3 0 4,5 10 1,2 4 0,-1 4-1,2 0-3,1 1 1,0-1 1,1-1 0,-2 0 2,-2-1-1,-2 4 0,-3-3-1,-3 6 0,-6 1 2,-5 1-4,0-1 3,-2 0 2,-5-1-5,-5 1 4,2 0 0,0-4 1,0-5-2,6-5-1,2-6-2,2-4-1,0 0 4,0-3-1,0-11 1,0-10-4,7-9-2,8-7 3,4-2-2,4-5 1,4-2 3,2 0-7,-1 3 1,2 1-2,-1 5 5,-6 2-6,-5 9 9,-1 4-3,-9 9 2,-3 7 2,-2 6-2,-3-2 2,0 2-2,-8-5 5,1 1-10,-3 3 8,-1-1 3,-1 5-2,-5 0 9,6 1-10,-4 5-2,7 0 0,4-3-1,0 6 1,4 2 2,0 8 0,0 4 3,4 5 2,8 1-5,2 3 8,2 0-11,1 1 4,2-3-1,0-2-1,1-1 1,2-5-1,-3 2-3,2-6 3,-1-5 1,-8-5 0,1-2 1,-3-1-4,-7-2 0,1 4 1,-2-2-1,-2 3 3,0 4 0,-3 0-3,-6 5 2,-4-3-2,0 1 2,-2 2 5,4-3-6,1-3 3,3-4-3,3 1-1,2-4 1,-1 1 1,2 0-2,1-5 1,0 1-2,4-1-5,9 0 5,3-8-3,0-9 1,1-2-1,1-2-2,-4-1 4,2 1-4,-1 1 1,-3 1 2,0-3-5,-3 3 3,1-1 5,-3 2-5,2 0 7,-3 6-2,0-3 0,2-1-2,1 1 1,0-7 0,0 3-3,-1 5 3,-4 0-2,-2 6 1,0-3 2,0 0 3,-2 6-1,0-7 4,0 9-2,0-2 0,0 1 5,0 4-1,-4 0-3,-4 7 0,1 8-1,-3 6 1,5 3 2,4 2 1,1-1-2,0 2-5,6-3 0,2-2 0,3-5 0,-5-4 2,5-6-2,-2-2-1,1-4 3,7-1-3,-2 0-1,3-9 5,-4-3-6,-2-2 3,-1-1-4,-3-3-1,1-1 5,-5-5 0,-1 7-3,-1 1 2,-2 1 0,-3-1 0,-7 0 3,1 5 2,-1 4-4,-6-1 1,1 3-1,0 0-1,1 0 1,6 3 2,-5 2-4,4 0-2,-1 0-4,3 4-12,3-1-40,1 2-77</inkml:trace>
  <inkml:trace contextRef="#ctx0" brushRef="#br0" timeOffset="233456.3529">14128 17284 94,'0'0'9,"0"0"-1,0 0 4,0 0 9,0 0-8,-48 83 9,48-53-7,0 5-4,0-1-3,5 0-5,5-3 0,0-1-2,4-8-1,1-4-2,2-3 5,-4-8-2,4 0 3,2-7-1,2 0-3,3-5 0,-3-5-1,-1-4 1,0-3-1,-3-1-1,1-4-2,-5 0 1,-1-2 1,-4-1 4,-4-2-4,-2 1 5,-2 0 2,0 6 3,0 4 6,0 6-5,-2 3 7,0 2-5,2 5-2,-1 0 5,0 0-5,-2 7 1,1 10 2,-1 7 1,3 3-5,0 2-5,0 1 1,6-2-4,2-2 2,0-2-2,7-6-1,-7-6-8,5-3-13,-5-3-13,-1-6-50,3 0-95</inkml:trace>
  <inkml:trace contextRef="#ctx0" brushRef="#br0" timeOffset="233618.3622">14306 17028 171,'0'0'-6,"0"0"-5,0 0-8,0 0-17,0 0-34</inkml:trace>
  <inkml:trace contextRef="#ctx0" brushRef="#br0" timeOffset="234168.3937">14826 17203 18,'0'0'24,"0"0"0,0 0 2,0 0-2,0 0-4,-83-34-5,68 41 1,-5 12 1,7 4-3,-2 9 7,2 5-2,-3 4-4,5 1 6,-2 2-9,3 0 1,4 0-3,1-2-4,4-2-1,1-7-2,3-5 0,6-6-1,4-5-2,-2-7 0,2-1 2,3-8-1,0-1 2,3-6-4,-4-8-2,-3-3 0,-3 5 2,-3-5 1,-2 1 4,0 2 0,-2-6 0,-1 8 1,-1-1 1,0 1-2,0 0 1,0 0 0,0 0-8,0-8 2,0 8 1,0-5 1,0-2 2,0 8-2,3-8-1,-1 8 0,-2 7 2,1-1 2,-1 5 2,0-1 0,0 1-4,0 0 0,0-2-1,0 2 2,0 0 3,0 0-4,0 5 0,0 8 1,0 6-4,0 1 4,4 2-2,4 0 0,2 0 2,0 0-3,0 0 0,3-3-3,-1-1-1,-1 0-3,2-3-6,-4-4-5,1-4-14,4-4-21,1-3-41,7-7-64</inkml:trace>
  <inkml:trace contextRef="#ctx0" brushRef="#br0" timeOffset="234708.4245">14971 16748 183,'0'0'1,"0"0"5,0 0 0,0 0 4,-16 79-2,16-42 0,4 5 2,6 3-2,2 8 1,1 1-1,4 5 0,-2 2 5,-2-1-2,-1-1 1,-3-4-3,-3-5-5,0-8-1,-3-5 1,0-6-4,-2-11 0,-1-8-1,2-5-2,-2-7 2,0 0-2,0 0-3,0 2-6,0-1 1,-2-1-9,-6-6 3,-4-10 1,-5-8 0,0-5 8,0-3 2,0-3 5,3 2-1,-2 2 11,4 4-4,2 10 7,2 3-2,3 6 0,2 5-5,-1 0-1,4 3 0,0-4-3,4-4 2,10-1-2,4-5 2,6 2-7,5 1 4,2 0-2,5-1 7,-2 0 0,0 2 1,-2 3 3,-3 2-5,-5 5 3,-2 0 1,-6 10 9,-3 10-4,-6 4 7,-1 6 1,-2 2-6,-2 2 4,-2 0-7,1-2-1,-1-4-6,3-7-1,-2 0-3,2-4-2,-1-7-2,2 6-4,0-8-8,0-1-13,3 0-42,-4-4-81</inkml:trace>
  <inkml:trace contextRef="#ctx0" brushRef="#br0" timeOffset="234867.4337">15225 16985 81,'0'0'-6,"0"0"-2,0 0-5,0 0-17</inkml:trace>
  <inkml:trace contextRef="#ctx0" brushRef="#br0" timeOffset="235124.4484">15389 17154 136,'0'0'29,"0"0"1,29 105 0,-16-73-8,1-4 2,2-4-7,-3-5-2,3-2 2,-6-6-2,-4-5-1,-2-3-6,2-3 1,-1 0-3,4 0-2,0-9 1,-3 0-4,-3-7-4,-3-6 4,0-2-6,-6-8 10,2 1-3,1 1-3,-1 2 6,2 8-9,2 1 10,0 7-5,0 0-1,0 1-6,0 2-6,2 0-11,6 3-25,4-3-85</inkml:trace>
  <inkml:trace contextRef="#ctx0" brushRef="#br0" timeOffset="235511.4705">15851 17215 157,'0'0'17,"0"0"-1,0 0-8,0 0-3,0 0-8,0 0 4,0 0 0,84-78 2,-69 56-2,-3 0-1,2-5 1,-7-1 1,-3-1 1,-4-3 3,0 3 0,-4 2 4,0 7 2,-5 6 1,0 7 0,-1 7-3,-9 0 0,3 15-2,-5 9 1,1 3-1,4 7 1,-1 2-1,6 1 0,2 3-2,2-1 9,4 0-13,3-2 7,0-3-1,10-3-6,4-5 11,1-1-6,3-6 0,3-2-2,4-3-1,2-3 0,4-2 1,2-1-4,2-4-1,1-1-1,0-3-7,0 0-2,3 0-7,-6 0-21,0-1-58,-3-6-116</inkml:trace>
  <inkml:trace contextRef="#ctx0" brushRef="#br0" timeOffset="238904.6646">18767 16772 17,'0'0'13,"0"0"-1,0 0 1,0 0-2,0 0 1,0 0-2,0 0 1,0 0-2,0 0 2,-23 19-2,20-16 4,3-3-3,-1 0 2,1 0 0,-2 0-3,1 0 1,-6 0-3,0 0 1,2 0 1,-3 0-2,2-3-1,-1-4 1,-1 2 0,2-2 0,1 0 1,-1-1-1,-1 2-2,3-2 1,-2 1-3,0-1 2,1 0-2,-3 3 0,2-3 0,-3 2-1,1 0 0,1 1-1,-2-2 1,0 1-1,-4-1 2,6 0 0,-6-2-3,0 1 1,1-1 1,-6-1-5,5-2 6,-4 2-3,2 0 1,-1 1 0,0-2 1,-1 1-3,1-1 3,-2 2 0,1 0-2,-3 1 3,0 0-1,1 2-2,3 3 2,0 0-2,-4-1 0,0 1-2,-8 0 2,1-1 0,5 1 3,-6-1-2,-2-1 1,2 2-2,-4-2 0,1 0 1,-1-2 1,0-2 0,0 1-1,-2 1 0,6 2 2,-2-2-2,1 2 0,0 3 1,3-3-3,0 0 2,3 0 0,0 2 0,2-2 1,5 2-2,1-2 0,-4 1 0,3-1 1,-6-1-1,2 0 2,1 0-1,-1 0 0,0 0 2,-1 1-2,6 2-1,-4 1 1,0 0 0,-1 0 0,0 2 2,2 0-6,0 0 6,6 0-3,-7 2 0,3 1 0,-1 1 0,-2 3-3,5-3 3,0 0 3,-1 1-3,5-2 0,-6 3 0,1 0 0,4-3 0,-4 3 0,0-3 0,0 2 1,-1-2-1,0 2 1,-1-1-2,1 1 0,-7 1 2,2-1 0,1 4-1,0-1 2,0 3-2,-1-1 1,0 2 1,-1-2-4,0 0 2,-2 0-2,2-1 3,-1 0-1,3 2 3,-1-1-2,1 1-1,4 0-1,-1-1-2,2-2 3,1 4 0,2 0 1,0-2 1,0 2-2,0 0-2,-1 1 2,3 1 0,-4 1 2,2 0-2,-1 3 0,-1 0 0,-1 0-3,-1 2 4,3-1-1,-2 3 3,0 2-2,1-1-1,-1 1 0,2 3-1,2-2 1,2 0 0,0 1 0,4 3 1,-1-2-1,2 3 0,2 0-1,0 4 2,1 0 7,1 3-5,0 0 8,1 3-3,3-1-6,4 2 6,-1 0-7,3 2 6,-1-1-5,0 1-1,2-2 0,-1-1-2,2-2 1,1 0 4,-1 3-2,2-6 0,-1 0-3,3 0 1,-2-2 1,4 4-2,-4 0 0,3 0-3,-3 1 6,1 0 1,-2 0-1,-1 2 2,1-5-4,-1 2-2,0-3 5,-1-1-1,0 1-2,1 0 3,-2-2-4,-1 2-1,4-3 2,-5-3-2,4-1 2,-2-2-7,2-1 4,0 2 0,2-1 2,3 4 5,0 2-16,3-1 7,2-4-6,-3 1 4,1-4 11,2-5-4,-3-1 2,4-5-2,1-4-1,-1-4-4,2-1 7,1 2 0,0-1-4,2 1 4,1-1-4,1 1-4,0-1 4,-1 2 13,2 1 4,-1 0 2,0 1-3,2-3-23,1 2 4,-1-2-1,2-2 4,-4-3 11,0 0-3,-1-6-3,0-1-5,1 0-1,4-1 3,-4-1 3,5-3-2,-2 0-10,0 0 0,-4 0-5,3 1 4,-3 2 8,-2-2 2,1 3 0,-3-2 3,2-1 0,-1 0-4,-2 1 2,-2-1-1,0 1 6,-2 2-4,3-2 2,-3-2-4,2-3-5,1-4 8,-1-1-2,3-2 2,2-3-1,0-1-1,5-1-4,0-1 8,0 0-2,0 5-1,-2-2 7,-1 1-11,-2-2 0,-2-2 2,-1 1-2,-2-2-1,0 1 3,-1-3-2,-1 1 0,-2 1 2,0 0-3,0-2 5,1 0-2,-1-4-4,2-1 4,0 2-1,-1-1 0,2 3 5,1-2 0,-3 1-6,3-2 4,-4-4-3,-2 0-4,0-1 5,-4-2 0,1 4 0,-5-1-2,-2-2 3,0 5-3,-1 0 3,0 1 1,-4-1-2,2 0-3,0 0-1,2 1-4,-2-1 2,-2 0 3,-1 0 0,0 0 4,0 0-2,0 1 1,0 1 1,0-2 0,-1 0 5,-6-1-6,-1 2 2,-2 3 0,1 3 2,-1 4 0,0 4 0,0 3-2,-3 4 0,6 3 1,-5 2-6,0 0 4,0 1-1,-2-1 0,2 2 3,-2 0-2,0-3 0,-2-2 0,-1 0 0,2 2-1,-2-2 0,1 2 0,-3 1 0,3 1 1,2 4-1,-2-1-1,-1 2 2,5 1-4,-10 1-2,4 1-4,-2 0-9,2 0-9,3 1-51,4 1-122</inkml:trace>
  <inkml:trace contextRef="#ctx0" brushRef="#br0" timeOffset="239868.7197">19479 16798 170,'0'0'4,"0"0"3,0 0 4,-19 97 2,19-61 2,0 6 0,3 1-3,1 3 0,-1 4-4,0 2 4,0-1 1,-3-1-2,0-4 0,3-4-4,-3-8-2,0-12 3,0-9 1,0-7 0,0-6 2,0 0-2,0 0-2,-3 0 0,-1-4-4,-4-11-3,-2-7 1,6-10-3,0-7-5,2-7 0,2-9 1,-1-4 1,1-4 5,0-6 0,0 1 0,0-1 1,0 7 1,0 7 0,1 13 3,1 13 1,-2 15 1,0 7-2,0 7 0,0-1-1,0 1 0,0 0 2,4 9 0,-1 12 0,4 8 3,-1 7-2,0 5-3,-2 2-1,5 0-2,1-3 0,-2-4-1,1-4 0,1-3-1,-1-9 1,-2-5 1,-2-7 1,0-2-1,-1-3 0,-1-1-1,2 1 1,-2-3 0,1-12 1,3-6-1,0-7 0,-2-7-1,-2-4 0,0-4-1,1-3 3,3 1-2,2 3 2,-1 3 0,3 9-1,0 6 1,-4 7-1,-1 8 0,-4 3 0,4 3 1,2 3 0,4 13 4,-1 5-2,-1 7 0,-4 8-3,-3 3 0,0 0-2,0 2 3,0-2-3,-2-6 2,2-3-1,0-4-1,3-2 1,-3-8 0,2-1-1,1-3 1,-1-4-1,2 4-2,-2-4 0,1-1-6,0 2 1,0-1-23,1-1-29,-3-4-72,4-3-102</inkml:trace>
  <inkml:trace contextRef="#ctx0" brushRef="#br0" timeOffset="240607.762">20114 16924 161,'0'0'14,"0"0"7,0 0 2,-49 88-2,40-56-4,2 3-3,2 3-6,2-1 1,1 2 1,2-3-5,4-6-2,4-7-2,4-6 0,-1-7 1,3-5 3,4-5-5,-2-5-2,7-9 5,-3-5-5,-6-4 3,1-1-1,-6-3-5,-3-2 7,-3-2-6,-2 1 5,-1 1-1,0 1 1,-5 2-1,-4 1-1,0 6 1,-4 0 0,1 6 1,3 4 1,-2 1-1,4 3-1,3 3 0,-1 0 0,5 2 1,-1-1-3,1 1 0,0 0 1,-3-2-1,3-4 2,7-1 0,6-5-1,6 2 1,0 2 1,1 3 0,-4 3 0,1 0 2,4 2-3,-4 2 3,8 7-1,-1 5 2,-1 4 1,-2 3 0,-1 1 0,-2 3-1,-3-1-2,-1 2-1,-3-1 1,-3-2 2,2-1 2,-3-1-2,1-1 4,-1-2 5,2 1-7,-5-7 4,2 2-6,-3-6 1,-2-5-2,1 2 2,-2-5-1,0 0 0,0 0-1,0 1 2,0 1-3,3-2 0,-3 0-2,1 0-2,2-14 0,0-8-6,2-9 3,0-4-3,-1-3 6,2-3 1,1 0 0,2 2 2,1 1 0,0 6 1,2 6 0,-5 9-2,-3 7-2,-2 8 0,-2 2 3,4 0 0,1 4 2,3 9 0,1 10-3,-3 3-1,-2 2 2,3 1-2,-1-2 3,1-1-3,2-4-1,2-2-3,2-5 0,2-2-3,-1-2-2,-2-3-6,4-5-9,-7 2-23,3-5-38,4 0-63</inkml:trace>
  <inkml:trace contextRef="#ctx0" brushRef="#br0" timeOffset="240933.7807">20975 16894 247,'0'0'13,"0"0"2,0 0 1,0 0-1,-78 79-5,77-70-4,1-4-4,0 5-5,3 4-2,7-6-1,3 4-1,3-2 5,-1-3 0,-3-2 1,1 1-2,-4-2 0,-1 3-3,-1-1 0,-3-3 1,1-1 1,-5-2 1,0 0 0,0 0-1,2 0 0,-2 2 1,3-2 2,1 0-1,0-12 3,1-4 1,1-6 3,-2 1 0,-2 4 3,-2-1-1,0 6-1,0 5 0,0 2-4,0 5-1,0-2-2,0 2-3,0 0-4,0 0-9,0 0-33,0 0-85</inkml:trace>
  <inkml:trace contextRef="#ctx0" brushRef="#br0" timeOffset="241179.7947">21538 16811 226,'0'0'0,"0"0"3,0 0 2,0 0 2,0 0-3,0 0-3,0 0 1,21 93-4,-16-68-4,-4-6-5,-1-1-6,0-4-3,0-2-6,0 0-11,0-7-12,0 2-30</inkml:trace>
  <inkml:trace contextRef="#ctx0" brushRef="#br0" timeOffset="241317.8026">21446 16615 47,'0'0'-3,"0"0"-4,0 0-13</inkml:trace>
  <inkml:trace contextRef="#ctx0" brushRef="#br0" timeOffset="241811.8309">21917 16704 101,'0'0'40,"0"0"-6,0 0-7,0 0-9,-82-3-1,61 17-1,1 1 2,2 3-1,1 3-2,5 4-3,0 1-5,6 3-2,2 1-2,3-3-3,1-2-4,0-2-1,9-4-2,1-2-1,-1-8-1,2-2 0,-1-4 0,0-3 2,8 0 2,-2 0-1,2-7 5,-2-5 1,-1-3 0,-1-2 2,1-7 1,-2-3-2,0-4 1,-3-5-1,-1-6 2,0-2 2,0 0 0,-1 0 0,-1 2 3,0 4 0,-1 4 3,-3 11 2,-2 10 0,1 8-2,-2 5-3,0-3 0,0 3 3,-9 8-1,-6 9 2,-2 6 0,0 8-5,5 2-4,1 3-1,5 0-2,3 0-1,3 2 1,6-1-3,8-3-1,4-3-1,5-2 0,3-5-3,1-4 0,2-3-4,0-2-2,-2-6-7,-2-1-15,-6-4-45,-1-3-120</inkml:trace>
  <inkml:trace contextRef="#ctx0" brushRef="#br0" timeOffset="242307.8592">21263 16372 122,'0'0'27,"0"0"3,0 0-6,0 0-1,0 0-3,-52 95-4,50-73-3,1 0-3,1 0-6,0-3-1,1-3-4,7-4 1,2-2 1,-4-5 0,10 2-1,2-7 1,4 0-1,5-7 1,1-7 1,1-1-2,-5-5 1,1-1-2,-3-1 1,-5-2 0,-6-3 0,-6-1 1,-5 0-4,-5 1 5,-9 2 1,-3 3 3,-6 2 4,-5 4 0,-1 6-1,-3 5 1,1 4 1,-1 1-1,-1 1 3,7 11-5,0 0-1,3 5-2,6-2-6,3 5 1,5 0-4,4 1-4,5 0-4,0 1-11,5-8-20,4 3-59,2-2-104</inkml:trace>
  <inkml:trace contextRef="#ctx0" brushRef="#br0" timeOffset="243127.9061">19735 17720 189,'0'0'23,"0"0"7,0 0 0,0 0-4,0 0-9,0 0-4,0 0-6,0 0 1,0 0-3,49-2-2,-20 2-1,1 0-2,5 0 3,4 0 1,2 0 4,9 0 0,0 0 0,6-2-4,3-1-2,3-4 2,2 2-2,5-2-1,3-1-2,-2 1 1,3 2 0,-2 5 0,-1-2 1,-1 2 0,2-3 1,-3-1 0,0 0 0,1-4 1,-2 0 1,-2 0-2,0-3 0,1 1-1,-1-2 0,-1-1 2,-1-2-1,-2 2 1,-3 1 3,2 2-3,-3 1 2,-2 1 1,-4 1-3,-3 2 4,-4-4-4,-6 1-1,-3 3 1,-4-2 1,-3 2-1,-8 1 0,-1 1-1,-1 1 1,1-3 0,2 0 0,2 0 2,-9 2-2,2-1-2,-5 3 3,1-1-1,0 1-2,-6-1 2,1 2-3,-3 0-1,1 0 2,-1 0-1,2 0 2,-6 0 1,0 0-3,0 0-2,0 0 0,0 0-3,0 0-6,-13 0-11,0 0-25,-9 0-88,-7-5-94</inkml:trace>
  <inkml:trace contextRef="#ctx0" brushRef="#br0" timeOffset="251287.3728">7761 18342 123,'0'0'0,"14"-77"3,-1 31 3,3-8 4,0-3-1,4-6 2,-1-1 0,3-2 0,-2-3 1,2 0 3,-2-4-6,-3 2-4,-4 6-1,-5 9-1,-1 10-2,-4 17 3,-3 9-1,0 9 1,-7 9-3,-6 2-1,2 2-1,-8 14 2,3 5 2,-1 6 0,3 5-1,-1 5-1,5 0 3,2 4-2,3 3 3,5 1-3,0 3 2,6-4-4,7-2 0,6-2-2,4 1 2,5 0 4,3 1 0,3 3-3,0-6-1,2-3 1,-4-2 4,-2-2-2,-4 4 4,-5 0-3,-5-1-3,-9-3 1,-4-2 4,-3-1 0,-6-2 1,-7 2 0,-4-4-4,-3-3 1,-2-4 0,-4-3 2,-3-3-1,3-3-1,0-2-1,6-4 1,4-3 0,3 0 3,5-3-2,0-1-6,5-8-2,3-5 1,7-8 5,8-3 0,5-2 0,6-1-2,1 0-9,5-3 2,0-4 4,-1-2-2,3 0 7,-4 0-3,-2 0-5,-4 3 3,-5 1 3,-4 2-2,-5 12 0,-6 8 1,-4 3-5,0 4 7,0 2 4,-4-5-1,1 9 2,-1-2-2,1 1-5,-3 2-1,-3 8 3,2 12-3,-2 5 5,6 4-2,3 2-1,0-1 4,3 2-1,5 1 1,0-2-2,5-4-3,-1-8-2,6-4 3,0-5-1,2-3 2,2 0 1,-1-4-6,0-3 3,2-3 0,-2-8-4,-2-2 4,3-2-4,-2-1 1,-2-2 5,-1-6-5,-2 0 3,-3-1-2,-4-4 2,-2 1-2,-5-1 2,-1 0-1,0 5 1,0 6 3,0-1-7,-1 6 6,-2 1 1,0 2-1,0 5 5,3 2-4,0 3 0,0 0-1,0 17 2,0 10 2,3 11 3,4 3 0,6 0-4,-2 2-2,4-2 3,-1-2-2,1-2-2,2-4 1,-1-4-5,0-4 6,-2-6-1,-4-4-1,-4-7 3,-3-6-5,-3-2 2,0 0 4,0 0-5,0 0 3,2-1-3,-1-6 2,1-5-5,-1-8 0,1-4 3,-2 4-5,1-3 6,1 4 0,2-1-2,-2 1 0,2 4 2,1 6-3,0 1-2,5-4 3,-2-2-2,3-2 2,-4 4 3,1-1-1,-3 6-2,1 1 0,-1 0-4,-2 3 2,0 0 2,3 3-1,4 4 3,3 8 1,2 8 0,-1 3 2,-3 3-4,1 3 1,-2 1-1,5-2 2,-4-6-3,2-1 2,-3-4-2,-2-5 0,-4-4 1,-2-4-4,-2-4 10,6 0-6,-1 1 0,2-1 1,2-2-7,-1-15 2,1-6 0,-2-4 0,-1-3 1,1-1 0,-1-1-2,0 3 1,-3 8 3,-1 7 2,0 10-1,-2 4 2,0-2-4,0 2-3,2 0 6,-1-1 1,5 1-1,2 4-1,1 7-1,0 0 0,-1-1-2,0 3 3,-4-6-1,5 3 1,-2-3-1,-4-4-1,1-1 0,1 1-7,0-3 5,0 2-8,0 0-6,-5-2-2,0 0-7,5 3-10,-2-1-29,1 3-57</inkml:trace>
  <inkml:trace contextRef="#ctx0" brushRef="#br0" timeOffset="251797.402">9373 17971 179,'0'0'1,"0"0"11,0 0-4,0 0 4,0 0-2,44 98-8,-34-74 2,0-2 1,2-1 0,-6-6 1,-4-4-6,2-6-5,-4-5 0,0 0 2,0 0-2,0 1-3,2 1-15,-2-2-31,0 0-70</inkml:trace>
  <inkml:trace contextRef="#ctx0" brushRef="#br0" timeOffset="252007.414">9302 17770 101,'0'0'23,"0"0"-5,0 0-6,0 0-3,0 0-10,0 0-3,0 0-2,0 0-5,0 0-11,-5-23-37</inkml:trace>
  <inkml:trace contextRef="#ctx0" brushRef="#br0" timeOffset="252331.4326">9779 17839 104,'0'0'21,"0"0"5,0 0-14,0 0 7,0 0-9,0 0-4,0 0-1,0 0-5,0 0 4,0 0-6,-5 10 4,5-10 3,0 2-1,0-2-2,0 0-11,5 2-13,1-1-24,-2 1-65</inkml:trace>
  <inkml:trace contextRef="#ctx0" brushRef="#br0" timeOffset="252932.4669">10330 17858 92,'0'0'13,"0"0"-4,0 0 5,0 0-1,0 0-6,0 0-1,-40-88 0,35 69-1,-1 8 3,-2-2 2,2 6 7,-4 3 2,-5 1-3,0 3 3,-4 2-5,1 8-2,2 7 3,-1 3-5,1 4-1,3 2-3,1 2-7,4 0-5,5-2 5,3-5 2,0-2-1,7-2 3,5-5-2,-4-3-2,7-5 1,0-4-2,3-2 0,1-6 0,0-4 2,-2-1-1,-4-4 0,-3-3 1,0 2 1,-5 5 9,2-4 4,-5 9 1,0 4 3,1-1-4,-3 5-3,2 0 1,1 7 0,5 15 2,-1 12 3,2 15-5,1 13 0,3 13-4,0 7 0,5 8-3,2-1-9,0 1-1,3-9-1,-3-7-1,-4-10 3,-3-12 2,-8-13 1,-5-10 1,0-8 5,-14-7-5,-3-7 1,-6-5 0,-7-2-2,-3-9 4,-5-5 6,-2-2-3,6-4 3,1-3 0,4-5-8,6 1 5,2-1-4,6-1-3,8 0-1,4-3-2,3-2-5,7-5-7,10-3-16,1-3-30,5-8-57,3-1-98</inkml:trace>
  <inkml:trace contextRef="#ctx0" brushRef="#br0" timeOffset="253415.4946">10376 17887 138,'0'0'12,"0"0"5,0 0-1,0 0 0,97 44-1,-71-33-3,0 3-4,0 1-3,-1 2-2,-2-2 2,-6-2 0,-2-2 1,-8-5 3,-4-4 3,-3-2 9,0 0 3,0 0-2,0 0 2,0 0-8,-9-2-6,-4-12 0,2-7-6,0-6-4,5-2-2,6 1 0,0 4-2,6 7-10,5 5-6,2 0-7,2 3-2,6-2-6,-7 3-9,2 3 5,-6 1-1,2 4 12,1 0 14,-3-2 9,2 2 12,-4-5 9,1 1 8,-6 1 6,0 0 5,-3 3-1,0-1-2,0 1-5,0 13-4,0 7-2,0 9 2,0 5-4,0-5-5,1 1-3,5 0-7,2-5-2,2-2-2,2-6 0,1-7-4,0-5 0,3-5 2,-1 0-3,2-7 3,-4-8-2,-3-6-1,-4-4 1,-2-1 4,-4 0 3,0 3 2,-3 2 1,-4 1-7,-4 1 0,0 2 0,3 2-2,2 7-1,3 4-5,-3 4-7,2 0-17,-2 3-38,2-1-70</inkml:trace>
  <inkml:trace contextRef="#ctx0" brushRef="#br0" timeOffset="254625.5638">11244 17648 226,'0'0'11,"0"0"4,0 0 0,0 0-7,0 0 1,-3 85-5,6-76-4,3-2 3,-4-2-5,0-2 5,2 2 0,-4-5 2,0 0 2,0 0 1,0 1 5,0 1 2,0-1 2,0 0-1,0 1-1,0-2-2,0 1 2,-1-1-4,1 0 0,-3 0-4,3 0-4,0 0 3,0 0-1,-2 0 3,2 0-1,0 0-2,0 0 3,-1-1 0,1-1 4,0 1 3,0 0-9,-1-1 2,1 2-3,0 0-5,-3 2 7,0 13-1,0 9 2,-3 8-2,6 0-4,0-1-1,0 0-4,0-4 4,7-4-2,-1-9-1,3-2 1,-1-7-3,1-5 3,6 0-4,-1-3 1,2-10 2,0-1 0,-2-4 0,-1-3 0,-1-2-1,-1-2 1,-1 1 3,-4 8-1,2 1 0,-4 5 3,0-2-3,0 2 0,-2 4 0,0 2 0,-2 4 3,0-2 0,0 2-2,2 0-1,-2 0 1,2 0 1,-1 0 0,4 7-2,-1 3-1,3 2-1,0-2 2,-2-3-2,2 5 2,4-2 2,-2 0-1,3 3-1,1 0-2,-6-2-3,1-2 5,0-2 0,-6-6 3,9 1-1,-7-2-2,5 0-2,4-10 1,-3-2-1,3-5-5,0 0 7,-4 0 1,2-8 1,-4-2 2,-1-5-4,-3 0-1,-1 0-1,-2 11 0,0 8 3,0 4 1,-2 5-1,1 0 3,-1 0-3,-1 4-1,-1 5 2,-2 9-2,-1 5 0,3 5 0,2 1 0,1-8 0,1 1 1,0-7 0,1-2-4,5 5 3,-2-8 1,3 1-2,1-7 2,2 0-1,0-5-2,3-3 3,-1-3-2,-5 5 0,3-8 0,-3-1-2,0-1 2,2-8-1,-3-1 0,-3 1 1,-1 5-1,-2 0 2,2 5 2,-2 7 0,0-6 1,0 7 3,0 0-5,0 2 0,0 4-1,0 1 0,0 16 3,-2 9 2,0 13 2,2 3-4,0 5 1,0 2-3,0-2 0,6-2 0,0 0 1,5-3 3,-2 0-3,1 1-1,3-2-3,-2-2-5,1-3 3,-5-1 4,-1-4 1,-2-2 0,-2-8-1,-2-2-2,0-6 2,0-7 4,0 2-1,0-3-1,-3-3-2,-2-2-5,-1-2 3,1-15 1,-5-8-1,4-7 0,0-7 0,2-5-1,-2-6 0,0 0-1,2 0 1,0-2 0,2-2-4,1-4 3,-1-1 0,2 4 4,0 2-1,2 7 1,1 9 2,3 6-1,-2 13-2,0 7 0,-3 7-2,-1 4 1,5 0 4,5 0-1,2 11-1,5 7 0,-6 6-1,-1 6-1,-1 4 0,-3 0-2,-1-2 3,-5 0-2,0-4 2,0-3 2,0-6-3,-5-5 4,-5-6-1,-5-1-2,0-2 2,0 0-3,-1-1-5,-2-1-6,-2-3-18,-6 0-25,9 0-49,3-5-89</inkml:trace>
  <inkml:trace contextRef="#ctx0" brushRef="#br0" timeOffset="254988.5844">11022 18594 188,'0'0'12,"0"0"7,0 0 1,0 0-2,0 0-4,92-29-7,-56 22-3,6-3 0,5 0 2,6-4 8,6 1 3,3 0 0,6-3-1,0 1-5,1-1-6,2 1-2,-6 2 1,-3 5-3,-4 3 2,-9 5-3,-3 0 3,-6 0 0,-6 2 4,-5 3 1,-9 0-7,-8-4-3,-6 0-3,-1-1 3,0 0 2,-1 0-12,5 0-56,-3 0-30,-1 0-109</inkml:trace>
  <inkml:trace contextRef="#ctx0" brushRef="#br0" timeOffset="259543.8451">18108 17190 79,'0'0'20,"0"0"-1,0 0 1,0 0 4,0 0-5,0 0 3,0 0-4,0 0-1,0 0-2,0 0-1,6 40-4,8-32-1,4-1-1,1 0-2,-5-4 0,3-2-3,5-1 0,-2 0-2,8 0 1,-2 0 2,-2-3-2,-1-3 0,-1-1-2,-2-6-4,-1-3 4,-1 0-5,-3-6 5,0 1 2,-1-4 1,-2 1 0,-2-2-1,-1 0 0,-1 3-2,-5 4 0,-1 0 2,-2 2-2,0 0 0,-3 2 0,-4 3-1,-3 2 1,1 4 0,-5 0 0,5 3 0,-3 2-1,-5 1 1,1 0-2,-4 1 4,2 7-4,-1 2 4,2 4-2,1 3-3,-2 3 4,4 2-3,-2 2 1,2 1 6,0 2-7,1 0 6,1 0-1,1 2-1,0 0 9,3 3-7,-1 0 8,3 0-1,2 0-7,2-3 9,2-2-9,0-3 1,0 1 3,8-3 0,2-1-1,3 1-2,2-1-1,2 1-4,3-2 3,0-3 2,2 0-1,4-2 0,1-3-3,-1 0-1,-1-3 0,0 1 3,1-3-1,-2-5-2,1-2 2,1 0-4,1-3 3,1-6 0,1-2-1,1-3 3,-1-3-3,-2-2 1,-1 1-1,-3 0 1,-4 1 0,-1 3 0,-8 4 1,0-2-1,-4 5 1,-6 2 0,4 3-1,-4 2 2,0-3-3,0 3 1,0 0-1,1-2-3,-1 1 4,0-1-4,0 0-1,0 1 1,0-1-4,0 1 1,0 0-7,0-1-4,0 1-17,5-3-50,-2 0-13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26:53.0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5 3344 1,'0'0'10,"0"0"2,0 0 2,0 0 0,0 0-1,0 0-2,0 0-4,0 0-2,0 0-4,-32-12 0,30 12-1,1 0 3,1 0-1,0 1 4,0 10 0,3 1 1,10 3 3,4-2-1,6-1 2,6-3-3,2-1-1,8 2 2,2-3-1,6-2-1,2-1 1,4-1-2,2 1-2,5-3 3,6-1-2,2 0 1,6 0 0,5-2-1,3-5 3,3-1 0,1 0-1,2-1 0,1-1 0,-1 3-1,1-1 0,-2 1 1,1 2-3,-2-1 2,1 0-1,2-1 1,2 2-2,2-2 0,1 1 1,4 0-2,0 0 2,4 2-2,0-1 1,2 0-3,1 2 1,0 0 2,1 1-2,0-1-1,-3-1 1,1 3-3,-3-2 4,-1 1-2,0 1 0,-5-1 1,-1 1-1,-1-1-1,-4 1 3,-2 1-2,0 0-1,-6 0 3,1 0-3,-1-2 3,-3 2-1,2-1-2,-3-3 2,2 1-2,3-1 3,2-1-1,6-5 0,3 2 2,5-1-3,-1 0 0,-2 3-1,0-1 0,0 7 0,-3-3 0,-1 3 1,-3 0-1,-1 0 0,-2 0 0,-4 0 1,-4 3-1,-3 1 0,-2-1 0,-4 0 0,1 0 0,-2 1 0,-5 0 0,-2 0 1,-2 0 0,-3 1 1,0-1-4,-1 0 2,-1 0 0,0-1 0,-2-1 3,0 1-3,-3-3 1,-1 0 0,-5 0 0,-1 0 1,-7 0 2,-2-1 0,-4-2 1,-11-1 1,0 0-1,-7 1 0,1 0 3,-3-2-4,-5 3 1,2 2-3,-5 0-3,0-2-2,6 2-4,6 2-5,3 7-21,6 7-167</inkml:trace>
  <inkml:trace contextRef="#ctx0" brushRef="#br0" timeOffset="4431.2535">3256 6001 0,'0'0'10,"0"0"-2,0 0 0,0 0 1,0 0-2,-83-49 2,62 43 1,2 2 1,3 1-2,1-1-3,-2 3-1,5-1-2,-6-1 1,6 3-3,-1 0 2,0 0-3,7 0 1,0 0-1,0 0 0,1 0-1,1 0-1,-1 0 0,5 0 2,0 0-2,3 5-1,8 1 2,6 1 1,3 0-1,3-3 0,2-1-3,1 0 1,0-1 1,1-2 2,-3 1 0,-4-1 4,-2 0-4,-4 0 1,-10 0-1,6 0-2,-10 0 3,0 0 1,0 0 3,0 0 1,0 0-4,3 0 0,-3 0-1,1 0 0,-1 0 1,-10-3 1,-4 0-1,-6-1-2,-1 1 1,-2-1 0,0 3 1,-1 1 1,2 0-2,-1 0-1,0 0 2,-1 0-4,2 0 2,-1 3 2,6-1-2,0 1 0,4-2-2,7 1 1,-4-1 1,5 1-1,-1-1 0,3 1-2,3-2 3,0 1-1,11 4 1,6 0 0,8-1-1,4-1 1,0-2-2,1 1-1,0-2 1,1 0 1,-1 0 0,-1 0 2,0-2 0,-2 1-1,-9-2 0,2 1 0,-8 1 0,-5 0 0,0 1 1,-7 0 3,0 0-1,0 0 0,0 0-2,0 0-1,-1 0 0,-17-2-1,-9 1 2,-6 1-1,-2 0 1,-3 0 1,-3 0 0,-3 0-2,0 0 2,-2 3-1,3 1 0,1-1 5,6 2-5,11-4 1,5 2 0,7-1-2,7-2 0,0 1-1,6-1 1,-1 0-1,1 0 1,0 1 0,0-1 1,0 2-1,11 1 0,-1-1-1,8 3-1,-1-2 1,1 1-5,5 1-3,-7-2-9,1 2-20</inkml:trace>
  <inkml:trace contextRef="#ctx0" brushRef="#br0" timeOffset="5537.3167">4045 5939 3,'0'0'8,"0"0"0,-104 1 2,71-1-1,0 0 1,5 0-1,6 0 1,5 0-2,5 0 1,6 0-5,1 0-3,5 0-2,-1 0-1,1 0 0,0 0 3,0 0-1,4 5 0,9 0 1,4 2 0,5-4-1,2 0 0,2 0-1,2-3 1,-1 0 0,3 0 0,0 0 0,-1 0 0,-2-2 0,-8 1 1,-1-2-1,-7 0 2,-5 1 1,0 2 2,-6 0-2,0-1 0,0 1-1,0-4-2,-12 0 1,-8-2 0,-8 1 2,-4 2-1,-2 3 2,-1-3-1,-1 3 2,1 0-1,-1 0 0,6 0 1,8 0-1,2 0 0,8 0-1,5 0-2,0 0-1,7 0-1,0 0-2,0 0 1,-2 0 1,2 0 1,0 0 1,0 3-1,9 2-1,8 1 0,5 1-1,0-2 1,2 0-1,1-2 1,-1 0-1,-6 0 1,1-3 1,-7 1 0,1-1-2,-1 0 4,-7 0-2,3 0 3,-8 0-2,0 0-1,0 0 1,0 0 0,0 0 0,-14 0-1,-7 0 2,-8 0-2,0 0 1,-2 2 1,-3 0 1,3-1-1,3 1 1,2-1 0,7 0-1,3 1 1,5-2-2,5 0-1,2 1-1,4-1-2,-2 0 0,2 0 1,0 5 1,3 1 2,9 3-1,6-2 0,6 0 0,-1-2-2,6-2 0,0-1 1,0-2-1,1 2 2,-2-2 0,-9 0-1,0 0 1,-6 0 0,-7 0 0,0 0 1,-6 0-1,0 0 0,0 0 2,0 0-2,-1 0 2,-15 0-1,-9 1 0,-7 1 3,0-2-2,1 0 1,0 2-1,1-2-1,8 1 1,2 1-2,9-2-4,0 2-2,0 1-6,7-1-52</inkml:trace>
  <inkml:trace contextRef="#ctx0" brushRef="#br0" timeOffset="9091.52">7417 6234 7,'0'0'7,"0"0"1,0 0 0,0 0-1,0 0 0,0 0-1,0 0 0,93-46 1,-63 41-1,0 0 0,6-2-1,3 4-1,2-1-2,-2 3 0,0-1 1,-3 2-3,3 0 1,-4 0 1,1 3-1,2 4 3,0-3 0,1 1 0,3-2 2,3 2 0,0-2 0,4-1 1,1 1-2,1 1 1,3-4-2,-1 0-1,-4 0 1,1 0-1,-1 0 1,-4 0 0,2 0-1,-2-2 2,3-1-2,-2-1 2,2 1 0,0 3-2,2-2 0,2-1-2,2 1-1,-1-1 0,4 0 1,-3 2 0,3-2 0,-2 1 1,-3 1-2,1-1 0,-2 0 0,-5 2 1,2-1 0,-3 1 0,1-2 0,-1 0-1,3 0 3,-2-1-2,2 0 2,2 0 0,2-2-1,2 1 0,1 1-2,-1 0 2,0-1 0,3 2-1,0 0 3,4-1-2,0 0-1,1 2 0,-1-1-1,-1 2 2,0 0-1,-1 0-1,-1 3 0,0 0 1,-1 0-2,1 0 1,1 0 1,1 0-1,-2 0 2,2-1 0,-2-2-2,4 0 2,-4 0-1,0 0 1,-3 0 1,1 0-1,-1 0-1,-1 0 2,-1 0-1,0 0-1,0 0 2,-1 0-2,-3 0 0,0 2-1,-1 0 1,-2 1 0,-2 0 2,-1-1-1,-5 1-1,2-1 1,-3-2-3,1 1 5,0-1-3,-1 0 0,4 0 2,2 0-1,3 0-1,1 0 0,2 0 0,-1 0-1,0 0 3,1 0-3,0 0 1,-3 0-1,-4 2 0,-2-2 0,-1 0 0,-1 0 0,-3 0 0,-4 0 1,1 1-1,-2 0 1,1-1 0,-2 2-1,0-2 3,-2 0-2,2 0-1,0 0 0,-2 1 0,-1-1 0,-8 0 0,2 0 0,-2 0 0,-6 0 1,0 0 0,-1 0-1,-5 0 3,-1 0-1,1 0 0,-6 0 2,0 0-2,0 0 2,1 0-3,0 0 0,-1 0-1,2-1 0,-2-3 0,-4-4 1,-2 0-2,-7 1 2,-3 0-1,-1 5 0,-5-3 0,-1 4 0,0-1 0,-3 2 0,0 0-1,-3 0 0,-2 0 0,-2 0-1,-3 2 2,-5-1 0,-3 2 0,-3-1-1,-2-1 1,-2-1 0,-2 1 0,-2-1 0,-1 0 0,-4 0 0,-2 0-1,-3 0 1,-3 0-1,-5 0 1,-6 0 0,-6 0 0,-4 0 0,-3 0 0,-2 0 0,-1 0 0,1 0 2,-3 0-1,2 0-1,1 0 2,1 0-4,3 0 2,3 0 3,4 0-3,-1 0 0,2 0 1,-1 0-2,4 0 1,-2 0 0,0 2 1,1 3-1,-3 1 0,3 0-2,-1-1 3,-1-1-1,-1 0 0,4-2 2,-2-1-1,4-1-1,0 0 0,5 0 0,-1 0 0,2 0 3,2 0-3,0 0 1,4 0-1,0-1-1,3-1 2,1 2-1,2-1 1,0 1 0,4 0-1,-1 0-1,-1 0 1,0 1 0,3 4 1,-1 0 0,1 4-1,1-3 0,4-1-1,0 2 1,1-2 0,0 2 1,0-1-1,-2 0 0,2 1 0,0-2-1,-1 2 1,3-2 0,-2 2 0,2-1 1,0 1-1,1 0 1,-1-2-1,5 2 0,-1-1 0,3-1-1,1 2 1,2-1 0,0 0-1,2 0 1,-1 0 0,5 0 1,-1 0-1,2 0 0,3-1 0,2 3 0,2-3-1,5-1 1,0 1 0,6-2 0,1 1 0,0-1 0,4-1 0,-4 0 0,6-1 0,-1 1 1,1 0-1,4-2-1,-2 0 1,2 0 0,-2 0 1,1 1-1,-1-1 0,0 0 0,1 2 0,-1-2 0,1 0-1,1 0 1,-2 0-1,2 1 1,0-1 1,2 0 0,11 0 0,6 0-2,7 0 1,7 0 0,3 0-1,9 0 2,8 0-1,7-1 0,5-2 0,9-2-1,2-2 1,4 2 0,1-2 0,2 2 1,0-2-1,-4 2 0,1-2-1,-5 2 1,0 0 0,-2 0 0,-1 1-1,0 0 1,1 2 0,0-1-1,1 1 1,-3 2-1,4-1-1,-3 1 2,0 0 0,-1 0 0,-1 0 0,-1-2 0,-1 2-1,-2 0 0,1-1 1,0-1-1,0-1 1,0 0-1,-2 0 1,0-2 0,0 3 0,-1-1 0,1 0 0,0 1-1,-2 2-1,0-2 2,2 2-1,-2 0 1,3 0 0,-3 0-1,1 0-1,2 0 2,-4 2-3,0 1 2,-1-1-1,0-2 0,-2 0 1,2 0-1,-1 0 1,4-3 2,3-2-2,-1 0 1,4 3-1,0-1-3,0-1 3,-2 4 0,-3 0 0,-3 0 1,-2 0-1,-3 0 0,-3 0-1,-4 0 1,-2 0 1,0 0-1,-2 0 1,3 2-1,2-2 0,1 2 1,3-2 0,-2 0-1,2 0 1,-4 0-2,-1 0 1,-1 0 1,-4 0-1,-3 0 1,-4 0 0,-3 0 1,-4-4-1,-3 4 0,-4-5 1,-2 3-1,0-3 2,-2 2-2,1 1 1,0-3 0,2 0 0,-1 0 0,0 0 0,2 1 1,1-1-2,1 2 1,0 1-1,-3-1-1,-3 1 1,-2 2 0,-4 0 0,0-2 1,-2 2-1,-5 0 1,6-1-1,-7 1 2,0 0-1,0 0 3,-6 0 0,0 0-2,0 0 0,1 0 0,6-2 0,-1 0-1,2 2 0,2-3 0,-4 1 1,2-1 1,-4 1-1,0 0 0,1 2 1,-5 0-1,0-3-1,0 3 2,1 0-2,1 0-1,-2 0 0,3-2-1,-2 2 1,2 0 0,-2 0 0,-1 0 1,0-2-2,2 2-1,-2 0 2,0 0-1,0-1 1,0 1-1,0 0 0,0 0-3,0 0-1,0-2-7,-2 2-15,1 0-88</inkml:trace>
  <inkml:trace contextRef="#ctx0" brushRef="#br0" timeOffset="10417.5958">9116 4191 60,'0'0'3,"0"0"1,0 0 3,0 0 1,43-84 3,-29 62 0,1 0-1,2-2 4,-2-2-3,-1 0 1,-4-4-1,-2-1-2,-4 1 1,-4-2-4,0 2-1,-1 1-1,-8 4 0,-2 1 1,-3 5-3,-3 5 0,-3 4 1,-5 2-2,-1 6 2,-3 2 0,-1 2 0,-1 6 2,0 4 0,2 5 1,-2 4 0,4 4-2,3 3 1,1 5 0,5 5-3,2 0 0,1 4 1,5-2-1,4 1-1,5-1 0,1-3-1,0 1 2,6-3-1,3-3 1,2-2 2,2-6-2,3 0-1,-2-4 2,5-6-2,0-1 2,1-4 1,0-3-2,1-5 2,0-1-2,-1 0-2,0-7 2,0-7-1,0-4 2,-3-5 0,1-6-2,1-4 2,-4-4-3,0-2 1,-2 0 0,-2-1 1,-2 2 0,1 3-1,-4 3-1,-2 9 2,-2 4 0,-1 5 1,-1 8 1,0-6-1,0 8 0,0-1 0,0 0-3,0 5 1,-1 0-2,-3 7 2,2 8 2,-1 10-2,3 4 4,0 2-3,0 2 1,4 2 0,5 0-3,2-2 1,0-1-1,7-6-1,-2-2 1,5-6 2,-1-5-3,0-1 1,3-4-1,0-1-5,-1-5 2,3 2-7,2-3-9,-2 1-36,1-1-93</inkml:trace>
  <inkml:trace contextRef="#ctx0" brushRef="#br0" timeOffset="10836.6198">9635 4051 111,'0'0'5,"0"0"-1,0 0 1,0 0 2,0 0 0,93-42-1,-58 32 3,2 1-2,0 1 0,0 1-1,1-1 1,1 3 0,2-2 0,-3 2-1,1-2 0,2 2-1,-5 0-2,-2 0 0,-4 2-2,-3 2-1,-8-2 0,2 3-1,-8 0 1,-2 0-2,2 0 0,-3 3-3,0-1-2,-7 0-1,2 1-4,-5 1-2,1 2-6,-1 3-15,0 0-43</inkml:trace>
  <inkml:trace contextRef="#ctx0" brushRef="#br0" timeOffset="11195.6404">9992 3663 124,'0'0'4,"0"0"0,0 0 1,0 0 5,0 0 1,0 0 4,0 0 0,0 0-1,7 93 3,-3-57 1,1 3-1,-1 5 2,3 2-5,-1 3-2,1 0-4,2 0 0,0 0-2,1-3-1,-2 0-1,1-5-1,1-3 0,-3-6 1,1-7 0,-2-6 1,-1-4-1,-4-6 0,1-5-2,-1 1 2,1-2-1,-1 2-1,1-1 1,-1 1-1,-1-5 0,0 0-1,0 0 2,2 0-2,-1 3 0,1-3-1,-2 0 0,1 3-1,-1-3-1,1 1-3,-1-1-5,2 1-12,-2-1-28,0 2-54</inkml:trace>
  <inkml:trace contextRef="#ctx0" brushRef="#br0" timeOffset="11800.675">10864 3798 5,'0'0'9,"0"0"1,0 0-3,0 0 1,0 0 0,-88-31-2,63 31 3,-4 7 2,-2 2 1,1 4 3,0 4-3,1 1 1,4 1-3,2 6-1,4-1-1,2 5 1,0 0-2,7 3-2,2 3 1,2-2-4,2 2 1,2-2 1,2 0-2,2-3 1,5-3 2,4 0-1,-1-2 1,4-3 0,1 0-2,2-5 0,0 0 0,4-5 2,2-2-2,4-4 0,2-2-1,3-2-1,1-2-1,3 0 0,0-2 0,-1-4 0,1 0 0,-5-2 0,-1 1 0,-3-2 0,-4-2 0,-1-3 3,-3-6-1,-5-2 2,-1-7 0,-4-3 1,-5-3 0,-1-2-1,-3-4 0,0 3-1,-4-2 2,-6 2-1,-5 2 2,-5 1-2,0 4 0,-6 3-1,-4 5-3,-4 4 2,-1 5-4,1 4 1,-4 6-2,4 4-4,-1 0-5,5 9-12,-1 6-58</inkml:trace>
  <inkml:trace contextRef="#ctx0" brushRef="#br0" timeOffset="12600.7207">3762 4579 35,'0'0'16,"0"0"0,0 0-4,0 0-5,0 0 0,0 0-1,0 0 3,0 0 1,0 0 1,0 0-3,26-18 3,-9 30-3,-4 1 2,2 2-5,-5 1 1,2-1 0,-1-1 1,-4-3 3,2-1-2,-2-2 3,-4-5 1,3 3-1,-3-4 2,0 3 1,0-3 1,2-2-1,8-2-3,3-11 0,9-4-3,-1-2-1,5-7-4,3-5 1,3-4-1,2-4 1,2-5-1,-1-2 2,1-2-2,-1-4 1,6 2-2,-3 2 0,-6 2 2,0 8-1,-11 4 2,-4 10-3,-8 7 0,-5 9 1,-4 4-3,-3 4 1,0 0-1,0-1-2,0 1 0,3 0 1,-3-2-1,1 2 1,-1-1-1,2 1 0,-2 0-1,1 0 0,-1 0-3,1 0-1,1 9-5,2 0-9,1 8-22,-2 3-58</inkml:trace>
  <inkml:trace contextRef="#ctx0" brushRef="#br0" timeOffset="13931.7969">9460 4071 41,'0'0'26,"0"0"-2,0 0-4,0 0-6,0 0-4,0 0-3,0 0-4,0 0 2,0 0 1,0 0-1,15-5 2,9 10-2,4 0-1,6 2 0,5-2-2,4-1 2,8-1-2,4-2 2,0-1-2,3 0 1,-1 0 0,1-5-1,-3-2 2,-3 1 0,-6-1 0,-5 0-1,-9 3 0,-12 0 1,-7 2-1,-7 2 3,-6 0-1,0-2 2,0 2-1,1 0-1,1-1-3,-1 1-1,-1 0 0,2-2-1,-2 2 0,0 0-1,0-1 0,0 1-1,0 0-6,-3 0-1,-5 0-5,-4 0-10,-5 1-9,2 6-48</inkml:trace>
  <inkml:trace contextRef="#ctx0" brushRef="#br0" timeOffset="14435.8257">9899 3691 49,'0'0'-1,"0"0"-2,0 0 3,0 0 2,0 0 1,0 0 2,0 0 1,0 0 2,0 0 2,0 0-1,-8-7 2,8 7 0,0 3-2,0 9 1,0 6-1,0 4 0,4 2-1,0 1-1,0 1 1,-1 5-1,-1 1 2,-1 0-1,-1 4-1,0 1-1,0 2 0,0 0-3,0 4 0,0 0 0,3 0 1,0-2-1,1-4 2,1-4-1,2-5-1,-1-4 1,0-8 0,-2-2 1,-2-5 1,2 0-1,0 1 1,-1-6-2,-3 6 2,3-5-1,-3 0 0,1 4-1,1-3-1,-2-2 0,1 2-2,-1-6 2,0 4-1,2 3 1,-2-2 0,0 2 3,0-7-2,0 0 3,0 0 0,0 1 0,2 1-1,-2 0-5,0-1 0,0 0-4,0 2-4,2-3-5,-2 0-11,1 0-29,1 0-85</inkml:trace>
  <inkml:trace contextRef="#ctx0" brushRef="#br0" timeOffset="14839.8488">9697 4159 3,'0'0'9,"0"0"-1,0 0 1,0 0-2,81-42-2,-62 38 1,3 1-2,3 0 0,3 1 0,2 0-1,2-1-2,1 3 0,3 0-2,-1 0 1,-2 0 0,-1 0 0,-5 0 0,-7 0 0,-8 0-1,-6 0 0,0 0 0,-2 0 0,0 0 1,2 0-2,-6 0 1,0 0-1,0 0-7,-6 5-8</inkml:trace>
  <inkml:trace contextRef="#ctx0" brushRef="#br0" timeOffset="15709.8986">11585 3926 114,'0'0'5,"0"0"-2,0 0-1,0 0 3,0 0 3,0 0 0,0 0 2,0 0-3,100-46-1,-56 38 0,3 0-3,9 1 1,2 0-2,1 0 2,1 1-3,-2 0 1,-2 2-3,-7 2 1,-4 0-2,-6 2-3,-7 0 2,-5 4-9,-8 0-3,-9-1-13,-4 1-33</inkml:trace>
  <inkml:trace contextRef="#ctx0" brushRef="#br0" timeOffset="16080.9198">11608 4166 4,'0'0'20,"0"0"-1,0 0-1,0 0-3,0 0 0,106-16-2,-68 7-3,2 2 0,2-3-2,1 3-2,2-1 0,-1-1 0,-3 5 1,-2 0 1,-1 0-2,-7 1 0,-2 2-2,-10 1-1,0 0 0,-9 0-2,-4 0-1,4 0 0,-6 1-1,-1 2-2,2 0 3,-5-3-1,0 0-1,1 4 0,-1 1-4,2 0-4,-1 0-9,0 2-18,2-2-67</inkml:trace>
  <inkml:trace contextRef="#ctx0" brushRef="#br0" timeOffset="16907.9671">13211 3732 81,'0'0'19,"0"0"-3,0 0-4,-100-82-4,74 73-1,-4 2-1,-4 6-1,0 1 1,-3 1 0,-2 8 1,-5 4 2,2 2 1,0 5 1,1 2 2,3 2-1,4 3 1,4 2-1,6 1-1,2 4-1,8 1-3,3-1 0,6 0-1,3-1-2,2-2 0,3-1 2,7-1-2,2-3 0,1-1 0,4-1-2,0-5 0,2 0 1,2-2-2,2-3 1,1-3-1,1-4-1,4-4 0,0-3 2,1 0-1,-1-7 1,0-6-2,-2-2 0,-1-2 1,-1-2-1,-6-4 1,-2 1 1,-4-5-1,-3-2 0,-4 1-1,-2-3-1,-2 1 2,-2 0 0,0 1 0,0 0 1,-3 5 1,0 6-3,-3 3 2,3 4-2,-4 3 1,3 1 0,0 4-1,-2 2 0,-3 1 3,-2 5-1,-3 8 3,3 5-3,2 3 0,2 5-1,4 0 2,1 8-4,2-2 2,2 0-1,10 3-1,6-1 2,5-1-2,2-3-1,7-3 2,2-2-1,3-4 1,2-4 0,-1-5-1,0-5 0,-3-4 1,0-3 0,-3 0 0,-4-5 1,1-5-1,-3-3 0,-2-2 0,-1-5 0,-2 0 0,-3-1 1,-3 0 0,-3 3 1,-2 3 0,-4 1-1,-4 2 1,1 1 1,-2 0-1,-1 5 0,1-4-1,-1 3 0,0 1-1,0 2 2,0 4-4,0-2 0,0 2-1,0-1-1,2-1-1,-2 2-2,1 0-5,4 0-8,0 2-30,3 8-74</inkml:trace>
  <inkml:trace contextRef="#ctx0" brushRef="#br0" timeOffset="19276.1024">16557 5967 35,'0'0'20,"0"0"-1,0 0-1,0 0-3,0 0 1,0 0 0,0 0 2,0 0 0,0 0-1,0 0-2,-25-33-4,27 26-2,11-4-3,4-2-1,8 5-2,5-1 2,3-1-3,5 5 1,4-2-2,-2 2-1,2 3-1,2-1 1,-1 1 1,3 0 0,1 1 0,2-1 0,0 2-1,0-2 2,2 2-1,-1 0 1,5 0 0,2 0 0,0 0-2,1 0 0,1 0 0,-1 0 0,0 2 1,-2 1 0,-2 1-1,-2-1 0,-4-1 0,-2 3 1,-1-3-1,-3 1 0,-2-3 1,1 0 0,-2 0 1,-3 0-1,-1 0 1,0-3 1,-4-1-1,2-1 0,-2 2-1,-1-1 1,-1 1-2,-4 3 1,2 0-1,-2 0 1,-8 0-1,-1 0-1,-3 2 1,-2-2 0,0 1 0,-4-1 1,-3 2 0,-4-2 1,0 0 1,0 0-2,3 0 1,-2 0-4,-1 0 2,2 0-1,-2 0-2,-2-2 3,-10-1-2,-7 1-3,-9-1 0,-2 1-3,-4 2 0,-6 0-5,-5 0 2,-5 2-5,-4 1 0,-5 1-5,-3 1-6,-5 0-5,-1 0-8,-1 2-6,-2 0 7</inkml:trace>
  <inkml:trace contextRef="#ctx0" brushRef="#br0" timeOffset="20019.145">16581 6072 25,'0'0'20,"0"0"4,0 0 0,-86 2 0,80-2-3,0 0-2,6 0-5,-1-2-3,1 2-5,0-5-2,10 1-1,7-2 0,9-1-1,4 7-1,4-2 0,5 2-1,1 0 0,4 0 0,3 0-1,4 0 2,1 0-1,6-2 1,4-1-1,2-4 2,3 2 0,4-2 0,2 0 1,3 1 0,-1 2-2,5-1 1,-3 2-2,2 1 0,-3 1 0,-4 1 0,-4 0 1,-5 0-1,-6 1 1,-4 3-1,-8-1 1,-5 2 0,-5 2 1,-6-2-1,0 0 0,-3 2 0,-4-4-1,1 4 1,1-2 0,-5 0-1,-3-1 0,-3 1-1,-3-2-1,-5-1 1,-2-2-2,-3 0 2,0 0 4,-2 3-3,-17-1 0,-12 1-2,-13-1 0,-8-2 1,-4 0 0,-5 0-1,-3 0 2,-2-3 0,-2-1-1,-6 1 2,-1-4 1,-3 2-2,-2 0 2,-3 3 0,-1-1 1,0-1 0,0 1 2,-1 1 0,0 2 1,4 0-1,8 0 3,8 0 0,7 0 0,12 0-1,16 0-1,12 0-4,12 0-2,6 0-1,-1 0-1,1 0 1,4 5 1,11-1 0,9 1-2,8-2 2,6-3-2,8 0 2,5 0-1,6-5 0,6-2 1,4 0 0,3 1 0,4-1 0,4 2 0,3-2 0,3 2 0,2 0-1,4 1-1,-2 1 1,0 0-2,-2-1 0,-4 1 0,-5 0-1,-6 1 3,-5-1-1,-9 1 2,-7 0 0,-8 1 0,-8-1 0,-12 2 0,-7 0 0,-5 0 0,-5 0 0,0 0 1,1 0-1,-6 0 1,0-1-2,0-1 1,-11 1-1,-6-2 0,-9 0-3,-1 1-5,-1 1-16,2-1-76</inkml:trace>
  <inkml:trace contextRef="#ctx0" brushRef="#br0" timeOffset="21311.2189">17576 3413 120,'0'0'31,"0"0"-5,29-26-2,-20 15-4,-2-3-4,0 2-7,-1-1-2,0 3-3,-6-2-2,3-6 0,-3 1-4,0-4 1,-3 1-2,-6 3 2,0 0 0,-2 4 0,-4-1 0,-2 4-2,0 2 4,-5 4-3,0 2 2,-2 2 2,-4 0-2,-1 8 6,-2 3-4,-3 7 2,0 0 2,2 2-1,1 4 2,2 0 0,5 4 0,2 2-1,6-1-2,2 3 1,4 2 0,1-2-1,5 2 1,2-1-1,1-2 0,1 1 0,0-3 0,0-4 1,3-8-2,0-1 2,1-5-1,0-2 0,2 0 3,1-4-1,6 2 1,2-5-2,8-1-1,1-1-1,4-5-2,1-5 1,4-3 0,-1-3-2,1-2 0,-3-2 0,-2-4-2,-2-1 0,-3-4 2,-3 1 0,-3-2 0,-3 1 4,-2 2-4,-4 3 1,-4 7 0,-1 5 0,-1 3 0,-2 2 1,0 1 0,0-1-1,0 7 1,0 0-2,0 0 0,0-3 0,0 3 0,0 0 1,0 0 1,0 6 1,-5 1 0,1 10 0,4 2-1,-3 3-2,3 5 1,0 0-1,3-2 1,4-1 0,2-3 2,4 0-1,3 1 1,5-3-1,4-2 2,7 0-2,0-4-2,2-2 0,3-3 1,-3-4 0,3 0 0,-4-4-1,-2 0 0,-1 0 0,-6-5 0,-1-3 4,-4-1-3,-6-3 3,-2-3-1,-2 3-1,-5-5 0,-2-1-2,-2 6 1,0-7 1,0 7 1,0 2-3,-4 1 0,1 3 0,-6 1-3,6 2 1,0 0 0,0 1-1,3 2-5,-1-1-5,-1 1-6,1 4-24,-2 9-40,1-1-131</inkml:trace>
  <inkml:trace contextRef="#ctx0" brushRef="#br0" timeOffset="21817.2479">18192 3508 99,'0'0'9,"0"0"1,0 0 1,0 0 1,0 0-1,94-46 3,-62 40-1,4 2 0,5-1 0,3 0 0,3 1-2,2-2 1,4 1 0,1 1-3,-4-1 0,2 3-3,-4-1-3,-6-1-1,-4 3 0,-7 1-1,-10 0-1,0 0-1,-9 0-2,-2 0 0,1 1-4,-6 0 0,-1 2-3,-4 0-2,-4 4-5,-9 2-9,-2 1-17,1-5-35</inkml:trace>
  <inkml:trace contextRef="#ctx0" brushRef="#br0" timeOffset="22247.2725">18501 3180 33,'0'0'1,"0"0"0,0 0 0,0 0 4,0 0 2,0 0 2,0 0 3,0 0 3,0 0 0,-8 5 0,2 10 3,1 6-3,3 2 1,-1 3-4,0 1-3,3 1 1,0 2-4,0 2 1,0-2 0,3 0-2,4-1 1,2 0-2,-1 0 0,1-3 1,3 2-3,-4-2 2,0-3-3,0-4 1,-2-5 2,-2 0-1,-1-5 3,-1-4 0,-1-1 1,-1-4-1,0 4 0,1 0 1,1 2 1,0-2-1,-2-4 1,1 3-1,1 1 1,-1-1-3,5 5-2,-2-4 0,3 1-2,-2 2-1,3-2 0,-2 0-1,0-1-3,2 3-3,-2-2-2,2-1-9,4 3-12,0-2-49,7-1-115</inkml:trace>
  <inkml:trace contextRef="#ctx0" brushRef="#br0" timeOffset="22760.3018">19402 2800 41,'0'0'19,"0"0"0,0 0 1,-97 62-2,70-31 2,-6 8-1,3 3-1,4 3 0,2 0-5,2 3 1,9-3 0,2 0-1,7-1-1,4-1-3,0-2-1,7-1-1,3-4 0,-2 0 1,3-2-3,2-1 0,-2-1 0,2 0 0,-1-1 1,1-2 1,3-1-1,-3-1-1,3-2-1,-3-3 2,1-1-1,1-2 2,0-2-3,1-4 2,3-2 0,-3-2-3,-2-3 3,0 0-3,-3-3 2,-2 0-3,1 0 2,-6-1-1,2-1 4,-6-1 0,0 0-1,0 0 0,1 0-4,1 0-1,-2 0-3,1 0-1,-1 0-6,2 0-4,-2 0-10,1 0-26,4-6-84</inkml:trace>
  <inkml:trace contextRef="#ctx0" brushRef="#br0" timeOffset="23172.3254">19690 3352 143,'0'0'27,"0"0"-3,0 0-6,0 0-3,0 0-2,0 0-1,0 0-3,90-63-1,-59 54 0,3-1-4,-1-1 1,0 2 0,-1 0 1,-2 2-2,-2-1 2,-10 3 1,-3 1 0,-4 1 2,-7 2-1,1 0 2,-5 1-2,0-2-1,0 2-4,2 0-2,-1-1-1,0 1-2,1 0 0,0 0-2,3 0 0,-1 0-3,4 1-4,-1 3-3,-3 3-6,5 3-8,-5-2-18,2 4-21,-1-3-38</inkml:trace>
  <inkml:trace contextRef="#ctx0" brushRef="#br0" timeOffset="23752.3586">20731 3202 41,'0'0'20,"0"0"-2,0 0 0,0 0 1,-98-51-2,66 51 2,4 0-2,-1 6 1,1 3-4,2 5-1,2-1 0,1 4-2,2 2-2,1-2 1,2 5-3,1-1 1,3 2-1,3 2 0,1-3-1,1 0 0,3 2-4,3-4 1,3 2 0,0-4-1,6-1 0,4 0 0,3-4-2,0 1 1,3-5-1,-4-1 1,1-5 0,4-1 0,0-2-1,4 0 1,-3-5 1,0-1 0,-1-5-1,-2-1 1,2-2 1,-1-1-2,-3 0-1,0-1 2,-1-1-4,1 0 1,-7 3 2,2 0-1,-5 6 2,0 1-2,0-3 0,-2 5 1,-1-1 1,2 2-4,-2 4 4,0-2-2,0 2 0,0 0 2,0-2-1,0 2 1,-5 7 1,-2 8-1,-1 6 0,8 1-1,0 2 1,0 1-2,11-3 1,2 0-1,4-1 0,3-2 0,2 1-1,4-6-1,0-2 0,1 0-2,3-4-5,-3-4-6,0-4-14,0 0-37,-1-7-124</inkml:trace>
  <inkml:trace contextRef="#ctx0" brushRef="#br0" timeOffset="24176.3828">21004 2655 73,'0'0'22,"0"0"-3,0 0-4,75 105-3,-60-67-2,1 3-1,-2 8-1,-1 0-2,-1-2-1,0 2 0,-3-2 0,0 0-1,-2-1 2,0-2 1,-1 2-2,0-2 2,-3 1-3,0-1 1,-2 2-1,-1-3-1,0 1 1,0-3-1,-3-2 2,-3-5 2,-2-6-1,-4 0 0,1-7-3,-3-2 1,3-6-2,2-2 2,4-6-2,2-2 0,-1 1 1,4-4-3,-2 0 0,2 0-3,0 1-5,0-1-7,0 0-26,3 0-111</inkml:trace>
  <inkml:trace contextRef="#ctx0" brushRef="#br0" timeOffset="24422.3969">21433 3141 150,'0'0'1,"0"0"0,0 0 2,106-20 0,-71 18 2,2 1 1,1 1 1,-2 0-2,2 0-2,-1 0-1,2 5-4,-2-1 0,1 2-1,0 0-3,-4 0-5,-4 2-6,-7-2-8,-5 3-13,-7-4-37</inkml:trace>
  <inkml:trace contextRef="#ctx0" brushRef="#br0" timeOffset="24638.4091">21439 3381 124,'0'0'12,"0"0"1,0 0 1,0 0-1,0 0-2,0 0-3,0 0-2,85 20-2,-47-16-2,3 0-2,5-3 0,-1 2-2,-1-3-1,-2 0-3,-1 0-1,-1 0-2,-5-3-6,3-2-11,-6-4-24</inkml:trace>
  <inkml:trace contextRef="#ctx0" brushRef="#br0" timeOffset="25115.4365">22514 3016 105,'0'0'5,"0"0"2,0 0-1,0 0 3,0 0-2,-77 5 1,57 14 1,1 4 1,3 5-1,-1 2 0,3 2 2,0 3 0,1-1-3,3 2 0,-3-3-2,4-1-2,2-3-1,1-2 1,2-3-2,3-5 1,-1-2-2,2 0 0,2 0 1,5 1-2,7-4 1,5-3-1,1-4 0,6-1-1,2-4 1,5 1-1,-1-3 1,1 0-1,-1-8 0,1-2 1,-4-4 0,-3-3 1,-4-3 0,-5-3-1,-4-1 1,-6-2-1,-4 1 0,-3-3 1,-3 1 1,-7 0-2,-3 1 1,-1 1-1,-2 4-1,1 1 2,-2 5-1,5 5 1,1 1-1,1 4 0,5 4 0,1-1 0,4 2-1,-1-1 1,1 1-1,-2 0 1,1 0 2,1 0-3,0 1-3,0 10-9,8 4-22,8 3-71</inkml:trace>
  <inkml:trace contextRef="#ctx0" brushRef="#br0" timeOffset="25315.448">23086 3306 249,'0'0'-8,"0"0"-1,0 0-3,0 0 0,0 0-2,0 0-7,0 0-28</inkml:trace>
  <inkml:trace contextRef="#ctx0" brushRef="#br0" timeOffset="27943.5983">22654 4062 80,'0'0'21,"0"0"-4,0 0-3,0 0-3,0 0-4,0 0-1,0 0 0,0 0 1,0 0 3,0 0 0,-28 45 1,14-10 1,1 6 0,1 3-1,-1 3 1,1 0-2,0-1-1,0-3 2,3 0-3,-2-4 0,1 0-2,-2-6-3,1-4 2,-1-2-2,2-10 2,1-4 0,5-6-1,1-5 2,0 1-2,-1-3-2,-1 0-1,-3-7-1,-2-6-1,1-4 0,-4-9-1,3 0-1,-1-5-1,0 0 0,1-2 1,-3-2-1,1 2 3,1-2 0,-1 5 1,2-2-1,1 5 1,0 4 0,6 7 1,-2 2 0,2 5-1,2 5 0,1-1 0,0 5 0,0-6 0,0 1 0,0 1 1,1-5 0,2 6-1,5-5 3,6-1-2,0 1 2,8-1 1,-2 4-1,0-2 0,4 3-1,-4 0 0,-4 0 1,1 3 0,-7-1-1,3 2 1,0-2 0,-7 2-1,5 0 1,-2 0 0,1 9 1,3 3-2,-4 5 0,1 3 2,1 3-2,1 1 0,2 3-1,3 2 1,3 1-2,-1-4-2,2 0 1,2-3-1,1-4-1,-1 0-1,0-6 1,-3-1-5,-6-3-3,2-5-3,-7-1-8,-4-2-21,-1 1-41</inkml:trace>
  <inkml:trace contextRef="#ctx0" brushRef="#br0" timeOffset="28422.6257">22574 4154 13,'0'0'20,"0"0"2,0 0-1,0 0 3,0 0 0,0 0-4,32 84-2,-28-48-3,-1 3-3,1 0-1,-2 1 0,1 2-1,-2-1 0,1 1-1,-1-3-2,1 1-1,-1-3 1,2 4-1,0-1 2,1 4-1,1 0 0,3 4 2,-1-2-3,2 4 0,1 4-1,0-3-2,1 2 1,-2-4-1,0-3 0,-1-6 0,-4-4 0,3-4-1,0-3 0,-4-9 1,-1-1-1,-1-7 0,1-2 3,-2 2-3,0-6 2,1 6-2,0-1 0,-1 0 2,3 5-4,2-2 1,-2-2 0,2 3-1,-2 0 0,0-4-1,0 4 0,0-5-3,-3-6 2,0 6-3,0-4-1,0 3-3,0 1-6,-9-6-13,-1 2-46,-3-6-123</inkml:trace>
  <inkml:trace contextRef="#ctx0" brushRef="#br0" timeOffset="32095.8358">2877 7670 7,'0'0'4,"0"0"-1,0 0 1,0 0 1,0 0-2,0 0 0,0 0-2,103-1 0,-67 1 2,3 0-1,6 0 0,0-5 2,5-2 3,2-1-2,4-1 0,1 1-2,-3 1-3,-1 3 2,-6 4-3,-2 0 1,-3 0 0,-4 7-1,-2 3 1,-3-3 0,-4 2-1,-4-2 1,1-1 0,-9-3 1,2-2-1,1-1 1,0 0 0,5-6 1,-6-2 0,-1 0 2,-6 2-1,1-2 2,-6 4-1,-4 1-1,2-1 1,-2 1-2,0 0 0,0 0 2,1-1-3,-4 4 0,0 0-1,0 0 0,0-3 0,-6 1 0,-4-1-1,-5-4 1,-2 3 0,-5-3 0,-2-1 0,1 1-1,-6-1 1,-3 2 0,-7 0 0,-3 3 0,-6 1 0,-1 2 0,-3 0 0,-5 0 2,1 0 0,1 5 0,-1 1 1,2 2 0,4-1-2,8-1 1,3 0-2,3 0 0,4-1 0,6 0-1,6-2 2,1-1-1,7 0 2,0-2-2,-2 1 0,8-1-2,-6 1 2,6-1 0,0 0 0,0 0-1,6 0 0,-1 0 1,1 0-2,-2 0 2,1 0-2,-1 0 1,1 0 1,-1 0 1,0 3 1,-1-3 2,3 0-1,-2 0 0,1 0 1,-1 0-3,1 0 2,0 0-3,1 0 0,-2 0 0,2 0-2,0 0 1,0 0 2,2 3 1,10-1-1,6 0 2,8 1-3,3 0 0,3-2 1,4-1-1,2 0 0,3 0 0,4 0 3,6 0 0,1-5 0,0 0-1,1 1-1,-1-1-1,-2 2 0,-1-1 2,-4 1-1,-1 3-1,-3 0 1,-4 0-2,-5 0 0,-3 3 2,-4 0-2,-8-1-1,-2 2 1,-4-1 0,-7 0 0,1-2 2,-5-1 0,0 0 2,0 0 0,3 0-2,-3 1 2,0-1-2,0 0-1,-3 0 1,-9-2-1,-6-5-1,-2 4 1,-6 1-1,-1-1-2,-5 3 3,-3 0-3,-6 0 0,0 0 1,-5 5-2,-2-1 4,-4-1 2,-2 2-4,0 2 4,-1-2-1,6-2-2,0-1 2,5 0 1,3-1 1,2 1 0,5 0-1,2-2 0,3 0-1,9 0 0,0 0 0,4 0 0,11 0 1,-6 0-1,5 0 0,-2 0-1,3 0 3,5 0-3,-1 0-2,1 0 2,-2 0-1,2 0 1,0 0 0,0 0 1,0-2-1,3-1 2,8-1-2,4-3-2,2 1 4,4-1-1,-6 4 0,2 1 1,1-2-1,2 1-1,5 0 1,0-2 1,-1 1-1,2 0 1,2 0 1,-1-1-2,1 1 0,2-1-1,-3 2 0,-2 0 0,-5 1 0,-1 1 0,-7 1 0,-1 0-1,2 0 2,-8 0-1,0 0 2,-5 0 4,0 0 1,0 0 3,2 0-1,-1 0-3,-1 0 0,2-2-1,-2 2 0,0-1-1,0-3 2,-2 0-1,-1 1-3,-4-3 2,4 3-3,0 0-2,0 2 1,3 1-1,-1-2-3,1 2-1,-7 0-1,0 2-3,-4 10 0,-1 3-8,3 5-14,1 3-69</inkml:trace>
  <inkml:trace contextRef="#ctx0" brushRef="#br0" timeOffset="33659.9252">4006 6316 0,'0'0'7,"0"0"0,-50 78 1,31-52-1,3-1 0,-1 0-1,2-1 1,-1 0 0,3-1 1,-2-3 0,5 1 2,-1-4-4,4-5 0,0 1 1,2-6-2,1-2 0,-1 3 2,1-5-1,-1 4-1,2-3-1,0-1 0,-3 4-2,3-4 0,0 0-1,1 1-2,2-4 1,-1 0 1,1 0 0,0 0 0,-2 1 2,2-1-1,-2 0-1,2 0 0,-1 0 0,-1-1-1,1-6 2,-4-3-2,1-5 0,0 5 0,-1-5 1,-2 1-4,4 4 5,-4-5-5,4 6 3,-2-1 0,3 1 0,0 4-1,1 2 0,1-4 0,0 2-2,0-2 5,0-2-2,0 5 1,0-1 0,1 2-2,-1 3 1,0-2 0,0 2 0,2-1 1,-1 0-1,0 1 0,1-2 0,0 2 1,-1 0-1,0 0 2,1 0 1,-1 0-2,2 4 1,0 7 0,0 0-1,-2-1 0,4 3 0,-4-1 4,1 0-3,-2 2 4,1-1-2,-1-1-2,1 2 2,-1-2-2,0 0 0,0-6 0,0 0 0,0 0 0,0 0 0,0 1 2,1 1-3,1-3 2,0 0-2,-1-1 0,2-1 2,-1 0 1,2 1-1,-1-2-2,1-1 1,0 1-3,1 0 3,4-1 1,-3-1-1,-2 0 2,9 0-2,-7 0-1,4 0 2,2 0-1,-2-5 0,0 2 2,1-1-1,-2 1 0,0-3-1,0 2 0,-6 1 1,5-2-2,-5 2 0,-1 0-1,7-1-2,-5 2-1,-1-1-3,6 0-4,-3 3-13,5 0-50</inkml:trace>
  <inkml:trace contextRef="#ctx0" brushRef="#br0" timeOffset="37717.1573">11303 7679 7,'0'0'9,"0"0"-2,0 0 1,0 0-1,0 0 0,0 0-1,91 0-2,-47 2 0,5-2-1,4 1-1,2-1 2,5 0 0,0 0 0,5 0 0,-1-1 0,-1-3-1,2-2 1,-1 2 0,0-1 0,-2 0 0,-1 0-1,-6-2 2,-1 2 0,-6-2-1,-5-1 1,-7 3-1,-6-1 0,-9 0 1,-9 4 1,-6 2 1,-6 0 0,0-2 1,0 2-3,0-1-1,0-3-2,-3-4 1,-9-1-2,-7-1 0,-4 6-1,-6 1-1,-7 3 2,-4 0-1,-9 0-1,-8 3 2,-3 0-1,-7 2 0,-3-2 1,-6 3-1,2-2 0,-4 1 0,-2-3-1,-2 4 1,-2-4 0,3 1 0,2-2 1,5-1 0,6 0 1,8 0 0,7 0 2,7-2-1,7-1 2,7-1 0,8 1 1,6 1-3,6-1 2,7 1-3,0 2-1,5 0-1,-1 0 0,1 0 0,0 0 2,6 3-1,9 4 0,8 1 1,5-1-1,6-6 1,6-1-1,9 0 0,8-1-1,11-6 2,5 3-2,6-3 2,6 3-2,1-1-2,4 4 2,0 1 0,-2 0-1,-1 0 1,-3 1-2,-2 4 1,-7-1 1,-1-1-2,-6 2 4,-4-2-2,-7 1 1,-3-1-1,-8-1-1,-3 2 1,-8-3-2,-7 2 2,-7-2 0,-12-1-1,-2 3 0,-7-3 0,0 0 1,0 0 0,0 0 0,-3 0 0,-17 0-1,-10 0-2,-12 0 2,-6 0 0,-3 4 0,-8 0 1,-6 0-1,-6 1-1,-4-5 2,-4 4 0,-5-3-1,1 1 1,-2 0 0,-2 1 1,2-3-1,0 0 2,2 3-1,4-3 0,5 1 1,6 0 1,10 1-1,12-1-1,10 1 2,11-2-2,12 0-1,8 2 1,5-2-2,-2 0 1,2 2 0,11 4-1,10 3 1,11-1 0,7-2-2,6-3 2,9-2 0,9-1-1,3 0 0,9 0 1,2 0 0,4-4-1,1-2 1,1 1 0,-1-1-1,-1 2 1,-1-1 0,-5 2 0,-6 1 0,-7-3 0,-7 2 0,-8-1-1,-9-1 2,-13 2-1,-10 1 1,-7 0 2,-3 0 0,-2-1-1,2 1 1,-5-1-3,-1 0 0,-9-4 0,3 3-2,-5 3-2,-5 1-6,3 0-12,-4 5-45</inkml:trace>
  <inkml:trace contextRef="#ctx0" brushRef="#br0" timeOffset="38756.2167">12019 8490 14,'0'0'21,"0"0"-2,0 0 0,0 0-3,0 0-4,0 0-1,0 0-4,0 0-1,4-83-1,-1 62 0,-1 0-2,-2-2 2,0-1-1,0-3-2,-5 2 1,-5 1 1,0 1 0,-6 3 2,1 3-1,-3 5 0,-3 3 0,-2 6 1,-1 3-3,-4 2 2,-1 8 1,-1 6 0,-3 0 0,2 4 1,1 0-1,3 1-1,1-1-1,5 0 2,4 0 0,5 1-2,4-1-1,3 1-3,5 1 5,0 3 2,2 2 2,6 3 1,1 0-3,3 1-4,2-4 0,1-1 0,2-7-1,-1 0 3,1-7 0,-1-1-1,-3-6 2,2-1-1,2-4 1,-1 0-2,7 0 1,-1-8-2,-1-3 1,-2-2-3,3-4 0,-2 0 0,-3-2 1,2-2-2,-4-1-3,0-2 2,0 2 0,-1-2 0,-3 2 1,-1-1 2,-2 0-3,0-1 1,-4 2 1,-3-3-2,1 7 2,-2 0 1,0-1 1,0 6 1,-2-4 1,-1 8 0,2 5 0,0-1-1,1 5-1,-2-2 1,-1 2-1,-1 5 2,-3 8-1,1 6 3,5 2 0,1 1 0,0 2-2,5-2 0,6 2-3,4-4 0,4 1 1,0-1-1,3 0 1,1-4-2,-3 1 2,0-4-3,-1-2 0,-6-2 0,1-2 0,-3-4 0,-1-1-2,1 3 4,-2-3-2,1 1-2,-4-1 1,-2-1-2,-4-1 0,0 0-4,0 0-5,1 2-6,1-2-15,2 2-32,1 1-63</inkml:trace>
  <inkml:trace contextRef="#ctx0" brushRef="#br0" timeOffset="39332.2496">12778 8560 59,'0'0'22,"0"0"3,0 0-1,0 0-3,0 0-2,0 0-1,0 0-1,0 0-3,0 0 0,0 0-3,-35-3-2,31 3-1,-2 7-1,3-4-1,0 0-2,1-1-3,2-2 0,-1 0-2,1 0 1,0 2 2,-1-2-1,1 2 2,0-2-2,-2 0-1,2 1 6,0-1 1,-2 0 3,0 0 2,1 0 0,-7 0-1,-3 5 4,-6 4 0,-1 3 2,2 0 0,6-1-4,4-5-4,4-2-3,2 1-3,0 1-2,0 1 0,9 3-1,0-6-1,8-1-1,0-3-3,3-5 3,4-5 1,-6-4 1,-1-2 0,-7-3 1,-3 4 2,-4-1-1,-3-3 2,0 9 1,0-6-2,-4 6-1,1 5 1,-3-3 0,2 7-2,-1 0 1,2-1-4,-2 2-3,2 0-2,0 10-9,3 7-14,0-3-35,13 8-90</inkml:trace>
  <inkml:trace contextRef="#ctx0" brushRef="#br0" timeOffset="40047.2905">13110 8385 188,'0'0'11,"0"0"3,0 0 1,0 0 1,0 0-5,0 0-2,0 0-4,0 0-1,0 0 0,0 0-3,58-77 0,-42 55 1,-3-3-1,2 0 2,-1 0 0,-1-4-2,-2 5 2,-2-1-1,1 5 1,-7 4 1,3 8 2,-5-2 1,1 6 0,-1-1-1,1 1-2,-2 4-1,0-2-2,0 2 0,1 0 0,-1 0 2,2 0-2,2 0 1,0 0 0,5 5 1,-3 0-1,-4-4 0,3 2 1,-5-3-2,0 0 2,0 0 2,1 1-1,1-1 2,-1 2 0,0-2-2,1 0 2,0 1 0,0-1 1,0 2 0,-1-2 0,-1 2 1,2 5 3,-2 4 0,0 9 0,0 7-1,0 1-1,0 4-3,4-3 1,1 5-2,3-1 0,4 2-3,-1 1 1,5-2 1,-4-1 0,-1-1 3,0-2-3,-1-1 2,-5-1-4,1-3 2,-3-7-1,1-1-1,-2-5-1,-2-1 1,4-1-1,-4-6 0,2 3 1,-2-7 0,0 0 0,0 0 0,0 1 0,1 1 0,-1 0-1,0-1 1,0 1 0,0 0-2,0-2 1,0 3 0,0-3-1,0 2 2,0 0-2,0-1-2,-3 3 2,-1 1-1,2-2-1,-3 6-2,3-6-2,-1 1-7,-1 4-9,0-4-35,2-1-46,-1 2-143</inkml:trace>
  <inkml:trace contextRef="#ctx0" brushRef="#br0" timeOffset="40480.3153">13875 8415 128,'0'0'26,"0"0"-1,0 0-2,0 0-6,0 0-1,0 0-3,0 0-2,0 0-3,0 0 0,65-51-2,-38 44 1,4 2-2,2 2-1,0 1-1,1 0-1,-3 2 1,-2 0-2,-1 0-1,-2 4 0,-10-4-3,1 3 1,-7 1-1,-1-2-3,2 4-5,-5-2-3,2 2-7,-7 3-16,-1 3-24,0 3-53</inkml:trace>
  <inkml:trace contextRef="#ctx0" brushRef="#br0" timeOffset="40790.333">13845 8656 54,'0'0'10,"0"0"1,0 0 2,0 0-2,0 0-3,0 0 1,0 0-1,105-7 1,-70 2 2,8 0-1,-1 1-1,0 1 2,2 0-2,-2 0 0,-5 1-3,-1 2-2,-6 0 0,-11 0-1,0 0 1,-9 0-2,-5 0 1,2 0-1,-7 0 0,0 0 1,0 0-2,0 0 0,0 0-3,0 0-1,0 0-1,0 0-3,0 0-6,0 2-10,0-2-33</inkml:trace>
  <inkml:trace contextRef="#ctx0" brushRef="#br0" timeOffset="41640.3817">15233 8257 56,'0'0'24,"0"0"-1,0 0-1,0 0 0,0 0-3,0 0-4,-80-50 0,66 47-2,-1 1 0,-4 2 2,-2 0-1,-1 4 0,-1 4 0,-2 2 0,-1 4 0,-3 1 1,1 0-1,-1 3 0,1-1 0,3 0-4,4 0 3,4 0 0,2 2 0,5-2-1,0 1-1,5-4-2,4 3 1,1 1-2,0 0 0,4 6 0,2-2-7,4-3 2,-4-6-2,0-1 2,0-5-1,-2 1 0,3 1 0,-1-3 0,-3 2 3,1-5-3,2 2 1,-2-2 1,6 0-2,5 0 2,2-2-3,6-1-1,-2 0 0,6-3-1,2-3 1,0-3 1,0 0-2,0-3 0,-2 0 2,-2-3-2,-5-4 2,-1-2-4,-5-2 1,-1-2-2,-4-4 2,-3-1 0,-3 0 0,-2-3 2,-1 3 0,0 4 3,0 6-2,0 4 1,-3 5 1,2 7-2,-1-1 1,2 5 0,0-2-1,-6 2 0,-1 0 1,-4 8-1,-1 6 3,5 4-3,-2 0 3,5 3-4,0 1 1,1-2 0,3 4-1,0-2 0,4 1 1,3-1 0,6 2 0,4-2 2,1 0-6,4 0 3,3-2-2,-1-1 2,5-2 0,-2-2 0,2-2 0,2-4 0,-3-2-1,3-2 1,-4-4-1,1-1 1,-4 0 0,-1-3 0,-4-3-1,0-3 2,-7 3-1,-1-5 1,-2 1-1,-5 1 0,0 0 3,-1-2-3,-3 6 3,0-2-3,0 1 0,0 6 0,0-2-1,0 2-3,3-5-2,-2 0-3,8-2-4,-3 0-14,7 7-28,0 0-61,3 0-122</inkml:trace>
  <inkml:trace contextRef="#ctx0" brushRef="#br0" timeOffset="42816.449">15807 8911 6,'0'0'12,"0"0"-1,0 0-2,0 0-2,-8 96-1,1-77 2,3-2 0,-3-4-1,-2-1 3,-1-2-3,-6-1-1,-2 1-3,-3 0-2,1-3 1,4-2-4,-2-2-5,7-1-7,5-2-25</inkml:trace>
  <inkml:trace contextRef="#ctx0" brushRef="#br0" timeOffset="44337.536">15915 8695 19,'0'0'22,"0"0"-1,0 0 1,0 0-2,0 0-1,0 0-4,0 0-2,0 0-1,32 78-4,-32-54 0,0-1-3,-6-3 0,-3 2-1,-2-3 2,-2-2 0,-5-2 0,-2-2-1,0-4 3,-2 0 0,1-3 0,6-3 3,-5-1 0,10 0-1,-3-2-2,0 0-4,5 0-2,-4 0-2,6 0 0,0 0-1,0 0-6,6 0-3,-2 0-5,2 0-14,0 0-89</inkml:trace>
  <inkml:trace contextRef="#ctx0" brushRef="#br0" timeOffset="48075.7498">17049 8102 74,'0'0'20,"0"0"-2,0 0 0,0 0-3,0 0 2,0 0-3,43-82-1,-29 75-2,1 0-2,4 0 0,-1 2-3,1 1-1,4 3 1,2-2-1,-2 3-1,4 0-2,-2 0-1,0 5 0,-4 4 2,1 1-1,-5 3-1,-1 1-2,-3 1 0,-4 0 1,-3-3 1,-1 4 1,-3 0 0,-2 1-1,0 4 0,-9 0 2,-5-5 1,-2 0 1,-6 1-2,-2-3 1,-4-1-1,1-2 0,-2-2 0,3-1 3,1-2 0,6-3 0,1-3 1,6 0-3,8 0 2,-2 0 0,6 0 0,-7 0 0,2 0-3,1 0-1,0 0-1,4 0 2,0-2-1,4-4-1,9-3 3,3 0-3,4 0 0,2 3 1,1 2 1,3 0-3,1 3 2,1-1-1,-1 2 0,2 0 0,-3 0 2,2 7-1,-3 1 3,1 3-2,-4 3 0,0-2 0,-4 6-1,-3 1 1,-3 1 1,-5 1-3,-1 1 1,-2-7-1,-2 3-1,-2 1 2,0 0 1,-10 5-1,0-1 2,-6-3-4,-4-1 2,-2-4-1,-7 0 0,-1-3 1,-2 0 0,-4-3-1,1 0 1,-2-1-1,0-1-1,3-1 1,-1-1-1,4-2 0,1 0 1,4-3-1,8 0 4,0 0-3,2 0 0,4-2 0,-4-4 0,4 0 0,3 2 1,-4-4 0,4 4 0,2-3 0,1 3 1,3 1-2,-4-5 2,4 5-1,0 0 2,2 1 0,1 2-1,-3-5 3,1 2-2,-1-1 2,2 0-3,1 4-1,-1-1-1,1 1-1,0-2 2,0 2-4,0-1 0,0 1-4,1 0-10,12 0-25,1 0-196</inkml:trace>
  <inkml:trace contextRef="#ctx0" brushRef="#br0" timeOffset="50447.8855">17677 8099 54,'0'0'13,"0"0"-1,0 0-3,0 0-2,0 0-1,0 0 0,0 0-1,0 0-1,0 0-2,6-29 2,-9 20-2,-3 0 2,-3-6 0,0 0-1,-3-4-1,-1 2-1,0 0 2,0 1-2,0 1-1,-3 0-3,-1 0 5,1 2-5,-3-1 3,-4 3 3,0 2-5,-3 1 2,0 3 0,-3 0-1,0 1 1,-2-3-1,2 4 0,1 1 1,2 2 0,0 0 0,1 0 0,1 1-1,0 4-2,0 2 3,-1-1-2,-2 1 2,-2-2 0,-1 1 0,-3 2 2,2-1-2,-1 2 1,2 2 3,1-2-4,0 1 1,6 0-1,1 0 0,3 1 1,2 1 1,4 1-1,1-1 0,2 2-1,2 1 1,0 2 0,2 2-1,0 0 3,-1 3-1,2 0 2,-1 3 0,-3 1 1,4 4 0,-1 1 0,0 1 1,2 1-3,-1-1 2,4-1-2,1 0 1,0-4 1,3 1-2,4-1 1,2 0-2,2-2 1,1 1-1,0-1 1,2-4 0,-1-1 0,1-2 1,-1-1 1,3-2-1,-2 0 2,2-3 1,-2 2 0,4-2 0,-2 1-1,4 1-1,1-1 0,-1 0-2,3 1 2,0-4-3,3 2 1,-1-1-2,2 0-1,2-3 1,0-1 1,0 0 0,0-1-1,-3-2 1,4-1-1,-4 2 0,-1-1 2,2-4-1,-3 3 1,2-3 2,-3 0 0,3 0-2,-2 0 2,1 0-2,0 0 0,2-3-1,-3 3 0,1-2 0,0 0-1,-3 1 0,1-1 0,0 0 0,0-1 0,-4-4 2,5 0-2,-4-3 1,-1-2-1,-1 0 0,-2-1 2,-2-2-1,-2-2 5,-4-1-2,2-2 0,-2-1-1,-1-3-5,3-3-1,-3 0 1,-1-3 1,-2-2-1,1 0 1,-4 0-1,-1 1 0,0-1 1,0 1 1,-6 2-1,0 0 1,0 0 0,-2-1 0,-4 1 1,1 1-1,-5-1 0,0 2 0,-4 1-1,-3-1 0,1 5 1,-4 1 0,1 1 3,2 1-3,0 2 0,4 3 0,-1 2 0,3 2 0,4 3-1,0 2 0,1 2 0,2-1-1,-2 3 0,5 1-1,-3 0-3,4 0 0,-1 0-6,0 1-3,3 3-9,4 5-22,0 4-72</inkml:trace>
  <inkml:trace contextRef="#ctx0" brushRef="#br0" timeOffset="58788.3625">15356 7747 6,'0'0'13,"80"-6"2,-36 3-5,2 1 5,3-1-5,0 2 2,3-2 0,3 0-2,-1 1-2,2-1 0,4 0 2,1 0-2,4 2 0,2-2-1,1 1-2,3 1 1,3-1-3,0 2 1,3 0 1,-3 0 0,3 0-1,-6 0 2,-2 0-2,-2 0 2,-2 3 1,-2-1 1,-1 0 1,1 0-2,0 0 0,1 1 1,1-2 0,2 2 0,4 1 3,1-1-4,0-1-1,3 3-1,-1 1-1,-1-1 0,0-1-2,-2-1 0,1 2 0,-2-2 0,0-1-1,1 2 1,-2-1 1,1 2-2,1 0 2,-2 0 0,1-3-2,-1 3 2,-1-1-1,0 0 0,-2 3 1,1-2-1,1 1 1,-2 1-2,-1-2 2,0 2-2,-3-4 1,1 0-1,-2 0 0,-2-2-1,2 2 1,-2-3 1,-1 0-2,-1 0 0,0 3 1,-1-3-1,-1 2 0,2 1 1,-1 0-1,2-2 0,1 2 0,2 1 0,-1-3 0,4 2 1,-1-1-2,6-2 1,0 0-1,0 0 1,1 0 0,-1 0 0,-4 0 0,0 0-1,-4 0 1,0 0-2,-2 0 2,2 0 0,-1 0-1,1 0 0,3-2 1,1 2 0,1 0 1,5-1-1,3 1 0,2-2 0,3-1 0,1 1 0,2-1 0,0 1 0,-3 0 1,-3 1-2,-4-1 1,-3 0 1,-5-1 1,1 3-1,-1-5 1,-1 0 0,4-2 0,-2 0 0,3 2-2,1-2 1,3 2 0,1 4-1,2 1 4,4 0-4,-1 0 3,-2 4-2,-3 2 4,-3 0-5,-7-1 0,-5-1 0,-3 1-1,-4 0 2,-4-2 0,0 1 2,0-4 1,2 3-2,-1-3-2,3 2 1,-3-2 0,1 2-2,-3-2 4,-5 0-5,-5 0 1,-4 0-1,-11 0 1,-2 0-1,-8-2-1,-5 2 0,-1 0-5,-5 0-5,0 0-8,0 0-22,-3-2-55,-17 2-91</inkml:trace>
  <inkml:trace contextRef="#ctx0" brushRef="#br0" timeOffset="60680.4707">3801 8831 23,'0'0'12,"0"0"1,0 0-2,0 0-1,0 0 0,0 0-3,0 0 1,0 0-2,0 0 1,17-16-1,-12 15 0,0 0-1,0-1 3,5-1-1,-6 1 3,8 1 1,-4-1-3,3 0 0,0 1 0,-1 0 1,6-2-1,2 1 0,3-1 2,-2 0-2,3 0 3,1 0-3,1 2 0,4-4-1,2 2 1,3-2 0,4 0-1,3 0-2,3-2-2,1 2 0,5 0 0,0 3-3,2-1 1,1-1 1,-2-1-2,4 2 2,-1-1 1,1-1-2,-2 0 1,-1 2 1,-1-2-2,-4 0 0,3 1 0,-2-1 0,-2 0 0,-4 3 1,-1-1-1,1 3-1,-3 0 1,1-2 0,4 0 1,0 1 1,3-1 0,-1 0-2,1 1 1,-1-2 1,1-1-1,-1 2 2,1-1-1,-1 0 0,-2-1-1,1 2 0,-2-1 1,-1 0-1,3 0 1,-2 0 0,3 1-2,-1 1 1,0 1 0,-2-2 0,1 2-1,-2 0-1,-1 0 1,0 0 0,0 0 0,-3 0 0,-2 0-1,-1 0 1,-2 0 1,-3 0-1,-4 0-1,4 2 1,-5-1-1,2 1 0,-1 1 1,-2-2 0,0 2 0,2-1 0,-2 0 1,1-1 0,1 1-1,0-2 1,1 0 1,3 2-1,-1-2-1,4 0 1,0 0 1,3 0-1,-2 0-1,3-2 1,-3 2-1,1-3 2,-3 1-3,1 0 0,-1-1 1,-1 2-1,2 1 1,-2 0 2,0-2-2,1 2 1,-1 0-1,1 0-2,-1 0 2,2 0 0,0 0 0,-1-1 0,3 1 0,-1 0-1,0 0 0,2 0 1,-4 0 3,-2 0-4,-2 0 1,0 0 0,-1 0-1,-1 0 2,1 0-2,-2 0 1,-1 0 1,5 1-2,-1 1 0,1-1 0,0 1 0,2-2 0,0 1 0,0 1 1,0-2 0,-2 2-1,1-2 0,-3 0 0,0 1 0,-3-1 1,2 0 0,-5 2-1,-1-2 1,1 0-2,-6 0 1,5 0 1,0 0-1,-6 0 2,7 0 1,1 0-1,0 0 1,7-2-2,1-1 2,-5-2-2,1 2 0,-2 0-1,-7 0 1,3 2-1,-4-2 1,0 3-1,3-2 0,-6 0 1,0 2-1,2 0 0,-8 0 0,6 0 2,-6 0-2,0 0 0,0 0 0,-6 0 0,0-1 0,0 1 3,2 0-2,-1 0 1,0 0-1,1 0-1,0 0 0,-1 0 0,1 0 0,-1 0 1,1 0-2,-1 0 0,1 0-1,-1 0-2,1 0 1,-1 0-3,2 0 0,-3 0-5,0 0-6,0 0-21,2 0-45,-2 0-137</inkml:trace>
  <inkml:trace contextRef="#ctx0" brushRef="#br0" timeOffset="64244.6746">4971 8739 1,'0'0'10,"0"0"-2,0 0-2,0 0 0,0 0 1,0 0 0,0 0-2,0 0-1,0 0-3,-8 0-2,8 0 1,0 0-1,0 0-1,0 0 0,0 4-4,0 0-3,5 3-7,2 2-2</inkml:trace>
  <inkml:trace contextRef="#ctx0" brushRef="#br0" timeOffset="64892.7116">8199 8653 29,'0'0'13,"0"0"-1,0 0-4,0 0-1,0 0-2,0 0-3,0 0 1,0 0-3,0 0 1,0 0 0,-17-6-2,15 6 2,1 0-1,-1 0 0,2 0 0,-1 0 0,1 0 0,-2 0 0,2 0 0,0 0 0,0 0 1,0 0 1,0 0-1,0 0 0,0 0-1,0 0 2,0 0-1,-1 0-1,1 0 0,0 0 0,-2 2-1,1-2 1,-1 0 0,0 2 1,0 0-1,0-1 0,2 1 2,-2-2-2,1 1 1,-1-1-1,1 2 1,-1-2 0,0 2 0,2-2-1,-1 0 2,1 0 0,-1 0-2,-1 0 1,1 0-1,-1 0 0,1 0-1,-1 0 1,1 0 0,-1 0 0,1 0-5,0 0-3,-8 0-15,3 0-36</inkml:trace>
  <inkml:trace contextRef="#ctx0" brushRef="#br0" timeOffset="75856.3387">9101 6644 5,'0'0'7,"0"0"0,0 0 2,0 0-1,0 0 0,0 0-1,0 0 2,0 0-1,0 0 2,81 44-2,-77-43-1,1 1-1,-2 0-4,1-1 4,0 1 1,1 1 1,-5-3 0,0 0-2,0 0 1,4 3-1,0 0 0,-1 0 2,2 0 2,-2-3 0,5 0 2,4 0 2,5-3 1,-2-9-1,6-3-3,1-5-1,0-3-2,2-3-2,4-3-1,3-3-3,3-2 0,3-3 0,4-2-1,5-1 1,2-3 0,1 3 2,1 0 1,1-1 0,-5 7 1,2 2-1,-5 3-3,-2 6 1,1 3-2,-5 3 1,-2 5-1,-4 0 0,-6 4-1,0-1-1,-8 4 1,-2-2 0,1 2-1,-6 2 1,5-1-3,-4 1-2,-1 1-4,0 2-7,5 0-14,1 5-53,1 6-93</inkml:trace>
  <inkml:trace contextRef="#ctx0" brushRef="#br0" timeOffset="81279.6489">2428 9536 7,'0'0'16,"0"0"-1,0 0-2,0 0 0,0 0-1,0 0-1,-42-78-1,33 68-2,-5-2 0,-1 2-1,-2 3-1,-4 2 0,-5 2-2,-3 3-1,-3 0 0,-5 0 0,-1 0 2,-1 3 0,-1 4 1,-2 0-1,3 3 0,3-1 3,4 0 0,2 0-1,2 0-1,4 0 0,2 0 0,4 0 0,6-1 0,1 1-2,3 2-1,-2 2 0,4-1 1,2 5-2,2 2 2,2 1-1,0 9-1,4 1 2,4 0 0,5 2-1,0-1 1,4 3-2,0 1 3,2-1-3,1 4 0,-2 0 0,-1 1-2,-2 0-2,-4-1 2,-2 3 0,-3 0 2,-2-2-2,-3 2 2,1-4 0,-2 1 2,0-2-1,-2-3 1,-3-1-2,-1-4 1,-3 0-2,-1-1 2,-2 0-1,-2 1 2,-1-1-2,-4 0-2,-1-3 3,-1 1-2,-2-1 1,-3 0-1,4-4 3,-4 2-2,0-2 0,0-5 1,4 0-3,6-5 3,1-3-3,6-3 1,4-3 3,2 1-3,3-2 0,-1 0-1,1 0-1,0 0 0,0 0 1,0 0 0,0-2 0,6-6 1,6-1-1,5-1 1,0 0 0,2 0-1,4 3 2,0 1-1,0 3-2,2 1 2,-1 2-1,2 0 0,0 6 0,-1 4 0,0 2-1,-2 3 1,-3 6-2,-3 0 1,-1 4 2,-4-1-2,-1 3 1,-3 2-1,-4 1 1,3 2 0,-1 1 1,0-1 0,-4 2 2,1-1-1,-1 3-2,1 3 2,1 0-1,2 2-1,-1 0 2,1 1-2,-3 1-3,0 2 3,0 4-1,-3 2 1,0 0 4,0-1-4,0 2 1,-4-4 1,0-1-2,2 0 2,-1-3-2,3 0 0,0-2 0,5 0-2,3 3 0,1 2-1,1 5 2,-1 5-2,-1 4 2,0 6-2,-4 4 1,-1 6 1,-3 7-1,0 2-1,-4 0 1,-2 1 1,0-4 0,0-5-1,2-5 2,1-7 2,3-7-2,0-4 0,0-2 1,4-2-1,2 0 0,0 4 0,1 2 0,2 5-3,-5 6 2,0 3 4,-2 5-3,-2 2 4,0 2-4,0 0 0,0-3 0,0-2-3,0-7 3,0-6-1,4-8-1,4-3 5,0-9-3,0-5 3,3-5-3,0-3 0,0-7 1,-1 1-1,1-3 0,-1-1 0,2 3 2,1-2-2,-2 4 1,2 0-1,-1-1 1,0 1 0,4-1-1,-3-4 1,2 1-1,0-5 0,0-1 0,0-2 0,-3-5-1,-1 0 1,-2-2 2,4-4 0,-1 1 0,2-2 0,-2 0 2,2 0-2,-2 0 1,-1 0 2,2 0 0,-8 0-1,5 0 1,-4 0-2,1 0 2,3 0-2,-6 0 1,1 0 1,0 0-1,-5 0 0,0 0 1,0-2-2,3 2 5,3-1 0,-2-3 0,1 3 1,2-3-3,-4 0-1,-1 1 0,7-2-2,-7 2-1,2 1 1,-1-1-2,-3 3 0,2-4 0,2 3 0,-1-3-1,0 4-1,-3 0 2,0-3 1,0 3 0,4 0 3,-3 0-1,-1 0-2,2-1 0,-2 1-4,0 0-3,1 0-12,-1 0-43,0-4-175</inkml:trace>
  <inkml:trace contextRef="#ctx0" brushRef="#br0" timeOffset="83272.7628">23110 9031 0,'0'0'0,"0"0"3,0 0 0,0 0 2,100-29 3,-71 26 3,2-1-2,-3 3 2,3 0-2,-1 1-4,1 0 1,-1 6-1,2 2-1,-2 4-1,2 1 1,-4 3-2,2 1 1,3 3 1,2 5 1,0 2 0,3 5 1,-1 2-1,-4 5-4,-3 2 4,-2 1-3,-5 5-1,-1 4 2,-4 3-2,-3 1 2,-1 6-3,-3-1 3,-1 2-2,0 0 0,-5 1 3,0-3-2,1-4 3,-2-1 1,1-2 0,0 1 0,-1 0-2,1 0 0,-1 1-1,0-2 2,0-1 1,2-3 1,0-1 0,1 1-3,4-1 1,2 0-5,0 3 0,2-1 1,2-1-1,1-1 2,2-3 0,-1-2 0,1-2 1,1-3 1,-2-3-2,1-2 2,1-1-1,0-3 3,2 0-2,1-2 0,1-1 1,-1-4-4,-2-2 3,0-3-4,-1-4 1,-3-3 1,1-2-2,-6-1 4,3-4-3,-6-1 0,3-2 1,3 0-2,-6 0 2,6-8 0,-9 3-1,-3-4-1,-1-6 0,-3 0-2,-4-5 1,-9 5 2,-7 1-1,-5 3 2,-4 4-2,-4 2 1,-2 3-1,-1 2-1,-1 0 1,3 0-2,1 0 2,4 5 0,3 0 1,3-1 0,1 2 0,5-1-2,-1 2 4,2 4-2,-1 0 1,1 3 3,-1 2-2,1 3 2,2-1 0,-2 9 0,3 0 0,-1 7 0,3 2-1,1 4 1,3 6-1,-2 3 1,5 3-1,-1 3-2,5 0-2,0 3 3,0-2-1,5 2 4,2-2-2,4 2 1,0 2-3,3 2-1,1 2 3,0 2-2,1-3 2,2 1 0,-2 0-2,-1-2 1,0 1 0,1-2-2,-3 0 2,0 1-2,-2 1 0,1 0 0,1-2 1,-1 0-1,0-2 3,2 0-4,0 0 0,-1 2 0,2-2 0,-1 2 0,1-2 0,-1-1 1,-2-2-2,-1-2 2,-4-1-1,-1-5 1,-3-1 3,0-4-1,-2 0 0,1-4 2,-2-1-3,0 1-1,0-5 2,0 2-2,0-3-1,0 0 0,0-2 1,-2 0 0,-1-1 0,0-1 0,-1-6 2,-2 0-1,-1-3-1,-3-4 1,0-1 2,1-5 1,-2-1 4,3-4-1,1 0 0,-1-1-1,-2-1-1,2 1-1,-6-3 1,-7 1-1,0-2 3,-8 0-4,-1 0-1,-1 0-1,-1-3-2,-3-4 0,1 0 0,-5-2 0,2-1 1,0-3 0,-1-2 0,-2 0 0,3 0-1,-3-2 0,1 2 1,1 1-1,1 1 0,3 1-1,0 3 0,4-1-1,2 1-2,8 4-5,3 0-10,0 2-26,5 1-70,-5-5-127</inkml:trace>
  <inkml:trace contextRef="#ctx0" brushRef="#br0" timeOffset="88724.0747">2948 10647 14,'0'0'19,"0"0"-2,0 0 1,0 0-2,0 0-1,0 0-2,0 0-1,0 0-3,0 0 0,-7-7-4,7 6-3,0 1 1,0-1 1,0 1 0,0-2 1,5 1-1,6-1 1,0-1 0,8-1-2,-4 4 2,5-3 0,3 1-1,0-1 0,-3 2 1,2-2-2,-1 3 1,0 0-1,5 0-2,-2 0 3,2 0-2,2 0 1,-1 4 1,1-1-2,0 0-4,2-1 4,0 0-2,1 0 1,-1-2 2,0 0 1,3 0 1,-1 0-2,1-4 1,2 2-1,-3-3 1,3 0-2,-1 1 3,0 3-4,0-1 1,-1 2 2,2 0-1,-3 0 2,-2 0-4,1 0 3,0 0-2,0 0 0,-1 0 1,1 0-3,-3 0-1,0 0 1,-4 0 1,1 2 0,-2-2 4,-6 0-4,1 1 1,2 0-1,-2 2-1,11-3 3,-6 4-1,0-3-1,0 3 1,-3-3 1,2 1-3,-7-2 1,3 0 1,2 0-2,1 0 3,3 0-2,-1 0 1,-6 0 2,0 0-2,0-2 0,2 2-2,5-1-2,-7 1 2,0 0-1,-5 0 4,2 0-2,-3 0 2,3 0-3,3 1 1,-6 1-1,5 0-1,-5 0 2,-2-1 1,1 1-1,-5-2 2,2 2-1,-7-2-2,6 0 2,-1 0 2,0 0-1,2 0 5,-7 0-3,0 0 0,4 0-1,1 0-3,-3-4 3,3 3-1,-5 1-3,0-6 2,0-1-2,-7-4-2,-6-3 1,-3 4 1,-7 5-2,-6 0 4,-6 4-2,-3 1 1,-5 0 0,0 0 0,-4 1 1,3 1-4,-4 1 2,0 0-1,-3-1 1,1 1 0,0-1-1,-1 1 1,-3 1-2,0-1 2,-2 6-1,0-1 0,-2 1 1,0-1 0,1 1 0,-1 1 0,3-3 1,3 3-1,1-5 2,4 0 0,1-2 1,3-1-1,4-2 0,2 2-2,3-2 1,4 0-1,8 0 1,3 0 3,-1 0-4,7 0 0,-6 0 0,7 0-2,6 0 4,-7 0-2,7 0 0,-1 0 1,1 0-1,6 0 1,-2-2 0,2 2-1,-1 0-1,-1 0-1,1 0 0,0 0 0,1 0 4,0 0 0,0 0-2,1 0 0,12 0 0,5 0 0,9 0 0,0 0 0,1 0 0,3 0 0,3 0-2,1 0-1,2 0 1,1 0 2,2-2 0,1 2 1,3 0 0,1-1-1,6-1 0,1-1 0,3 1-1,1-1 1,2 1 0,0 0-1,3 2 1,-2 0-1,2 0 1,-2 0 1,-2 0-2,0 0 1,-5 3 0,0-2-1,-2 2 1,-3-1 0,-1-2 0,-2 2 0,0-2 0,-1 0-1,-1 0 1,-1 0 0,-3-4 0,-3 0 0,-4 0 0,-2 0 1,-1 1-1,-4 1 1,1-1-1,-10-1 0,-3 3 0,-1-1 0,-6 2 1,1-2 0,1 2 1,-7 0 4,0 0-1,0 0 0,2 0 0,-1-3-3,1 3 0,-1-1 1,-1 0 0,0-1-1,2 1-2,-2-1-1,0 0 1,0 1-3,0-1-6,-2 0-11,-2-3-48,-6 5-149</inkml:trace>
  <inkml:trace contextRef="#ctx0" brushRef="#br0" timeOffset="89924.1434">6353 15836 95,'0'0'9,"0"0"6,0 0 3,0 0 1,0 0-1,0 0-6,0 0-2,19-78-3,-16 76 3,-3 2-2,0-2-1,0 2 3,0 0-3,0-1 0,0 1 0,0 0-2,-8 1-1,-4 10 1,-6 2 0,0 3 2,-2 2 0,2 4 1,0 1-1,-1 3-1,5-1 0,-2 1-2,3 1 3,2-2-4,2-3-1,0-1 1,2-2-1,3-5 1,-3-1 0,2 2-1,2-6 0,-4 3 0,2-4-1,1-6 3,-2 5-3,2-4 1,-5 2 3,2-1-3,-4-3 1,2 1 0,-2-2-2,0 0 1,1 0 5,-1-2-4,2-3 1,-3-5 0,6 4-6,-2-1 6,6-2-3,2-3 2,0-3 0,9-4 0,2 4-1,6 1 0,1 3-1,2 4 1,1 2 1,0 5-3,1 0 0,0 7-2,-5 7 0,0 3 1,-2 5 2,-2 3-1,-3 0-1,-1 4 0,0 3-3,-2 2 3,-2 0 1,-2 4 0,2 3 0,-2 1-1,0 3 2,-2 1 1,-1 0 3,0-4 4,-1-1-1,-2-3-6,0 3 3,1-4-4,2 3 1,0 0 1,0 3 2,5 0-4,4 0 1,3-3 1,3-4-1,4-2 1,1-5 1,-3-5-4,5-3 3,-1-4-3,1-4 0,4-3 1,0-5-1,2-1 2,1-4-2,1 0-1,0 0-3,-1-4-3,-1 1-6,-8 3-11,-1-2-24,-2 0-58,-2 1-116</inkml:trace>
  <inkml:trace contextRef="#ctx0" brushRef="#br0" timeOffset="90356.1681">7088 16283 262,'0'0'-3,"0"0"3,0 0 1,0 0 1,-70 96 5,61-71-1,3 0 1,1 3-1,5 1-1,0-1 1,8 1-2,4-2 1,5-2 0,2-1-3,2-4-1,1-5 2,1-1-3,0-5-3,-6-5 7,0-4-1,-3 0 4,4-3 6,0-7-6,-3-2 0,-3-7 1,-1-1-2,-5-4 1,-2-6-1,-1-4 0,-3-4 0,0-3-6,-1-1 2,-5 0 0,-2 3 1,-1 2 2,0 4-1,-3 8 1,2 7-2,-1 9-3,-3 6 1,0 3-5,-2 7-3,2 7-9,5 4-14,5-2-37,4 5-80</inkml:trace>
  <inkml:trace contextRef="#ctx0" brushRef="#br0" timeOffset="90613.1828">7803 16465 220,'0'0'-5,"0"0"10,-7 83 2,-2-51 5,-1 3 0,-3 1-3,-2 3 0,0 4-1,0 1-6,1 2-1,0-4 4,2-4-3,1-7 5,3-4-2,-2-13-6,5-2-3,0-4-4,3-4-7,1 1-15,1-5-29,-2 0-105</inkml:trace>
  <inkml:trace contextRef="#ctx0" brushRef="#br0" timeOffset="91244.2188">8430 16295 139,'0'0'6,"0"0"5,0 0 3,-3-92 4,9 65-1,3-1-2,-1 1-3,3 1 1,0 1-4,1 2 3,-1 3 1,-2 5 0,1 3 0,-4 6-5,-3 3 0,0 1-2,0 2 1,2 11 1,0 10 2,0 13 4,-3 5 0,-2 7 2,0 5-6,0 0-2,1 2 1,1-4-3,1-3 1,0-5-1,0-2-3,1-5 2,-3-4-4,-1-9 0,0-1 0,0-8-3,0 0-1,0 1-7,0-8-7,0 7-10,0-7-14,0 2-31,0 1-36</inkml:trace>
  <inkml:trace contextRef="#ctx0" brushRef="#br0" timeOffset="91444.2303">8863 16632 249,'0'0'4,"0"0"3,-6 96 0,0-65 1,-3 1-1,-4 0-4,-1 1-1,-6-3-1,-2 0-2,0-5-2,-2 0-6,1-4-6,6-9-16,8-5-46</inkml:trace>
  <inkml:trace contextRef="#ctx0" brushRef="#br0" timeOffset="91645.2417">9513 16599 312,'0'0'-11,"0"0"4,0 0 4,0 0-7,0 0-14,0 0-30,0 0-44</inkml:trace>
  <inkml:trace contextRef="#ctx0" brushRef="#br0" timeOffset="91798.2506">10204 16541 326,'0'0'-4,"0"0"-4,0 0-5,0 0-16,106-54-31,-73 44-77</inkml:trace>
  <inkml:trace contextRef="#ctx0" brushRef="#br0" timeOffset="91893.2559">11051 16504 150</inkml:trace>
  <inkml:trace contextRef="#ctx0" brushRef="#br0" timeOffset="92273.2777">11936 16537 207,'0'0'-5,"0"0"3,0 0 3,0 0 3,0 0-2,19 78 2,-27-56-3,0-1 0,-5-2-1,-1 1 0,-2-4 0,1 1-5,5-5-10,3-6-22,4-2-58</inkml:trace>
  <inkml:trace contextRef="#ctx0" brushRef="#br0" timeOffset="92991.3187">12574 16004 301,'0'0'13,"0"0"1,0 0 6,0 0 4,0 0 1,3 100-3,7-63-7,3 1-3,1 0-3,2-3-2,0-1-3,0-8 0,-3-1-1,-4-10 0,-5-6 1,0-4 2,-4-5-1,0 0 4,0 0-4,0 0-1,0 0-2,0-12-1,0-10 0,0-5 0,-3-5 0,3-1-2,0-4 2,0 2 0,6 0-1,1 4 1,1 4 0,5 3-1,-6 9 2,-3 8 1,4 2-1,-4 5 1,7 0 0,4 3 2,1 11-2,1 7 1,0 4-3,-2 1 1,2 6-2,-2-2 0,2 0-1,0-3 1,-1-2 0,2-1 0,-4-7-1,-3-5 2,0-5 0,-4 0 1,-4-6 3,1 1-2,-4-2 2,3 0-3,3-8 2,-2-9-3,4-6 1,-5-4-3,2-2 1,0-1 1,5-2-1,-3 4 0,2 1 2,2 6-1,-4 6 0,-2 7 0,-2 4-1,-3 4 0,4 0 0,4 0-1,3 10 1,2 4 1,-2 3-1,-2 3 1,1-1-1,2 4 1,1-1-2,2-2 1,0-3-2,3-3 1,-4-6 0,0-1 0,-4-2 1,-4-5 1,6 0 0,-8 0 0,5 0 0,-2 0-1,-3-10 0,-1 3 1,0-5-1,-2-1 1,-1 0-1,0 1-1,0 5 1,0 2 1,0 5-1,0-2 0,2-1-1,-1-2 0,2 1-1,0 1-1,1 3-4,5 0-3,3 7-10,1 5-18,-7-2-35,-2 5-68,-4 1-104</inkml:trace>
  <inkml:trace contextRef="#ctx0" brushRef="#br0" timeOffset="93270.3348">13508 16215 180,'0'0'1,"0"0"5,0 0 5,0 0-2,0 0-1,0 0-5,0 0-6,96-28-1,-64 24-11,6 1-10,2 0-21,2-1-46</inkml:trace>
  <inkml:trace contextRef="#ctx0" brushRef="#br0" timeOffset="93475.3464">13923 16013 213,'0'0'25,"0"0"2,0 0 1,0 0 3,0 0-3,0 0-5,0 0-2,0 0-11,0 93-2,0-63-6,4-4-2,4 2-4,1-1-5,0-3-10,-2-1-8,-3-6-13,4 0-16,-5-5-47</inkml:trace>
  <inkml:trace contextRef="#ctx0" brushRef="#br0" timeOffset="94039.3787">13999 15674 199,'0'0'10,"0"0"6,0 0 6,0 0 2,0 0 3,0 0-1,0 0 0,84-29 0,-59 50 1,1 11-3,-4 6-5,3 4-2,-3 6-7,1 0-2,2-2-6,-1 0-1,4-3 1,-3-5-2,2-3 2,1-5-7,-4-4 2,1-6 1,-2-8 1,-7-5 3,2-7 0,0 0-3,1-9-1,4-4-3,-6-4-1,0 0 5,-5 0-2,-2 3 5,-7 4 1,1 7 0,-4 3-1,-1 0 2,-13 0-1,-5 10 3,-7 7 1,1 12 2,2 3-2,4 6-3,5 4-1,5 3-3,6 0 1,3 1-1,3 1-6,7-1 1,4 0 0,0-3-3,0-4 7,-2 0 0,-5-5-1,-3 1 0,-2 2 2,-2 0-1,-9 2 2,-9-2 1,-7-2 1,-5-3 3,-6-5 1,-4-3 2,-2-5 3,-1-4-2,5-4 0,2-3 1,6-6-3,7 1 0,4-3-4,6 0-3,1 0 0,-1-5-1,3 3 0,-2-1-2,1 0-1,1 1-2,5 0-2,-6 2-3,5 0-5,-4 0-6,-1 0-11,6 2-19,1 0-27,4-2-64</inkml:trace>
  <inkml:trace contextRef="#ctx0" brushRef="#br0" timeOffset="94943.4304">15838 15920 196,'0'0'20,"0"0"2,0 0 1,0 0-2,0 0-3,0 0-3,0 0 0,0 0-1,0 0 0,78-17 0,-41 17-5,5 0-2,6 0-3,8 0 0,1 1-4,5 1 1,2 0-2,1-2 1,0 0-2,-1 0 0,-3 0 1,-5 0-1,-5-2-1,-8-1-1,-7 1 0,-11 0-2,-9 2 1,-11 0-3,-5 0-2,0 0-5,0 0-11,0 0-11,-15 0-31,-7 0-35</inkml:trace>
  <inkml:trace contextRef="#ctx0" brushRef="#br0" timeOffset="95259.4484">16307 15648 143,'0'0'31,"0"0"2,0 0 0,0 0-2,0 0-5,0 0-9,0 0-1,0 0-2,0 0 6,0 0 4,-33 50 0,30-14-2,3 7 0,0 2-7,0 2 0,0 0-6,5 0-4,-2-1 0,2-4-3,-2-2 1,-1-5-3,1-5 0,-1-9-1,-2-1 1,0-9-2,0-1 1,0 1-1,0-6-1,-2-2-7,2-3 1,-1 0-10,1 0-10,-7 0-18,1 0-32,-6 0-59</inkml:trace>
  <inkml:trace contextRef="#ctx0" brushRef="#br0" timeOffset="95592.4675">15011 16225 268,'0'0'0,"0"0"0,0 0 5,0 0 0,0 0-2,0 0 2,38 95-3,-31-64-2,3 0 0,-2 1 0,-3 2 1,3-3-2,-1 1 1,-2-3 0,0-1 0,-4-3-2,-1-1 1,0 0-2,-7-4 1,-6 0 1,-4-3 0,-6 0-3,-3-1-5,0 0-5,-3-3-16,4-1-18,0-5-62</inkml:trace>
  <inkml:trace contextRef="#ctx0" brushRef="#br0" timeOffset="98743.6477">14186 10802 72,'0'0'22,"0"0"1,0 0-3,0 0-2,0 0-2,0 0-3,0 0-2,0 0-4,0 0-1,0 0-2,-14-44-1,28 37 1,3 3-2,8 1 2,1 1-1,4 2 1,5 0-1,7-1 0,6 1 0,3-2 1,9 1-2,0-1 0,6 2 0,2 0 0,1 0-1,2 0 2,-2 0-2,-1 0 0,1 0-1,-5 0 1,-5 0 1,-3 0 2,-5-1 1,-3-2 1,-6 1 1,-6-2 2,-4 0-2,-4 1 0,-10 1-1,-2 0-4,-6 1 0,-5-1-2,0 2 0,-5 0 0,5 0 0,1 0-1,-1 0 1,0 0-1,-5 0 0,0 0 0,0 0 0,2 0-2,0 0 1,-1 0 0,1 0-3,-2 0-2,0 0-5,-7 7-11,-8 1-28,-5 4-43</inkml:trace>
  <inkml:trace contextRef="#ctx0" brushRef="#br0" timeOffset="99180.6728">14167 11001 23,'0'0'14,"0"0"4,0 0 3,0 0-2,0 0-2,0 0-5,0 0 0,0 0-1,0 0-1,14 0 1,15 0-2,3 0 0,4 0-2,5 0-1,7 0 0,4 0-2,4 0 1,3 0 0,2-2-3,3-1 1,-1 1-2,2 0 0,0-1 1,-3 3 1,2 0 0,0 0 1,-2 0-1,0 0 1,-1 0 0,-3 0 2,-3 0-1,-1 3 1,-6-3 0,-5 0 1,-7 0-1,-6 0 0,-8 1 1,-10-1 0,-1 0 1,-6 0 3,1 0 2,0 0 0,-6 0 0,0 0-2,0 0-1,1 0-2,1-1-1,-2-2-2,1 3-2,-1-3-3,0 2 0,2 0-5,-2-1-5,0 2-10,0-1-30,-2 1-162</inkml:trace>
  <inkml:trace contextRef="#ctx0" brushRef="#br0" timeOffset="105904.0574">18847 15187 59,'0'0'14,"0"0"-1,0 0 1,0 0-2,0 0-5,0 0-1,0 0-3,0 0-2,0 0 2,0-19 7,0 18-1,0-1 1,0 1 0,-4-2-6,-5-3 2,-5 0-4,-5-2 1,-6 4-1,-5 0 0,-5 3 2,-7 1-2,0-2 2,-3 2-1,-4 0 1,2 0 1,0 0 1,3 0-2,3 0 2,5-3 0,3-1 0,5-1 1,9 2 1,5-1 2,5 1-2,4 1 1,2 1 1,3 1-3,-2-2-1,2 2-2,0-1 0,-1-1-2,1 0-1,0 1-1,0 1 1,1 0 2,10 0-1,3 1-1,3 12 0,-3 2 1,-2 4 3,1 6 1,-1 2 0,-1 2 1,-1 3-6,1 0 1,-2 1 0,-1 2-1,-3 0 0,1 1 1,-3 1 2,-2-1-2,-1 0 0,0 1-1,0 1 3,-4 1-1,-2 4 1,1 0-4,-3 2 2,-1-1 0,0-3 3,0-3 3,1-7-4,2 1 0,0-6-2,3-1-1,0-9 0,2 1 2,1-7 0,0-5 0,0 2 0,0-4 0,0 2 1,0-1-2,0 3 2,0-7-1,0 0-1,0 0-2,0 1 1,2 4 0,1-1-1,5 3 1,-2-2-1,5-1 0,-1-1 0,4-2 1,5-1-1,2 0 1,6 0 1,-1 0-1,0 0 0,0 0 0,2 0 0,-1 0 0,-1 0-1,0 0 1,0 0 0,-10 0-1,4 0 1,-1 0 1,-6 0-1,6-1 0,-8 1 0,-5-2 0,0 2 2,-6 0 0,0 0 1,0 0 0,2 0 1,-1 0-2,2 0-2,-2 0 1,1 0-2,-1-1 2,0 1-5,1-1-3,-1 1-9,1-3-6,-1 3-20,1 0-31,2-5-67</inkml:trace>
  <inkml:trace contextRef="#ctx0" brushRef="#br0" timeOffset="106420.0869">18972 15412 135,'0'0'6,"0"0"2,0 0 3,0 0 2,0 0-3,0 0 5,0 0-4,0 0 1,-79 49-1,75-31-3,2 5-1,2 1-1,0 0 1,2 1-1,2-1 0,2 0-1,1 0-2,-1-2 1,3-1-2,-4 1-1,3-3 1,-4-5 1,2-1-2,-3-3 4,1-1 0,0 1 1,-2-7 2,1 2 3,3-5-4,5 0-1,4 0-1,6-8-6,1-2 2,-2-4 1,3-3-2,2 0 0,-2-3 1,-4 1-1,1-2 1,-5 2-1,-3-1 1,-6-2 0,-3 0 0,-3-2 2,-4-2-2,-10-2 0,-4-1 4,-2 1-4,-5 2 3,-1 1 1,0 3 1,-3 5-1,0 3 0,2 5 0,7 3-3,1 5-2,1 1 0,7 0-5,-5 3 0,9 3-5,4-3-6,1 5-10,4 4-20,10 0-50,9 3-96</inkml:trace>
  <inkml:trace contextRef="#ctx0" brushRef="#br0" timeOffset="107173.13">19103 15141 84,'0'0'3,"0"0"3,0 0 6,0 0 2,0 0 2,0 0-1,0 0-2,85-61-3,-64 61-3,0 0-3,9 0-1,2 3 0,5 0 0,0-2-1,8-1 1,0 0-2,4-4 0,1-3 2,0-3 0,0 3 0,-5-3 1,0 1-1,-8-1 1,-3 0 1,-7 3-1,-8 2 2,-9 2 1,0 1 2,-4 2-2,-2-2-3,2 2 2,-6 0-2,3 0 1,0 0 2,1 4-2,3 4 1,-2-1 0,2 7-1,-1-1-1,4 6 3,1-2-1,0-2 1,1 7 0,2 1 5,-1 4-3,0 3 4,-3 6-3,0 3-2,-3 3 1,-3 2-3,-1 4 1,-3 4-3,0-3-2,0 0 2,0-3-2,0-1-1,2-8 2,-1 0 1,2-5-1,2-4 2,1-2-3,-1-2-1,-1-1-4,1-1 3,-2-6-1,-2 1 2,1-6 3,-2-1-1,0 6-1,0-6-1,-6 4-1,-2-1 0,2-5 0,-5 4-1,1-3 1,2-1-1,-4 0 1,4-3 0,4-1 1,-3 0-1,1-3 1,2 1 0,0-1-1,-4-1 0,1 0 1,-6 0-1,-7 2 0,-2-2 0,-8 1 0,-2 4-1,-4 0 1,-5 0 0,-1 2 0,-7 0 0,-2 0 0,-2 0-1,-2 1 2,0-1 0,3 0 3,3 1-2,3 1 0,4-4 1,6 2-2,4-4 2,4 1-1,10-1 0,6-2 0,9 1-2,3-2-1,-1 0 2,1 0-2,-2 2 1,1-2 0,1 1-3,0 3-2,3 1-5,8 4-11,2-1-45,5-2-165</inkml:trace>
  <inkml:trace contextRef="#ctx0" brushRef="#br0" timeOffset="116975.6906">20349 10684 4,'0'0'8,"0"0"-1,0 0 0,0 0 0,0 0-2,0 0 2,0 0-1,0 0 0,0 0 0,0 0 0,-45 0 1,45 0-1,-1 0 1,1 0-1,-1 0-1,-2 1 1,3-1-2,-2 0 0,2 0 0,-1 0 1,1 0 1,0 1 1,0-1 1,1 0-2,12 0 1,7 0-2,6 0 2,2-1-1,-2-2-1,6 0 1,-1 0-2,4-1 0,1 0 0,5 0-2,-2 0 1,3-1 2,2 2-2,0-2 0,1 1 2,-2-1-3,2 0 3,0 2 1,-2-1-3,3 2 2,-1 1 0,1-1-3,-2 0 3,1 2-3,-3 0 2,4 0-2,-2-1 0,4 1 0,0-1 0,4-2-1,3 3 0,1-3 0,5 2-1,-2 1 2,1 0-1,-4 0-1,-5 0 1,-1 0 0,-5 0-1,-2 4 1,-4-4 1,-2 3-2,-2-2 1,-1-1 1,-4 1-1,1-1 2,-1 0-2,0 0 0,2 2 1,-1-2 1,0 2-1,0-2 0,-1 0 0,0 0-2,-2 0 1,-3 0-1,-5 0 1,0 0 0,-3 0 0,-4 0 0,4-2 2,-6 2 0,-7-2-1,6 1 2,-5 0-1,-1-2 1,3 3-2,-7 0 3,0 0-2,0 0 0,2-3-1,-1 2-3,-1 0 1,2 1 0,-2-2 0,0 1 1,-13-3-1,-5 3-1,-6-3 0,-5 4 1,-3 0 0,-4 0 0,-8 0-1,-3 0-1,-8 2 1,-9-2 1,-4 2-2,-7-2 2,-2 1 0,-2-1-1,-3 0 1,2 0 0,-2 0 0,-2 0 1,6 0-1,0 0 0,2 4 0,3 0-1,2 4 1,-1 0-1,2 4 1,-1 0 1,-1 0-1,3 0 0,1 0-1,5-1-1,4-2 4,5 0-1,7 0 0,2-1-1,5-1 0,5 1-2,1-2 2,7 0 1,1 0-1,9-3 0,1 2 0,6-2-1,4-3 1,-4 4 0,6-3 0,-2 1 1,2 0-1,4-2 0,-2 0 0,2 0-1,-2 1 1,2 1 1,0-1-1,0 3 1,14 0 1,6-1-4,9-1 4,6-2-2,6 0 0,6-4 1,6-1 1,5 0-2,3 0 0,2 2 0,3-1 0,-1 1 0,2-1 0,0 2 1,-2-1-1,2 0-1,-2 1 1,1 1 1,2-3-2,-1 1 1,1 1 1,-2-1-2,0-1 1,2 1 0,-2 0 0,-4 0 0,-3 0 0,-6 0-2,-3 2 2,-5-1 0,-4 2 0,-6 0 2,-3 0-2,-10 0 0,-2 0 1,-6 0-1,1 0 1,-2 0-1,-1 0 0,0-2 1,-6 2-1,4-1 1,2-2-1,-2 2 1,6-2 2,-8 0-2,-3 1 1,5-1 0,-4 1 0,-2 1 0,0-1 1,-4 2-1,0-1-1,0 1 0,2 0 0,-1-1-1,0 1 0,1-2 0,0 2-1,-1-1 1,1 1 0,-1-2 1,0 2-2,-1-2 1,2 2-1,-2 0-2,2 0 2,-1 0-2,1 0-3,0-3-6,-1 3-17,0 0-137</inkml:trace>
  <inkml:trace contextRef="#ctx0" brushRef="#br0" timeOffset="118893.8003">17414 17140 64,'0'0'21,"0"0"-3,0 0 1,0 0-2,0 0 1,0 0 1,0 0-1,0 0-1,0 0-2,83-10-1,-75-2-2,0 0-2,-4 3 0,0-7-3,-4-2-2,0 0 0,0-6-1,-4 0 0,-3 0 1,-2-1-5,0-2 3,-2 0-1,1-1-1,-2 2 1,-1-1 1,1 5 0,-2 5 2,4 5 0,-3 4-1,3 3 0,-2 5-2,-6 0 0,3 8 3,-7 7-2,4 4 1,2 1-3,0 6 1,3-1 0,1 4-2,1-2 2,5 0-2,1 1 1,4 1 1,1-2 1,0 0 0,4 0 2,2 2-3,3-1 0,1 1 6,-3 2-5,2-2 8,-1-3-8,0-1-4,-1-3 8,-1-8-10,0 1 8,-2-6-1,-3-4-1,5 0 2,-2-2-4,1 1-1,4-3 2,-3-1-1,-1 0 2,5 0 0,-4 0-3,-2 0 1,8-3 2,-8 1 0,5-3-1,1 2 4,-4-4-8,4-3 6,-5 3-8,6-7 3,-4 1 1,0-2 0,3-6 1,0-4-4,1 2 3,-1-4-4,1 1 5,-1 1-4,3 1 5,-3 1-1,1 1-1,-5 7 2,2 3 0,-5 2-1,-2 5 3,1 3-1,-2 2 1,0-3 0,0 3-2,3 0-2,-3-2-1,1 0 0,-1 2 0,2-1 2,-2 1 0,1-2 0,1 2-2,-1 0 1,1 0-1,-1 0 0,0 0 1,1 0 0,-1 0 0,6 0 1,-1 0 0,-1 0-1,0 0 0,-5 0 1,0 0-1,0 0 3,6 0-3,1 0 1,-1 0-1,4 0 2,-4 0-1,4 0 1,0-3 1,-5 1-2,-1 2 2,-4 0 1,0 0-2,0 0 3,2 0-1,-1-2 1,0-1-3,-1 3 2,3-2-2,-3 0-1,0 1 1,0-1-3,0 0 0,0 2 1,0 0 0,0 0 2,0 0-1,0 0-2,0 0 2,0 14-1,-3-2 2,2 5-2,0 1 0,1-4 1,0 7 0,0 1 1,0-2-1,0 8 4,0-1-2,5-2 4,4-1-5,1 0-2,3-1 5,-1-5-5,-1-1 1,-1-7 3,0-1-4,1-1 0,-2-4 2,5 3 0,-3-4-2,1-3-1,4 0 0,2-3 0,6-4-1,-4-7 3,4-1-3,-2-2 1,0 0-2,-3-1 3,1-4-3,-3 0-4,-4 0 5,-4 5-6,-1 2 6,-3 3 1,-4 7 1,0 1-1,-1 4-1,0-1-6,2-3-5,-2-3-13,6-2-31,0-4-76,4 2-105</inkml:trace>
  <inkml:trace contextRef="#ctx0" brushRef="#br0" timeOffset="121776.9652">18441 16978 54,'0'0'8,"0"0"8,0 0 1,0 0 4,0 0-1,0 0-2,0 0-5,0 0 0,0 0-1,32-15-4,-14 15 1,3 0 0,6 0-2,-1 0 1,4 0 1,4 0 1,2 0 0,3 0 1,3 2-2,-2-1 2,4-1-3,-4 2-1,-1-2-2,2 2-2,-7-2 0,-3 3-2,-11-3 1,-1 0-2,-8 0 1,-7 0-1,2 2 1,-6-2 3,0 0 2,0 0 1,2 0-2,-1 2-1,-1-2-4,0 0-2,2 0-5,-2 0-4,0 1-7,0-1-9,0 2-18,0-2-34,0 2-82</inkml:trace>
  <inkml:trace contextRef="#ctx0" brushRef="#br0" timeOffset="122179.9883">18786 16675 66,'0'0'10,"0"0"8,0 0 5,0 0 1,0 0-7,0 0-5,0 0-2,0 0 0,0 0 1,-17-2 4,21 21 1,5 7-2,1 3-2,-3 1-3,2 4-1,-2 4 1,-1-1-4,0-1 3,-2 0-4,-1-4 0,3-3 3,-2 2 0,1-4 1,0 1 1,1-1-3,-2-2 8,2 1-7,-2-1 1,0-9-5,1 1 1,-4-6 0,1-5 2,-1 6 6,-1-6-7,0 0 4,0 6-2,0-7-4,0 0 4,-3 3-1,-1-4-2,2-1 2,-2 1-2,4-4-2,-1 0 0,1 0-5,-1 1-2,-1-1-5,1 0-12,-1 2-11,1-2-42,-1 0-71</inkml:trace>
  <inkml:trace contextRef="#ctx0" brushRef="#br0" timeOffset="123377.0568">20124 16281 108,'0'0'29,"0"0"-8,0 0-3,0 0-5,0 0-3,0 0-3,0 0-2,0 0-1,0 0 2,-85 12 4,73 7-1,-1 3 4,-3 6 1,1 6 1,-2 6 1,0 5-4,2 3 2,2 4-2,0 1 0,5 3-2,3-3 0,4 2-3,1-1-1,3-2-3,7-5-1,4-3-1,2-3 0,3-6 0,2 0-1,0-1 8,0-3-7,-1 0 4,1-4-8,-2-3-1,-2-3 4,-4-5 0,-4-4 9,-3-5-7,-2-4 3,-1 1 3,-3-4-5,0 0 1,0 0-2,0 0-6,0 0 3,0 0-1,0 0-1,0 0-3,0 0-10,-2 0 2,-2-5-12,1-7-21,-1 3-35,2-5-85</inkml:trace>
  <inkml:trace contextRef="#ctx0" brushRef="#br0" timeOffset="123745.0778">20375 16895 227,'0'0'2,"0"0"7,0 0 8,0 0 5,0 0-2,0 0-5,85-41-6,-50 36-4,3 3-1,2-5-1,6 4-1,1-4 1,2 2-3,-4 0 3,-3 0-3,-8 1 0,-11 4 1,-8-3-1,-9 3 4,-6 0 1,0 0 2,0 0 0,0 0-2,0 0-2,0 0-3,-3 0-1,-4 0-4,-1 0-3,-4 0-8,6 0-10,0 0-16,0 0-21,6 0-55</inkml:trace>
  <inkml:trace contextRef="#ctx0" brushRef="#br0" timeOffset="124256.107">21404 16583 113,'0'0'3,"0"0"9,0 0 4,27-92 8,-27 71 0,0 1 2,-9 6-4,0 4 0,-5 4 2,-2 5-2,-4 1 4,-6 1-1,1 8 2,0 7-1,1 4-6,-2 4-2,0 3-6,1 0-3,2 2 0,3-2-3,1 3 0,5-3-3,1 2 2,5-1-4,6-1-1,2-1-4,0-1-1,8-5 1,7-1-2,1-4 0,1-4 2,7-5 0,-1-4-1,0-2 4,1-7-3,-1-6 3,-2-4 2,-3-4-2,-1-4-1,-4-4 0,2-1 2,-5-2 3,-3 0 0,1-2 0,-3 0 1,-1 0 2,-1 11 3,-1 3 0,-2 6-1,0 9-1,1 0-2,-1 5-1,0-2 2,0 4 2,2 13-3,1 7 2,0 10-4,1 2-1,4-2 0,1 0-2,6-3-1,3-1-1,7-2-2,4 0-3,3-4-2,1-1-9,2-4-8,0-7-29,-1-5-34,0-5-146</inkml:trace>
  <inkml:trace contextRef="#ctx0" brushRef="#br0" timeOffset="124513.1217">22052 16641 350,'0'0'-2,"0"0"4,0 0 4,0 0 2,100-19-2,-67 17-4,5 2-2,2 0-1,2 0-3,6 0 4,-3 4-2,1-4-3,-2 5-2,-6-5-5,-6 2-9,-5-1-12,-9 1-35,-8 0-52</inkml:trace>
  <inkml:trace contextRef="#ctx0" brushRef="#br0" timeOffset="124757.1357">22372 16312 183,'0'0'30,"0"0"10,0 0 2,0 0-2,-19 90-5,19-56-9,0 2-9,0 3-5,4 1-6,2-1-3,3 0 1,2 0-3,0-3 0,0-1-1,-2-5-4,-2-3-3,-3-8-6,-2-1-3,-2-7-9,0-6-6,0 2-28,0-7-40,0 0-87</inkml:trace>
  <inkml:trace contextRef="#ctx0" brushRef="#br0" timeOffset="125352.1697">22708 16431 319,'0'0'9,"0"0"13,-26 83 6,25-48 2,1-1-5,0 5-6,1 0-6,6 2-5,3 0 1,4 2-8,2-4 3,0-2-2,0-8 0,-3-9 7,-8-10-4,0-5 1,-1-5-4,4-2 1,4-9-2,3-5-1,-2-10 1,0-5 0,0-3 0,0-5 1,0 2-2,1-1 0,0 0 2,0 1 0,-1 3 0,1 3 0,-1 4-2,2 6 1,-5 8 0,-3 4 0,-4 8 1,2 1 0,4 0 2,2 10 0,3 7-1,-4 4 2,-1 5-5,1 2 1,-2 4 0,1-3-1,0 0 1,2 0-1,1-3 1,1-2-2,0-6 2,-4-4 0,2-4 0,-5-3 2,-3-4 2,0 1-1,-3-4 0,0 0 1,0-2-2,0-15 1,-1-5-1,-5-6-1,0-1 0,-1 2-1,4 0-1,3 0 0,0-3-1,3 3 1,8 1 0,1 2-2,4 3 4,0 4-4,-1 3 2,-4 6-3,-2 4 2,2 4 1,-1 0-1,6 4 3,0 8-2,0 5 0,-5 3-2,0 3 2,0 3-2,-1 0 0,2 0 2,2 1 0,1 0 0,2-1-1,2-2 1,-2-1-5,3-2-4,-2-4-15,2-3-36,-4-2-67,-6-7-127</inkml:trace>
  <inkml:trace contextRef="#ctx0" brushRef="#br0" timeOffset="125816.1963">23484 16356 208,'0'0'11,"0"0"1,0 0-2,0 0 0,95-61-6,-63 52 0,3 2-1,2-1-1,2 3-1,-3 3 1,-1 0 0,-6 2 3,-9 0 0,-2 0 2,-7 0 2,-8 0 2,6 2 2,-5 0 6,-1 6 2,1 1 2,-4 1 1,0 7-1,0 2-7,-5 7-1,-4 0-3,0 1-3,-4 1 1,3 3-4,-2 0 0,-1-1 0,3-3 0,0 1-1,-1-6 3,5-5-5,0-2 3,3-6-2,1-4-2,2 0 1,0-3-1,2 1 0,8 1-1,9-1 0,1-3-1,11 0 1,1 0-1,-1-3 1,3 1 0,-1 0-1,-2 2-1,0 0 0,-5 2 1,-7 1-1,1 1-3,-10-1-4,-4-3-8,1 2-13,-7-2-32,0 0-43,0 0-137</inkml:trace>
  <inkml:trace contextRef="#ctx0" brushRef="#br0" timeOffset="126131.2143">24133 15841 205,'0'0'13,"0"0"3,0 0 7,0 0 4,0 0 4,0 0-2,82 86-2,-59-40-6,0 8 0,1 6-9,0 6 1,1 4-5,-3 0-5,-4-1-1,-1-2-4,-6-5 1,-3-7 0,-5-2-3,-3-6 3,-8-3 0,-6-3 1,-7-5 2,-4 0 0,0-6-1,-3 1-1,-1-4-3,0-3-2,0-5-10,3 0-18,-1-9-57,1 0-136</inkml:trace>
  <inkml:trace contextRef="#ctx0" brushRef="#br0" timeOffset="126652.2441">20463 17379 261,'0'0'4,"0"0"-1,0 0 4,13-80 7,9 46-2,5-2-4,7-3 0,6-2-8,8-2 3,3-4 0,5-3 0,5-5-1,4-4 3,4-4-3,3-3-1,4-1 1,-1 0-3,-1 3 4,-4 0-1,-5 5 2,-5 7 2,-9 8 2,-10 7 0,-9 8 2,-6 5-1,-13 7 0,-2 4-1,-6 6 0,-4 2-3,2 0 1,-3 5-4,0-1 0,0 1-2,0-2-2,0 1-2,0-1-2,0 1-4,0 1-6,0 0-2,0 0-17,0 0-27,0 9-69</inkml:trace>
  <inkml:trace contextRef="#ctx0" brushRef="#br0" timeOffset="127220.2766">17164 17463 113,'0'0'7,"0"0"5,0 0 0,0 0 1,0 0 1,0 0 1,0 0 1,0 0 4,-13 81-1,16-79 1,0 1-1,4-3-2,3 0-2,8-13-5,5-8-4,1-8-3,4-5 2,8-7 4,4-5-5,5-8 5,7-4-4,5-4-4,3-2 7,4-2-2,1-1 5,0 2 0,-3 2 0,-2 8-1,-7 10-4,-4 6 0,-7 9-2,-6 6-2,-5 5 0,-8 6-1,-9 4-1,-4 6 3,-5 1-1,-5 2-1,0 0 3,0 0-3,1 0 1,1 0-2,-1 0-2,0 0 1,1 0-1,2 0-2,0 0-5,5 4-9,0 6-14,-3 0-29,5 5-53,-2 0-98</inkml:trace>
  <inkml:trace contextRef="#ctx0" brushRef="#br0" timeOffset="127616.2992">19774 18132 297,'0'0'-5,"0"0"2,0 0 12,0 0-5,0 0 2,0 0-1,111-80-11,-72 72 7,2-1-1,0 7-3,0 2 1,-2 0-3,-3 7-6,-5 0-8,-5-2-23,-6 0-52</inkml:trace>
  <inkml:trace contextRef="#ctx0" brushRef="#br0" timeOffset="127837.3119">19627 18420 349,'0'0'-12,"0"0"16,0 0 3,0 0 2,100-35-2,-59 23-6,5 1 1,2 3-3,1 1 1,2 4 0,-2 0-6,-4 2 3,-2-2-8,-4 3-2,-6 0-11,-5-3-12,-2-2-29,-7-5-40</inkml:trace>
  <inkml:trace contextRef="#ctx0" brushRef="#br0" timeOffset="128440.3464">20738 17863 423,'0'0'-1,"0"0"11,-7 85-3,7-54 4,0-2-3,8 3-4,0-1 2,-1 1 1,-3-2 0,1-3 2,-1-7 0,-3-1-4,1-9 2,-2 0-1,1 2-1,-1-7 3,0 2 1,0-7-3,0 0 1,-3-12-3,-5-5-3,1-12 0,4-6-1,3-5-1,0-1 2,8 0-1,6 1 0,3 1-1,4 4-2,4 3 4,2 4 4,1 8-3,-1 8-3,0 2 1,-2 5-3,-2 5 5,1 2-2,-8 10-3,1 8 1,-5 5 0,-1 6 6,-4 3 0,-1 3-1,-2-1 0,1 0-7,2-2 2,-3-3 1,-1-12 3,-1-1 0,-1-7 0,-1-6-2,1 0 0,-1-5 0,0 0 2,0 0 0,0 0-1,-5-5-2,-3-13 0,-2-10-1,4-5-3,2-6 4,4 0-2,0-3-1,3-1 5,7 4-4,5 2 2,1 6 2,2 3-1,2 5 1,0 5-3,-6 3 5,-1 10-2,1 5 0,-3 7 6,5 8-2,-4 6 0,-1 5-1,-2 4-1,2 5-2,-2 1-3,-1 1 10,4-2-7,-1-1 0,1-2-1,2-1-9,2-7 4,-1-4-4,-5-8-4,3-3-28,-4-3-19,-6-4-28,6-2-88</inkml:trace>
  <inkml:trace contextRef="#ctx0" brushRef="#br0" timeOffset="129032.3802">21649 17531 333,'0'0'7,"0"0"8,0 0 3,0 0 3,0 0-1,0 0-5,95-65-4,-59 57-4,5 2-5,4 0 0,3 0 0,1 2 0,1-1 3,-3 3-2,-1 2 0,-6 0 1,-4 2-1,-4 4 4,-6 1 2,-9-2-1,-2 4 1,-4-1 0,-6 0 2,2 6 1,-5-4-3,-2 2 0,0 9-2,-3 4 2,-8 6-1,-3 2 0,-2 4-2,-7 2-2,-4 5-2,-5-1 2,-3 1-1,-5-3-2,2-2 1,0-2 3,2-2 3,3-1-3,4 0 2,3-5-3,6-4-3,10-8 3,-1-2-2,7-7-1,3-4 1,1 6-2,0-3 1,4 4 4,5-2-4,4-4 1,6-2-2,3-3-2,10 0 4,2 0 0,0-5-1,5 3-2,6-4-3,0-1 0,4-3 2,1 1 3,2 0 1,2 0 0,0 2-2,-3-1 0,-2 3-1,-7 4 1,-4 1 0,-10 3-2,-9 2 0,-10-2 1,-6 6 3,-3 1 0,-9 4-1,-4 0 2,-6-4 1,-1-5-1,5 0 2,-2-3-2,4 1-4,4 1 0,-2-1-1,7-3-3,1 2-7,3-2-12,0 0-45,0 0-72,0 0-133</inkml:trace>
  <inkml:trace contextRef="#ctx0" brushRef="#br0" timeOffset="129511.4076">21035 18654 273,'0'0'-2,"0"0"6,0 0 6,0 0 3,0 0-1,0 0-7,0 0 0,106-9-1,-69 7 6,0 2-1,8 0 1,0 0 0,7-2-2,1-1 1,5-1 1,4-4 0,2 1 1,4-4 0,1 0-4,2-2 5,0 1-5,-1 0-2,-1 5 4,-4-1-9,-2 3 4,-3-2 0,-7-2-1,-4 4 3,-5-3 2,-8 3-2,-10 3 2,-6 0-2,-5 2 0,-10 0-2,3 0 1,-8 0-1,0 0 0,0 0 2,1 0 0,0 0-3,1 0-2,5 0 1,-3 0 1,2 0-3,2 2 1,-5 0-5,-1 1 1,4 1 1,-6-4 1,0 0-2,0 0-7,1 0-7,1 1-24,-1-1-39,1 0-63,-2 2-92</inkml:trace>
  <inkml:trace contextRef="#ctx0" brushRef="#br0" timeOffset="134417.6883">4917 13622 104,'0'0'24,"0"0"-1,0 0 0,0 0 1,0 0-3,0 0-2,0 0-3,0 0-4,0 0-4,-22-53-2,22 50-1,9 0 1,7 2-3,3 1 1,13 0-2,-1 6 0,8 1-1,2 1-1,2-1 0,5 0-1,-1-4 0,4 1 1,1-1 0,0-1 1,-2-2 0,-1 0-1,-6 0 3,-1 0-3,-7 0 0,-5-2 1,-10 0-1,-7 2 1,-8 0 4,-5 0 1,0-1 1,0 1-2,0 0 1,-14 0-1,-9 0-1,-7 0 0,-3 0 3,-4 0-1,-1 0 1,-3-4-1,1 1 0,-5 1 2,5-3-1,3 0 0,1 2-1,3-2-2,1 1-1,5 3 1,6 0-3,1 1 0,8 0 0,-1 0-1,2 0-1,5 0-1,1 0 0,5 0-1,0 1 3,12 4-1,7 1 0,10 0 0,3-2-1,2 0-1,3-1 2,3-3 0,3 2 0,0-2 0,-3 2 0,2-2 1,-4 0 1,-5 1-1,-3-1 0,-8 2 0,-12-2-2,-3 0-2,-7 0 2,0 0-2,0 0 4,0 2 0,-10 1 2,-11-1-4,-11 1 4,-6 1 0,-7-3-1,-3 1 1,-3-2 3,-3 0-1,2 0 0,0 2 1,3-2 0,1 3 0,3 2-1,5 0-1,5-1 1,10-1-2,5 1-2,10-1 0,6-1-1,-1-2-1,5 3-2,12 2 0,11 4-9,15 3-12,3-1-43,12 0-150</inkml:trace>
  <inkml:trace contextRef="#ctx0" brushRef="#br0" timeOffset="141352.0848">14284 13663 63,'0'0'13,"0"0"-3,0 0-4,0 0 1,0 0-3,0 0 0,0 0 2,0 0 3,0 0 1,-18-3 5,24 8-2,11 1 1,10-2-2,9-2-2,9-2 0,10 0-2,0-5-1,11 1-1,1-2-1,1 2-2,6-1 0,1 3-2,0 1-1,2 1 1,3 0-1,-1 5 1,1-2-1,2 4 0,-2-4 0,1 0-1,-2-2 1,-2-1 0,-3 0 0,-3 0 1,-6 0-1,-6-5 4,-8-2-1,-5 2 2,-9-4 2,-7 2-2,-10 2 1,-10 2 1,-1-2-3,-4 5 1,0-2 0,-1 0-3,-4 2 2,0-1-2,0 1 0,0 0 1,0-2-1,0-1-1,-1 1 1,-8-3 1,-7-2-1,2 2 0,-8-2-2,-1 4 2,-3 0-4,-6 2 1,-5 1-1,-8 0 0,-9 0-1,-8 4 1,-7 1 0,-9 0-1,-9-2 1,-6 2 1,-4-1 1,-2-1 0,-4-3 0,-3 0 0,-3 0 1,-1 0-1,3 0 1,3-3 3,5 3-3,8-4 2,6 1 1,10 1-1,7-1 0,8 3-2,11 0 0,10 0-1,7 0 0,12 3-1,9-3 1,6 2-1,5-2 2,-2 0-1,2 3 1,4 4 0,10 2 1,9-1 0,9 1-1,6-4 0,11 0-1,2-2 2,8 1-5,7-4 3,5 3 0,5-3-1,6 0 2,5-3 0,7-1-1,4-4 2,9 1-2,4 0 1,8 2 1,1-2-4,1 2 2,-1 2-1,-3 1-1,-5-1 2,-7 3 0,-5-2 0,-12 2 2,-4 0-2,-8 0-2,-10 0 4,-4 0-2,-13 0 0,-4 0 0,-10 0 0,-12 0 0,-3 0 1,-9 0 1,-5 0 0,0 0 1,-6 0 0,0 0-1,0 0-1,0-2 0,-6-3-1,-11-3 1,-11 3-1,-7 1 0,-12 3 0,-8 1 0,-11 0 0,-11 1 0,-7 4-1,-10-1 0,-8 2 0,-7-2-1,-8 3 1,-6-2-1,-4 2 2,-5 1 0,2-3 0,0 0-1,0 0 1,6-3 0,3 3 1,10-1 2,7 1-2,10-2 1,9 1 0,10-1 0,11 2 0,12 0-1,10 0-1,10 2 0,12-4-1,8 1 1,12 2-1,5 0 1,14 2 0,16 0 0,12-3 0,14-5 0,17 0 0,13 0-1,14-9 1,17 0 0,10-3-2,8 2 2,6-2-1,2 0 1,0 2 0,-3 3 0,-7 2-3,-6 3 1,-10 2-1,-11 0 1,-11 0 1,-11 0 1,-8 0 0,-13 0-1,-7 0 2,-11-3-1,-11 0 1,-13 1 0,-11 0 1,-8 2 1,-7 0-2,0 0 1,0-3-1,-7-6-1,-6 1 1,-7 1 1,-6 2-2,-3 1-2,-3 1 4,-1 2-2,1 1 0,-1 0-2,2 0-3,1 1-9,0 6-52,-4 0-138</inkml:trace>
  <inkml:trace contextRef="#ctx0" brushRef="#br0" timeOffset="142580.1551">3369 17892 44,'0'0'23,"0"0"2,0 0 3,0 0 0,0 0-6,0 0 4,0 0-1,0 0-1,0 0 5,-16 0-5,16 0-7,0 0 1,0 0-6,-2 0 0,2-2-2,-3-3-2,2-2 1,-2-3-3,0-2 1,1 9 3,0-9-4,-2 0 2,1-8-2,-4-5 0,2 1 1,-5 4-1,4 5 1,-4 5-3,0 1-2,0 2-1,-6 2-1,-1 5 0,0 0-1,-6 12 4,2 5-2,-1 3 4,3 4-4,-1 4 3,4 6 2,0 2-6,6 3 4,4 1 0,2 0-1,4 3 0,0-1-3,7-1-2,3-4 1,0-4 1,3-6 2,1-3 1,0-3-5,1-5 1,-4-5 0,-1-3-1,-3-4 3,-2-3 2,5-1 1,-3 0 5,5-10 0,1-7 0,-3-5-1,0-6 0,0-7-5,-1-3 2,-2-4 0,-1-1-3,-1 1 5,-2 1-6,0 0 3,-3 5-3,0 2-4,0 11 6,0 4 0,0 8 0,-3 0 1,2 1-1,-1 5-1,0 1-2,-1 4-1,-2 9 4,0 7 1,0 10-2,5 4 4,0 3-5,6 4 0,4 1 2,5 1-1,-1-2 0,4-6-4,3-2 4,-2-5-4,4-3 2,0-3 0,0-3-1,1-4 0,0-3 1,2-1 0,-2-2-1,1-4-3,0-1-3,-1-4 0,2-8-12,-3-2-19,-1 2-54,-3-5-139</inkml:trace>
  <inkml:trace contextRef="#ctx0" brushRef="#br0" timeOffset="144320.2545">4397 17304 82,'0'0'19,"0"0"-1,0 0-4,0 0-5,0 0-4,0 0-3,0 0 0,0 0 5,0 0 2,-71-27 0,51 42 2,4 5 8,-3 4-7,4 9 8,0 4-9,1 9-1,3 4 3,2 9 1,3 0-1,5 3 1,1 5-6,1-1-2,10 1 0,3 0-3,3 2 1,6-6-1,2-4 4,4-9-7,3-9 9,-2-4-5,2-5 3,-6-5 1,-2-2-6,-10-8 7,-1-5-4,-3-5 9,-7-5 11,1 1 1,-4-3 4,0 0-5,0 0-7,0 0-3,-10-3-1,-2-2-2,-2 1-4,-1-3-6,6 2 1,1 1-2,5 3-7,3 1-3,-2-2-20,2 2-33,-5 0-30,1 0-64,-1 0-67</inkml:trace>
  <inkml:trace contextRef="#ctx0" brushRef="#br0" timeOffset="144794.2818">4809 17505 313,'0'0'7,"0"0"-4,0 0-3,0 0 5,0 0 5,0 0 1,-6 97-3,6-56 1,3 5-5,0-2-1,5-2 2,0-5 1,2-5 4,-2-3-2,1-7 3,-1 2-1,-2 1-1,-1-1-1,-4 2 1,1-2 1,-2-7 0,0 0-3,0-5-3,0-2-3,-2 1-1,1-1-3,-1 0-8,1-6-7,1 2-18,0-6-19,0 0-43,0 0-90</inkml:trace>
  <inkml:trace contextRef="#ctx0" brushRef="#br0" timeOffset="145061.297">5212 17836 298,'0'0'-3,"0"0"1,0 0 8,79 5 0,-42-2-1,2-3 1,5 0 0,4 0-5,3 0-1,1 0 3,0-3-6,1 1 4,-4-1 3,-5-2-4,-4 1 3,-15 1-4,-2 3-2,-9 0-4,-8 0-4,-1 0 2,-5 0 2,0 0-2,0 0-6,0 0-10,-2 5-32,-2-5-50</inkml:trace>
  <inkml:trace contextRef="#ctx0" brushRef="#br0" timeOffset="145345.3133">5532 17515 284,'0'0'3,"0"0"-1,0 0 3,0 0 2,0 0 2,0 0 5,0 0 0,7 104 1,2-65 3,2 2-1,-1 0 0,0-1-5,2-1 1,-1-2-3,3 1 0,1-2-4,0 0-4,-2 1 0,-3-5 0,-4-3 2,-2-8-1,-3-3-3,-1 0 1,0-6-3,-1 5 2,-2-7-5,2-5-3,-2 0-13,3-5-17,0 0-25,0 0-71,4-17-65</inkml:trace>
  <inkml:trace contextRef="#ctx0" brushRef="#br0" timeOffset="145920.3462">5887 17713 404,'0'0'-1,"0"0"3,0 0 4,-4 89-3,12-64 3,3-1 4,0 0 1,4 3 0,-1-2 0,0-3-2,-6-5-2,1-3 0,-2-6-3,-5-5 7,0 0-1,-2-3 1,0 0-2,0 0 0,0-3-1,0-11-3,-4-9 1,-3-7-4,2 0-1,1 2 2,1 8 0,1 1-1,2 7 5,0-1-1,0 1-1,0 6-3,0-3-3,2 6-2,-1-2 3,8 3-3,4 2 3,6 4 4,5 10-3,-1 5 3,1 6 2,0-1-6,1 0 3,1-2-3,-2-3-1,-2-1 2,0 1 0,-8-7 0,-5-5 2,-5-2-2,-4-5 1,0 0 3,0 0-1,0 0-4,0-5 1,-3-8-3,-5-7-2,-7-5 5,1 3-4,1 0 3,1-4 2,3 1-3,4-2 1,5 0-3,0 2 1,0 0 2,10 4-1,2 1 1,3 6 0,1 3-2,4 5 0,4 5 3,-2 1-2,3 0 1,0 6 0,-1 4-1,-1 4 1,-2 1 1,-2 1 1,-5 1-2,-1 3-3,-3 3 1,-3 0-1,-1 1-3,-4-7 3,-2 0-12,0 5-14,0-2-30,0 8-34,-2-9-59,1-7-76</inkml:trace>
  <inkml:trace contextRef="#ctx0" brushRef="#br0" timeOffset="146384.3727">6604 17667 327,'0'0'13,"0"0"2,0 0 1,0 0 0,0 0-3,0 0-3,102-48-7,-72 46 0,7 1-2,-3 1-1,3 0 2,1 0-4,-3 0 4,3 0 1,-3 0 0,-3 0 1,-11 0-3,-1 0 0,-8-1 1,-6 1 5,0 0 1,-6 0 3,0 0 5,0 0 1,0 1 1,0 11-4,-9 8-2,-6 6-7,-5 1-1,-1 0 1,-5 0-3,0 4 1,2-2 3,-1-3 0,5-1 0,1-1-6,7-10 2,1-2-2,7-2-1,1-7 2,1 1 2,2 0-1,0 1 1,0 0 1,0 5-3,5-2 3,7 4-1,3 2 1,4-6-2,4-1-2,2-3 1,5-1-1,7 0 0,1-3-2,0 0 0,-2-1 0,2-6 0,-5 5 0,-3 0 1,-5 2-4,-7 0-5,-7 0-8,-3 4-14,-5-2-27,0 1-29,-1 0-44,-2-3-86</inkml:trace>
  <inkml:trace contextRef="#ctx0" brushRef="#br0" timeOffset="146715.3915">7201 17264 268,'0'0'25,"0"0"-8,0 0 3,0 0-1,0 0 4,0 0 1,0 0-6,102 35 5,-68-8-12,7 5 3,0 6-7,-1 2-4,1 3-3,-4 5 1,-5 0 1,-5 3-1,-5 2-4,-2 0 2,-8-4 5,-5-1 0,-7-7 9,-9 1 4,-10 3-7,-7 4 6,-7 2-2,0 0-3,-2-3 2,-2-5 1,3-9-2,4-2 0,3-10-7,5-6-4,6-7 0,3 1-4,6-5 0,4-2-9,-1 1-12,6-4-29,16 0-58,8-12-137</inkml:trace>
  <inkml:trace contextRef="#ctx0" brushRef="#br0" timeOffset="147160.4171">8259 17737 271,'0'0'-3,"0"0"6,0 0 4,0 0 2,88 14-4,-52-14-3,1 0 1,2 0-5,0 0 5,2 0-3,-2 3-4,-3 1-5,4-2-12,-7-2-24,-2-2-89</inkml:trace>
  <inkml:trace contextRef="#ctx0" brushRef="#br0" timeOffset="147401.4309">8273 17953 274,'0'0'1,"0"0"9,0 0 7,0 0 0,0 0-1,0 0-6,103 41-4,-62-41 2,3 0-4,5-3 1,0-4-5,2 2 0,-2-2-4,-6 4-4,-4 3-5,-13 0-21,-10 0-48,-9 2-111</inkml:trace>
  <inkml:trace contextRef="#ctx0" brushRef="#br0" timeOffset="148674.5037">9879 17628 79,'0'0'44,"0"0"4,0 0-4,0 0-5,0 0-2,0 0-6,0 0-3,0 0-6,0 0-4,0 15-2,3-15-3,1 0-3,5-1-1,2-10-2,1-5-1,1-4 2,-5-5-4,0-1-1,-2-6 0,-2 1-1,-4-4-1,0 0 4,-1 1-10,-7-2 9,-3 6-5,-5 3 1,0 2 3,-3 6-9,-2 5 7,0 5 2,-4 7-2,1 2 10,-3 3-8,2 9 1,0 3-1,-1 5-1,0 5 7,3 1-7,2 6 9,5 4-3,0 2-1,6 3 0,2-1-1,7 1-2,1 1 0,0-3-3,10-2 3,3-3-4,1-2 2,5-5 0,0-2-1,3-4 1,1-1-1,-1-1 2,-1-3-2,0-2 1,-4-2 3,-3-7-4,1-2 1,-5-3-2,0 0 0,0 0 1,0 0 1,2-7 0,-2-3-2,3-7-1,-4 0-1,0-3 2,-1-2-1,-1-3 3,-1-2-2,-2-3 0,-1-1-1,0 0-1,1 1-1,-2 2 3,-1 1 0,1 5 3,-1 3-2,-1 7 2,0 7 0,2 0-1,-2 5 0,0-2-2,0 2-2,0 0 0,1 0 4,2 0-2,1 12 2,2 2 0,3 10 0,0-1-1,1 3 2,3 2-1,0 0-1,1 0-2,1 1 2,-1-2-2,3-2 2,1-3 0,-2-2-1,-1-5-1,0 0 6,1-3-3,-6-5-2,2 0 6,1-4-4,-3-1-1,10-2 1,-1 0-5,1 0-1,9-5 2,-2-7 0,2-2 0,0-3-1,-1-1 1,-1-3-1,-4-5 2,1-1-1,-4 0 0,-6-2 0,1 3 2,-8 0 0,2 2 1,-4 6-2,-1 2 1,-1 6-1,-1 5 0,-1 0 1,-1 5-1,0 0 1,0 0-5,2-3 1,-2 3-4,1 0-6,-1-2-14,2 2-42,-2 0-101,0-2-75</inkml:trace>
  <inkml:trace contextRef="#ctx0" brushRef="#br0" timeOffset="151020.6379">3580 17290 80,'0'0'15,"0"0"-5,0 0-1,0 0-1,0 0 2,0 0 2,0 0 2,0 0 2,0-13 0,19-2 0,6-7-3,6-3-8,4-4 4,4-5-8,2 2 5,2 2-1,-1-1-1,1 3-1,-1 4 0,2 4 2,1 6-4,0 2 0,0 5 1,-2 7 0,1 0-1,-2 7 0,2 5 0,1 2-1,0 3 0,0 0-1,-2 1 1,-1 2 0,-3 0 0,-1-2 0,-2-2 0,-3-1 0,-4 2 3,-1 2 6,-4 0-7,-4 0 11,0 1-3,-3 0 0,-4 2 1,-3-1 1,0 1 7,-3 0-9,-4-1 9,1-6-9,1-1 0,-4-3-3,1-7-1,1 6-2,-2-6 0,1 0-1,0 1 3,-2-5-2,0 0 4,0 0-3,0 0-1,0 2-1,0-2-1,0 0-1,-7-3 3,-3-7-3,-6-2-1,-1 0-2,-3-1-2,-1-3-1,-4-1-7,-2-3 8,0-1-8,-4 2 4,1-2 1,-3 1-10,-1 0 10,0 3-7,-4 5 10,1 0 0,-3 4 0,-1 4 0,0 3 3,-2 1 0,2 0 2,4 0 3,-1 5-4,2 0 11,2 3-9,3-1 0,3-2 0,8-1-11,2-1 8,0-3 2,7 0-1,-8 5 10,3 0-10,1 2 7,-3 1-7,4-4-1,0 2 2,5-2 2,1-1-2,-2-1-1,5 0 4,1-1-4,-2-1 2,2 0 2,-6 0-6,1-1 1,2-6 1,1 0-10,-1-3 9,3 1-8,-1-2 8,2 2-1,2 4 4,-1 2-1,2 3 0,-1-2-1,1 2 0,-3-2-1,3 1 0,-2 1-1,1-2 4,-1 2-1,1-2-1,-1 2-4,2-1 2,-1 1 0,1-2 1,0 2 4,0-5-4,4 0 3,8-4-4,7 1 1,1 1 1,3-2 1,5 5-1,4 0 0,1 2-1,5 2-2,6 0 5,1 0-2,4 2 1,2 2-2,0 2 1,1 1 0,4-2-2,-3 2 2,-2-4-1,-3-1 0,-6 1-1,-4-1 1,-4 1-2,-15-1 0,1 3 2,-10-3 8,-5 1-10,0 1 3,-5 1 0,-4 3 3,-6 4-2,-3 5 10,-5-4-7,2-1-1,-3-1 2,1-2 0,6-1 5,-1-2-9,3-1 0,1-2-1,1 1 1,2-3-1,3 1-3,3-2-9,-1 0-11,1 0-49,-2 0-86</inkml:trace>
  <inkml:trace contextRef="#ctx0" brushRef="#br0" timeOffset="151815.6833">4857 18461 148,'0'0'8,"0"0"1,0 0 7,0 0 2,0 0 3,0 0-1,0 0-6,0 0-7,0 0-3,0 0-1,0-80 3,18 78-3,5 2 0,9 0-1,4 0-4,5 0 6,2 2-3,1 0-4,0 1 1,-3-3-5,-2 0 1,-7 0-2,-8 0 2,-4 0 0,-9 0-2,-7 0 1,-2 4-1,-5 1 2,-12 3 0,-10 4 6,-8-4 0,-5 0 0,-5-2 6,-3 1 0,-3 1 7,-2 2-2,3 2 3,1 1 5,5-1-3,6-5 4,10 0-4,6-4-9,10-3-4,5 0-3,0 3-1,5-3 1,2 0 1,13 0-2,8-3 0,11 0 3,2-4 0,5-1 2,2-5-4,2 0-1,1-3-1,-2 0 1,-2 3-1,-6 5 0,-12 4 1,-4-1-4,-6 3 1,-10 1 1,2-1 1,-6 2 4,0 0-3,-13 7-14,-6 10-17,-7 3-80</inkml:trace>
  <inkml:trace contextRef="#ctx0" brushRef="#br0" timeOffset="152843.7422">6161 18219 227,'0'0'13,"0"0"5,0 0-3,0 0-3,0 0-3,0 0-3,0 0 3,0 0 1,0 0-3,0 0 1,66 29-6,-12-22-3,9 3 1,6-2 1,5 1-3,4 0-2,2-3 5,1-3-5,0 0 3,-2-3 2,-4 0-6,-8-1 3,-5-7-4,-7-1-1,-10 1 3,-8 1 1,-13 2 2,-12 2-1,-6 1-2,-7 2 4,-15-3 0,-9 1 6,-15-1-5,-6 3 0,-11 0 0,-5 5-3,-9 0 4,-3 1-1,-3-1 2,0-2-1,0 0 3,3 0 4,6-1-3,3 2 4,6 0-5,4 3-3,9 0 5,7-1-7,9 2 3,10-2 0,9-2-5,10 3 3,1 2-3,10-1 0,12 4 6,9-5-3,9-2-1,9-4-6,5 1 3,6-2 2,2 4-1,3 2 5,2-2-9,-1-1-3,-2 0 3,-2-3-2,-6-3 2,-5-2-1,-11-3-1,-11 2 2,-13 3 5,-10 1 2,-6 2-1,-3-1 2,-20 0-2,-13-2 3,-16 3 0,-9-4 1,-7 0 5,-4-3-1,-6-3 7,0 0 4,1-1-1,1 2 4,6 3-4,5 0 5,7 1-2,12 0-3,15 3-3,10 2-8,12 0-4,9 4-4,10 5-4,19 2 0,15 2 4,13-3-4,11 0-3,12-3 0,8-4-8,7 2-3,2-2-3,6 1-21,-5 1-37,-1-3-117</inkml:trace>
  <inkml:trace contextRef="#ctx0" brushRef="#br0" timeOffset="160246.1656">14651 11975 67,'0'0'11,"0"0"-4,0 0-3,0 0 0,0 0-3,0 0 2,0 0-1,0 0 2,0 0 0,0 0 5,-4-15-2,4 15 2,0 0 1,0 0-3,0 0 2,0 0-1,0 2-1,-1 4 0,-1-1-1,2 1-3,0 0 1,0 0-1,0 6-1,0 3-1,2-4 0,2 3 0,2-1-2,-2-1-3,4 7-4,-3-6-11,-1-1-18</inkml:trace>
  <inkml:trace contextRef="#ctx0" brushRef="#br0" timeOffset="168352.6292">7161 16958 79,'0'0'20,"0"0"-3,0 0-3,0 0-1,0 0-2,78-12-5,-52 12 0,-3 2-4,-2 3 0,6 0 1,0 2-2,4-2 1,1-2 2,1 2-1,3-3 0,1 0 1,1-1-1,1-1 2,2 0-1,2 0 3,-1 0 2,3-3-3,0-2-2,1 3 3,3-3-1,2-2 1,2 4 3,0-4-3,1 0-1,1-1-2,0 1 0,1-3-1,0 0 3,0-2-2,0-1-1,-2 1 0,-4 0-2,-1 1 2,-1-1 1,-3 2-1,-1-2 2,-1 0 0,-2 0-1,-2 0 0,-2 3-1,0 1 2,1 5-3,-4-2 3,-2 2-2,0 1 0,-2 2-1,1-1 0,-2 0 2,0 1-1,-1 0 2,6 0-5,0 0 1,6 0 1,1 0 1,1-4 3,1-2 0,1 2 0,3-2-6,0-1 1,4 2-2,-1 0 2,5 0 2,0 1 1,1-2-4,2 1 0,2-2 0,-2 1 1,2-1 4,-2-2-3,2 2 0,0-1 0,2 3-6,3-2 4,-1 2 1,-2 0 4,-1 1 2,-2-1-2,-1 0-2,-5 2-1,2-1-2,-1 1 2,1 1-2,-3-1 1,3 0-1,1-2 0,-1 1 2,1 2-1,-1-1-2,1 0 3,-2 0-4,3 1 2,-2 1 4,2-2-2,1 2 0,3-3-1,0 1-2,2 1-2,1 2 0,1 0 1,0 0 1,-1 0 3,-3 0 1,-5 0-2,-4 0-1,-4 2-1,-2 0 1,3-2 0,-4 0 2,1 0-1,0 0 1,5 0 0,0 0 0,6 0 0,3-2-2,0 0 2,4 2-1,-1-1-1,1 1-1,-3 0 0,-5 0 0,-2 0 1,-2 3 0,-7 2 0,4 1-5,-2 0 1,-2-1 2,1-2-1,1 1 4,-1-1 1,-1-3-2,1 0-3,1 0 3,-1 0 0,-1 0-1,-1 0 1,-3-2 0,-3 0-1,-1-1 3,-3 0-2,-5-1 1,-1 3-1,-2 1-2,0-2 2,-3 2 0,2 0 1,-2 0-1,0 0-1,3 0 0,0-1-1,3 1 2,0-2 1,1 1 0,2 0-1,-1-1 0,-3-1-1,0 1 1,-2-1-1,-3 0 2,-6 0-1,2 2 0,-4-2-1,-2 1 1,4 1 0,-8-1 0,-5 0 0,3 2 0,-7 0 1,0-1 0,0 1-1,2 0 0,-1-2 0,1 2 0,-1 0 0,0-1 1,1 1-2,-2-1-5,0 1-4,0-2-8,0 2-14,0 0-32,-13 0-102</inkml:trace>
  <inkml:trace contextRef="#ctx0" brushRef="#br0" timeOffset="173059.8984">9783 15105 30,'0'0'19,"0"0"0,0 0 1,0 0-3,0 0-2,0 0 0,0 0-3,0 0-1,0 0 0,3-80-3,-1 75 1,-1 1-3,1 1-2,-2 3-1,0-1-1,3 1 2,1 4 2,2 10 1,1 10 1,-4 2 0,-2 6 0,-1 3 3,0 2-2,0 2 0,-3-3 0,0-1-3,2-3 0,1-1-1,0-2-2,0-6 0,1 2 2,4-4 0,2-1-1,0-4 0,-1-3-3,1-1 0,-1-6 0,0 0 5,0 2-1,1-4 2,1 1 1,-5-2 0,2-1 0,-1-2-1,2 0 0,5 0-1,0 0-3,-1-2-1,0-3-1,-1-1-1,-1 2-2,-3 1 0,-1 1-2,-4 2-2,4-3-4,1 1-3,-3 1-5,3-1-5,-5 2-13,0-1-22,0 1-32,1 0-40</inkml:trace>
  <inkml:trace contextRef="#ctx0" brushRef="#br0" timeOffset="173518.9246">9546 15361 29,'0'0'15,"0"0"8,0 0 4,0 0 2,0 0-3,0 0-4,0 0-4,0 0-2,0 0-2,0 0-2,105-50-2,-71 43-3,2-1-1,2-1-2,1-1-3,4 0 1,-2 0-1,-1-2 1,2 3-4,-4-1 2,-5 3-1,-3 1 1,-9 2-1,-10 3 0,-5 1 0,-6 0 2,0-1 4,0 1 2,2 0 2,-1 0-1,1 0 1,0 0-6,-2-3 0,3 3 1,-3 0-4,0 0 2,1 0-1,-1 0-1,0 0-1,2 0-3,-2 0 0,1 0-10,4 0-8,-1 7-49,4 3-112</inkml:trace>
  <inkml:trace contextRef="#ctx0" brushRef="#br0" timeOffset="178633.2172">12980 14995 10,'0'0'12,"0"0"0,0 0-2,0 0-1,0 0 0,0 0-1,0 0 2,0 0 1,0 0-3,-4-10 3,9 8-3,8 1 0,-1-1 2,0 1-2,1-1 0,0 1 1,0 1-1,-2-2 0,1 2 3,0 0-3,6-1-1,-3-1 2,4 2-6,1 0 3,0 0-1,7 0 0,-1 0-1,-1 2 1,3-1-3,0 1 2,3-1-1,1-1 1,1 2 2,-1-2-4,-2 0 2,2 0 0,-2 0 1,3 0 1,0 0-1,4-2 1,0 1-3,3-1 2,0 2-3,-1 0 0,-2 0 0,4 0-1,-2 0 0,0 0 0,4 0 0,-1 0-1,2 0 1,2 0 1,-1 0-1,4 0-1,0 0 1,2-3-1,2-2 0,1 2 0,-1 1 1,-1-1-1,1-1 0,1 1-1,-3 2 1,1 1-1,0 0 1,-4 0-1,-1 0-1,1 0 1,-3 3 0,0-2 1,-2 1 0,-1-2 1,3 0-2,-5 0 2,4 0-2,-1 0 1,1-3 0,3-2 0,1 1 1,0-2-1,0 0 0,2 0 1,0-2-1,1 1 0,0 0 0,-2 2 0,0-2 0,-4 5 2,-1-1-2,-3-1 0,-2 3 0,-1 1-2,-1-2 1,-3 2 2,-3-1-1,1 1 2,-1-2-1,-1 0-1,1-1 0,2 1 0,1-1 0,-1 1 0,2-1 1,0 2-2,-2-2 1,0 3 0,-1 0-1,0 0 1,-2-3 0,1 2-2,0 1 4,-1-1-4,0 1 2,2-2 0,-4 2 0,2-1-1,0 1 2,-3 0-1,1-2 2,-3-1-2,2 1 1,-1 0-1,0-2 0,0 1 0,-2 1 1,-2-1-2,3 0 1,-2 3 0,1-2 0,1 0 0,-2 1 0,2-2 1,1 1-1,0 1 0,1 0 0,-1-1 1,2-1-1,-2 1 0,-2 1 0,2 1 0,-3 0-1,-9 0 1,6 0 0,-6 1-1,-2 1 0,4 3 1,-7-3 0,-4 0 0,5-1 1,-4 1-1,-1-2 1,1 1-1,-6-1 0,0 0 3,0 0 0,2 0 1,-1 2 0,1-2-1,-1 0 1,1 0-3,-2 0 3,6 0-3,-3-3 1,1 0 0,-1 1-1,-3 2 1,1-4-1,2-1 1,-3 0-1,4 3 0,-4-4 1,2 1-1,-1-5 0,2-1-1,-1 0 1,-1-9-1,1 1 0,0-6 0,1 1 1,0 0-1,0-1 0,3-2-4,-3 0 5,1-1-4,-1-2-1,0-2 5,1-1-5,-1 1 4,2 0 0,-1-2 0,1 3 0,-1 1-1,0 0 1,-1 2-1,0 2 0,0 1 2,-2 0-2,1 2 0,-1 6 0,-1 0-3,0-5 3,0 1-1,0-6 1,-3 3 1,-3 0-2,-2 2-1,-1-1 2,-3 2 1,2 0 0,0-1 1,-2 3-2,2-1 2,0 1-1,2 2 0,-1 5 0,3 1-2,2 2 2,-2 2 1,2-1-1,1 3-1,-2-2 1,2 4 1,0-2-1,2 2 0,1 3-1,-3-5 1,1 3 0,0-2 0,-1 1 0,-1-2-2,1 3 2,-5-3 0,3-1 2,-5 4-2,3-2 0,-4 1 0,0 2 0,-1-1 0,-5 0 0,4 2 1,-7 0-1,2 0 0,0 2 1,-4 4-1,0 0 0,2 2 0,1-1 0,-1 3 0,0-2 0,-2 2 0,3-1 0,-1-2 2,1 2-2,0-2 0,-1 0 0,1-2-2,-1 0 2,0 2-1,5-4 1,-2 2 0,0-3 1,4 0-1,-5-1 2,5 1-2,0-2 0,-1 0 0,1 0 1,-2 0-1,1 0 0,-8 0 0,2 0 0,-6 2 0,0 1 0,-2 2 0,-1 2 3,-1 2-3,-3-1 1,-2 4-1,-1-3 0,-4-1 0,2 0 0,-1-2 0,0 0 0,0-3 0,1 1 0,0-4 3,0 0-3,3 0 2,0 0-2,2-4-2,0-1 4,-1 3-2,0-1 1,0 1-1,-1 1 0,-2 1 1,0 0-1,-4 0 0,-2 1 0,-2 2-1,-4 0 2,1-2-1,-3 3 0,1-3 1,0-1-1,-1 0 0,0 0 0,3 0 0,-1-1 1,2-3 0,3 2-1,-3-1 1,6 0-1,-3 0 2,-1 3-2,1 0 1,-2 0-2,1 0 1,-4 0-2,2 3 2,-3 0 0,2-2 0,2 2 2,1-3-2,3 0 1,1 0-1,1 0 0,1-3 0,-1 0 1,1 0-1,1 2 0,-3-1 0,2 2 0,-2 0-1,0 3 1,-4 5-1,2-1-2,-2 2 2,0 1-1,-1-3 1,3 2 0,-3-3 1,0 0 0,1-1 0,-2 0 1,-1-5-1,2 0 1,0 0-1,1 0 1,-1 0 0,1 0-1,-1 0 1,-1 0-2,0 0 1,-1 0-2,3 2 3,-1 5-2,0 0 1,-1 2 0,-1 0-1,2 0 1,0 1-1,2-1 1,0-1 0,8-3 0,1 2 0,3-2 0,3-2-2,2 2 2,2-1 0,2-3 0,3 1-1,-2 2 0,1-1 0,0 0 0,-1 0 2,-1 0-2,-1 0 1,-1 0-1,-1 0 1,-1 0-2,-4-2 5,-2 2-2,3-1 0,-2-1-1,-3 1-2,5 0 3,0-1-2,3 1 2,0-2 0,10 0-1,-2 0 2,2 0 0,4 0-2,-5-2 1,5 1-1,0 1 0,1 0-1,-2 0 2,2 0-1,7 0 2,-1 0 0,0 0-1,2 0-1,0 0-1,-4 1 0,7 4 0,-2 4 1,-1 6 0,4 2 1,0 7-2,1-2 1,6 2-1,-1 1 1,0 3 1,1 2 0,3 1 0,-3 1 0,2 4 1,-1 0-2,0 3 5,-1 4 1,-1 3-1,0-1-1,-2 2-4,2 0-2,-2 1 3,2-5 0,0 1-1,0-3 2,2-2-2,0-7 0,-1 0 0,0-5 0,0-4 1,-1-1 0,-2-8 0,1 1 0,-2-6-1,0 0 1,0-1-1,-2-3 1,0 0-1,2-2 0,-2 1 2,1-1-2,-2 2 1,4-3 0,-1 1 1,5 1-1,-1-1-1,3-2 1,-2 3-1,4-4 0,5 1 2,2-1-2,5 0 0,1 0 1,3 0 0,2 0 0,4 0 1,2 0-1,4-3 1,2-2 0,6 0-1,4-2 0,3 1 0,7 0-1,0 0 0,3 1 0,3-2 0,1 2 1,2 2-1,1 1-1,-1 0 0,-1 1-3,-3 1 4,-1 0 0,-3 0-2,0 0 4,-1 0-4,-2 3-1,0 2 2,-3-2 1,-3-1 0,0 0 2,-2-2-1,-2 0 0,0 0 1,0 0-2,0 0 0,0-2 0,0 0 0,0-1 0,-2 3 0,2 0-2,-4 0 4,-1-3-4,1 2 2,-1 0 2,-3-1-2,0 1 0,1-1-2,-4 0 1,3 0 2,2-1 1,1-1 0,5 1-1,3-2-1,2 1 0,2-2 1,-1 2-1,2-3 0,1-1 0,1 3 0,-3-2 0,1 2 0,-1-2 0,-1 1 0,-1-1 0,-3 2 0,0-1-1,-2 0 1,0 0 0,-1 0 1,3 0 0,0-2 0,5 2-1,2-1 0,2-1 0,2 0 0,2 0 3,1 0-3,-3-1 1,-1 1-1,-3 0-2,-4 3 2,0-2 0,-3 2 1,-3 1-1,-4 1 1,-4 0-2,-3 0 1,-1-1-1,-3 2 1,-1-1 1,1 1-1,-2-3-1,0 2 1,-2-2-2,0 0 2,-1 0 2,0 0-2,0-1 0,-1 1 0,-1 1 0,0-1 1,-1 2-2,-2 0 2,-6 2-1,-1-1 0,-5 0 1,0 1-2,2-1 2,-8 2-1,6 0 0,-4 0-1,4-1 1,8 1 0,-4-2 0,7-1 1,-6 2 0,0-2 0,1 0 0,-6 1-1,8-1 1,-4-1 1,-3 3-2,3-3 2,-6 3-1,-6-1 0,2 2-1,-6 0 1,0-2-1,0 2 1,0 0 0,0 0 2,2 0-1,-1 0 1,1 0 1,-1-1-1,-1 1-1,3 0 1,-2-2-2,1 2 0,-2 0 0,0 0-1,0 0 0,0-3-2,0 3-6,0-4-10,-3 1-24,-3-4-125</inkml:trace>
  <inkml:trace contextRef="#ctx0" brushRef="#br0" timeOffset="185172.5913">2043 15709 29,'0'0'13,"0"0"2,0 0-3,0 0 1,0 0 0,0 0 0,0 0 2,0 0 1,-87-49 2,67 49 1,1 0-5,-6 2-2,4 5-5,1 1-2,2 4-1,1 0-1,1 3-2,0 2 2,3-1 0,-1 1 1,2 4 2,0-1 0,1 4 3,1 2-1,1 1 2,1 4-3,3-1-5,1-1 0,2 1 1,2-3-1,0 0 2,2 0-4,7-5 0,3 2 0,3-3 0,2-3 1,1 0 2,6-1-1,-1-2-1,3-1 1,0-3-2,2 1 2,0-3 3,-1-1 0,0-1-1,-1-5 1,-1-2-3,1 0 3,-3 0 2,-1-9 1,1-1 0,-2-4-1,-2 1-1,-1-4 0,-1 0-1,-1 1-1,-6 2-1,-1 2 1,-4 4 0,-2 0 2,2-1-2,-4-3 0,1 1-1,-2-2 1,0-9-3,0 2 2,-5-7 2,1 2-4,-1 0 2,1 0 0,-3-3-1,3 3-2,-5-2 0,3-1 0,-4 4 0,0 0 2,-2 2 1,-3 2-1,0 6 0,-4-1-1,1 5 0,-1 3 2,2 2-1,3 2 0,-3 3-1,5 0-1,-6 0 1,5 3-2,1 2-1,1 2-3,3-2-4,3 4-3,0-1-8,5 2-5,0 1-13,0-3-37,9 2-68</inkml:trace>
  <inkml:trace contextRef="#ctx0" brushRef="#br0" timeOffset="185663.6194">2269 15152 79,'0'0'10,"0"0"4,0 0 3,0 0 1,0 0-2,0 0-2,0 0-3,0 0-1,0 0-1,-35 0 1,22 15 0,3 2 1,1 8 0,0 2-2,-1 2 1,0 5-3,-2 4 1,-1 3-1,0 3-2,-2 6-2,0 1 1,-4 5 0,2-2 1,-4 2 2,1-1 0,1 1 4,1 0-2,2 0 0,2 1-2,1 0-3,1 0 0,3-2 0,0 0 2,0-6-3,1-1 0,2-3 0,1-4 0,-1-3-1,-1-4 1,2-5 2,2-10-1,-1-2 2,0-2-2,-1-6 0,-2 6-1,3-6 4,0-1-2,-2-1 0,3-3-3,-2 3 0,2-4 1,-1 0-1,3-1-1,1-2-1,-2 0-2,2 0 1,0 3-4,-1-3-2,1 1-1,-1-1-5,1 1-4,0-1-12,0 2-19,5-2-60,8-2-93</inkml:trace>
  <inkml:trace contextRef="#ctx0" brushRef="#br0" timeOffset="186140.6466">2738 15308 43,'0'0'14,"0"0"4,0 0 6,0 0-1,0 0-6,0 0-2,0 0-3,0 0-2,0 0 3,-82 29 1,72-7 1,0 6-2,2 2 0,3 5-4,-1 1 2,-1 4-3,4 1 1,0 2 2,-1-1-4,4-1 2,0 1 0,0-2 1,0-2 1,0-2-1,4-1-1,0-3 0,5-3-4,-2 0-1,2-4 2,1-2-3,-2-3 3,0-6-4,-1-2-2,0-5 2,-1 1-4,0-1 1,-3-4 0,0 2 0,-3-5-4,0 0-1,6 0-5,5 0-8,2-10-23,4-5-52,-7-5-102</inkml:trace>
  <inkml:trace contextRef="#ctx0" brushRef="#br0" timeOffset="186840.6867">2809 15678 195,'0'0'1,"0"0"1,0 0 7,0 0 4,0 0 4,25 104 0,-14-73-2,4 4-4,-2 1 0,1 0-1,-1-2 3,-2-7 1,-2 1 0,-1-4 1,-4-6-1,-1-1-1,-2-5-1,-1 0-6,2 0 2,-2-7 3,1 2 1,-1-7 0,0 0-5,0 0-4,0 0-1,-4-10 0,-3-6-1,-2-6 1,-1-3-1,3-2-1,1-1 2,1-1-2,1 0 2,3 2-1,-2 7 1,3 0 0,0 8-4,0 0 4,0 0-5,0 6 3,0 1 0,0 5-2,3-1 2,1-1-2,5 2 2,3 0 1,3 8 2,3 5-2,0 4 4,1 3-4,-1 0 0,0 2 0,0-1 1,-1-1 0,-1-1-2,-6-6 1,-1-2-1,-4-4 0,-1-3 3,0 0 1,-4-4 3,0 0 1,0 0 0,1 0-4,-1 0-1,0 0 1,0 0-3,0-1 0,0-10-1,-7-6-1,0-5 1,1-2 0,0-1 0,2-1 1,1 1-4,-1 0 3,2 5-3,2 3 5,0 5-1,0 7 0,0-2-1,0 7-1,0 0 0,0 0-2,0-2 1,0-1 1,0 3 0,0 0 1,7 0 0,3 0 0,3 3 0,6 2 0,-4 4 1,-1 3-1,-2-1 4,2 1-2,-1 2 1,-1 1-3,-1 0 1,0 0 1,-2 2-2,0 1 0,0-1-2,-2 2-1,2-5-7,-3-1 1,0-1-5,-1 0-7,0-4-19,0-1-45,-2-2-108</inkml:trace>
  <inkml:trace contextRef="#ctx0" brushRef="#br0" timeOffset="187231.709">3162 15277 211,'0'0'13,"0"0"-2,0 0 0,0 0-3,0 0 0,0 0 4,0 0 0,0 0 2,0 0-1,0 0-3,75 46-2,-46-22-2,1 4-2,2 1-1,0 1 2,0 0-3,-2 2 0,-2 0 0,-2-2 0,-5-1 4,-4 2-2,1-1 2,-6 2 0,2 0 1,-5 0 1,-3-1 6,-2-2 0,-1-2 1,-3 3-5,0-5-1,0 2-3,-2-3 3,-3 1-1,-1-4 1,-2-1-2,1-7-4,5-3 0,-1-1-3,0-4-1,3-1-4,-2 0 1,2-4-1,0 0-3,0 0-8,0 2-14,0-2-34,2 0-83,2 0-74</inkml:trace>
  <inkml:trace contextRef="#ctx0" brushRef="#br0" timeOffset="187779.7404">2410 16919 74,'0'0'12,"0"0"5,0 0 3,0 0 2,0 0 0,0 0-1,0 0-2,0 0 1,88-30-1,-57 20-1,2-1-4,5-3 1,8 0-2,-1-6 1,9-2 1,1-2-4,5-1-1,2-2-1,3-2-3,2 1-1,1-3 2,3-3-1,2 0 1,3-3 0,3-1 0,2 0 0,1 1 3,-2 3 0,1 3-2,-2 0-2,-2 2-2,-3 4-1,-3 0-1,-4 2 0,-3 4 1,-6 2-1,-6 0 1,-4 4 2,-5 2-2,-7 1-1,-6 0 2,-2 2 0,-8 1-2,-4 1 3,-6 3-2,-1-2 1,-5 4-1,-1 0 1,1-2-1,-4 3-1,0 0-4,0 0-3,0 0-2,-11 0-5,-8 8 0,-6 3-11,-1 4-8,-2 0-23,-4 2-34,-2 2-68</inkml:trace>
  <inkml:trace contextRef="#ctx0" brushRef="#br0" timeOffset="188315.771">2368 16871 24,'0'0'23,"0"0"2,0 0-4,0 0 3,0 0-2,0 0-4,0 0-1,0 0-1,0 0-1,0 0 0,64-80-1,-44 70 1,3-1 1,6-2-1,4-1 0,5-2-1,10-3 0,3-3-2,9-3 1,5-2-2,4-4-2,4 0 1,6-3-2,3 0-4,1-1 2,4-1-4,0 5-1,-4 1 2,1 1-3,-4 1 1,-1 1 0,-5 1-1,0 1 0,-6 3 0,-3 1 0,-5 2 1,-3 2-1,-5 0 1,-7 2 1,-4 2-2,-6 2 0,-4 1 2,-3 3 0,-8 0 0,-3 4 1,-6 1 1,-7-1-1,4 3 2,-5 0-2,1-2 1,0 0-1,1 1 1,-5 1-2,0-2-2,0 2-4,1 0-4,1-1-6,-1 1-9,5 0-10,1 0-61,-1 1-118</inkml:trace>
  <inkml:trace contextRef="#ctx0" brushRef="#br0" timeOffset="200964.4944">14521 2142 68,'0'0'20,"0"0"-3,0 0-4,-86-7-2,64 19-3,3 3-1,-1 7 1,2 7 0,3 2-2,-1 5-1,4 1 0,2 6-1,1-1 0,5 2 6,0-1 3,4 3-2,0-2 0,4-2-5,6 0-2,2-3-1,1-1 2,5 3 0,4 0 1,-1 3 1,7 0-1,0 0 0,4-2-1,4 0 0,3-3-3,3 0 4,4-1-3,-1-4 1,4-1 1,-3-4-4,0-4 3,-2-5-4,0-2 1,-1-4 0,-3-2-1,2-3 1,-1-5 0,-2 0-1,1-4 1,-2 0 1,-2 0-1,1-8-1,1-2 0,-5-3-1,-3-2 2,-1-3 0,-7-3-1,-2-4 3,-5-2-1,-8-1-1,-1-4 2,-6-3-3,0-1 1,-6-2 3,-5-3-2,-3-1 2,-3-1-2,-1-3-1,-3-1 0,-2 0 0,0-2-1,-3-1 2,-2 0-7,1-1 0,-2-3 1,-1 3 0,-2-1 4,-3 0 3,0-1-1,-4 2 0,0 1 1,0 5 0,-2 4-1,0 4 4,0 7-2,0 3 0,0 3 1,-1 4-3,3 3 3,-1 1-3,-1 4 1,0 2 0,0 2 0,0 2 3,-4 0 0,2 1-1,1 2 0,2 2-3,1 1-2,5 0-1,5 4-1,5 6-5,4 4-3,7 1-9,8 5-7,5 6-28,1 1-60</inkml:trace>
  <inkml:trace contextRef="#ctx0" brushRef="#br0" timeOffset="202075.5581">14974 1521 80,'0'0'4,"-96"-29"-3,46 19-1,2 3 2,-1 0 0,0 2 4,-2-3 3,0-1-1,-2-6 0,-2 3-2,-1-5 1,-2 3 2,0 5-1,-1 4 3,-1 5-3,3 0 2,0 8-1,2 4-2,3 3-1,3 5-1,2 2-3,1 4 2,2 6-1,0 0 0,0 6 0,-1 3 2,2 5-3,1 2 1,1 3 11,2 3-2,3 1 2,3 2-1,4 2-11,6 2-1,8 1-2,8 4 1,5-3-1,2 1 2,11-2 0,7-3 0,4 0 6,6 1-2,2-1 1,3 1 1,2 3-8,5 1 3,1-1-2,2 1 0,-1 0 1,7-2-1,-2-3 1,3-1 2,-1-3 0,5-4 1,2-2 0,2-4 0,3 1-2,2 0-1,2-1 0,5-1-1,1 1 0,2-5 2,4-5-1,0-5 0,2-3-1,-1-5 0,3-1 0,-4-3-1,1-3 1,-3-1 1,-1-4-1,-2-2 1,0-4-1,-2-2 1,0-2 0,3 0-1,-2-2 0,1-5 0,0-1 0,-2-2 0,2-4-1,-3 1 0,-1-4 1,-2-1-1,0-2 1,-1-3 0,-6-3 1,-4-4 0,-1-2 0,-5-5 0,-6-1 1,-2-2-1,-4-4 0,-4-2 0,-3-1 1,-3-3 0,-4-3-2,-3-1 0,-3-3-2,-6 0 5,-5-1-1,-5 0 3,-1 0-3,-6 3 1,-7 1 1,-6 4-1,-2 1 0,-5 0-7,-1 0 1,-7-1 0,-1-1 1,-2-3 4,-4 2 2,-4-6-1,-1-3 0,-5 1-1,1-3 0,-2 4 0,-3 2 0,0-1-10,-1 4-3,1 1 2,1 0 0,-1 2 11,0 1 3,-1-1-1,-2 0 2,-1 1 0,-3 4 0,-2 6 0,-1 2 2,0 6-1,1 5-2,2 4 1,1 1-4,-1 5 1,1 0-1,1 5 0,-4 4-2,4 3 0,1 5 0,3 0-2,0 3 2,4 4 0,2 5 0,4 0-1,3 0 1,4-1-1,4 0-1,3 0 2,5-1-1,4 0-1,1-1-1,5 1-1,7 0-3,2 3-2,5 4-3,3 9-12,3 11-27,9 5-163</inkml:trace>
  <inkml:trace contextRef="#ctx0" brushRef="#br0" timeOffset="203899.6624">16457 1835 4,'0'0'19,"0"0"-3,0 0 1,0 0-1,0 0-7,0 0-1,0 0 0,0 0-5,0 0 2,23-86 0,6 67-4,9-4 5,5 0-3,9-2 0,4-4 0,7 0 0,2-3 0,1 1 0,2 2 1,0 0 1,1 5 3,-3-1 0,-6 6-2,0-1-1,-7 5-2,-5 2-2,-5 4-2,-8 4 0,-5 2-2,-11 1 2,-1 2-2,-7 0-1,-6 0-1,1 0-3,-6 0 1,0 0-2,0 0-2,-9 2-3,-8 1-1,-10 2-2,-8-2 3,-5-3 2,-5 0 4,-2 0 3,0 0 2,-2-2 2,1-2 2,1-1 0,0 2 3,1-2 1,4 3 2,3-3 4,4 0 2,7 1 0,8 1 3,3-3-2,9 2 0,3 4-4,1-2-2,4 2-2,0-7-2,6-5 1,11-5-3,14-3 2,7 3-1,8 3 2,7 1-2,4 2 1,6 0-8,2 2-1,3 0 1,-3 6-2,3 3 10,-6 3 1,-4 12-2,-3 4 0,-5 5-4,-5 2-1,-4 6 0,-8-2 1,-7 3-1,-7-1 2,-4 3-1,-6 2-1,-4 6 2,-5-3 0,0 4 0,-6 0 0,-4-2 2,-5-1-1,1-3 2,-3-1 0,-1-6 0,-1 0 10,1-3-3,1-2-1,2-3 0,3 0-14,5-6-1,1 0-5,6 0-11,10-3-84</inkml:trace>
  <inkml:trace contextRef="#ctx0" brushRef="#br0" timeOffset="206524.8125">19094 610 33,'0'0'6,"0"0"3,0 0-1,0 0-1,-97 0 6,74 6 0,-3 1 4,0 3 1,-2 0 2,1 4-2,-2 1 0,0 5-3,2 1 1,0 5-3,2 1-5,5 5 1,1 1-5,6 3-1,3 3-3,4-3-1,6 1 0,0-3 0,4 3 0,9 1 5,0 0 1,5-1 0,-2-3-1,2-5-4,2-3-1,-1-7 2,2-2 1,-1-4-2,-7-4 2,4-5 0,1-4-1,0 0 3,7-4-3,-3-5 0,1-3-1,0-3 2,-4-4-2,-2 2 2,-1-1-1,-6-2 0,0 0-3,-2-4-2,-3-1 1,-2 8-1,-3-4 8,0 4-3,0-1 0,0 1 0,-3 0 2,0 8 0,-4-2 2,-2-2 1,4 3 1,-4-2 0,-2-1 3,6 5 1,-4-5-1,2 6 3,3 2-3,1 3-2,3 2-1,-2-2-2,2 2-2,-1 0-2,0 0-1,-1 0 2,1 0 0,-1 0 0,-1 0 0,2 4 0,1 8 0,0 5 0,1 8 3,8 8-2,3 7 1,1 7 2,-2 7-1,4 3 1,-2 4-2,1 4-4,0 1 0,1 2-2,0-1 2,-1-4-2,-4-2 4,0-4-2,-4-6 0,-2 0 11,-4-6 0,0-1 5,-4-3-2,-6-4-13,3-1 3,-4-4-6,-1-2 2,2-4 0,-1-2 2,1-5-2,-2-2 1,3-5-1,-5-5 0,-3-2 0,-3-5 0,-9 0-1,-2-4-1,-2-9 2,-2-8 0,0-6 0,-2-5 2,4-4 0,1-7-1,6-1 1,6-4-12,6 0-1,8-1 3,4 3-5,2 2 13,8 4 0,6 1-2,0 3-2,5 3 0,0 2-2,2 3 2,1 3-5,-3 3-5,3 2-6,-2 4-23,-7 4-21,3 3-36,-6 6-38</inkml:trace>
  <inkml:trace contextRef="#ctx0" brushRef="#br0" timeOffset="207019.8409">19058 1102 174,'0'0'7,"0"0"0,0 0 0,0 0 3,0 0 1,0 0 1,0 0 1,54-79 0,-37 74 0,-1 2-2,3 0-2,-2 0-1,3 3 2,0 0 0,4 4-1,0 6 0,-1 0-2,1 3-2,1 2 3,-1 5-3,0 1 0,1 4 0,-1-1 0,-2 2-2,-3 0-1,-2-2-4,-2-3 2,-3 0-1,-4-9 0,-4 3 1,-1-5 0,-3-1 0,0 3 1,0-4-1,0 1 3,-3-4-2,-3 1 0,3-5 3,-1 1 0,-4-2-1,-1-4 2,-1-12-2,-3-7 3,1-3-1,3-4-2,-1-5-4,2-4-1,0-2 0,1-1-1,4 5 1,2 2 1,1 4-4,0 12 0,4 3 0,3 4-7,-1 3-4,-1 1-8,3 3-23,-2 3-33,-2 0-80</inkml:trace>
  <inkml:trace contextRef="#ctx0" brushRef="#br0" timeOffset="207435.8646">19567 977 267,'0'0'-2,"0"0"-2,0 0 5,0 0-1,0 0-2,0 0 2,0 0 0,32 94 0,-22-60 5,4 2 1,0 0-2,1-1 1,0-3-4,4-5-2,-1-2 1,1-6 0,3-4 0,-1-3 1,0-9-1,0-3 0,1 0 1,-3-8 1,0-2-1,-2-4 0,-4-1-1,-3-2 0,-1-5 0,-3 0-1,-4-6 1,-2 1-7,0-4 1,0 2-1,-2 2 0,-6 1 4,0 3 3,-2 3 0,-5 0 0,-1 3 3,-4 4-3,-2 2 0,-2 5 0,-5 3-1,-2 3-1,-1 0 0,1 8-4,-1 0-1,3 4-2,3 3-4,3 4-5,7 1-8,2 2-9,6 3-24,6 4-21</inkml:trace>
  <inkml:trace contextRef="#ctx0" brushRef="#br0" timeOffset="208495.9253">19983 988 73,'0'0'5,"0"0"-1,0 0 2,0 0 3,0 0-1,0 0 3,0 0-2,0 0 1,0 0-1,5-46 2,-5 46 5,3 0 2,-2 3 7,-1 12-1,2 9-4,0 8 0,0 2-9,4 1 1,1 2 0,3-1-4,0-3 1,3-3-4,0-6-3,1-5 3,-3-4-2,0-6 2,-2-4-2,1-4-1,6-1-1,-3 0 0,4-6-1,-1-6-1,0-4 1,-1-2-1,-1-3-4,0-3 0,0-2 0,-2 1-5,2-2 10,0-2-2,-2 0 0,2 1 6,-4-1-4,0 4 1,-3 5 2,-1 3-3,-3 6 3,-2 6 2,1 0-2,-2 5 0,0-2-1,0 2-1,0 0 1,1 0 2,2 11 2,1 9-1,3 7 2,2 2-1,2 4-1,1 1-2,5 2 4,0 1-5,0-5 3,3-1-1,0-3-4,4-10 0,-1-4 0,3-4 0,1-8-1,1-2 1,2 0 0,1-7-1,-2-7 1,1-6 0,-3-3-2,-3-5-3,-3-1 1,-2-2-4,-4-1 4,-5 0 1,0 0 0,-6 2 5,-1 1-2,-3 3 1,0 6-2,0 3 3,0 8 0,-1 5 0,-5-2 1,3 3-2,0 0-2,-5 3 2,2 0 1,0 6-2,0 8 4,3 6-2,3 4-1,0 10 6,0 3-5,6 5 2,1 7 3,2 2-1,4 7 4,-2 6 0,4 3-3,-1 4 2,2 5-2,0 3-4,1 2 0,1 0 11,3-5 0,0-8 1,-2-8-1,2-9-13,-2-5-1,-6-9-1,-1-5 1,-6-11 1,-1-7-1,-3-7 0,-2-7 0,0 0 1,0 0-1,-3 0 0,-9-10-1,-4-9-1,-2-8-1,3-3-2,-1-5 1,3-4 0,-3-5-11,3-3 1,0-6 2,2-6 3,0-7 9,-1-3 0,1-6 0,-2-5 3,0-3-1,0-6 1,-1 1-3,1 2-1,-1 9 1,0 11 0,-1 13 2,3 14 3,0 8-3,2 11-2,3 5 2,1 8-2,3 2-1,2 2 3,1 3-4,0 11 0,6 7 1,5 8 0,4 3-1,1 5 4,1 0-2,-1 1-2,1 1 1,-4-1 1,-2-4 1,-3-4 4,-2-9-2,-6-1-3,0-2 1,0-5-1,-5 4-1,1-4 2,-3-7-2,-2 4-1,5-6 1,1 3-2,3-4-4,-2 0-2,2 0-10,0 0-10,0 0-19,3-4-21,10-2-27,0 1-23</inkml:trace>
  <inkml:trace contextRef="#ctx0" brushRef="#br0" timeOffset="208784.9418">21105 869 101,'0'0'24,"0"0"-1,0 0-4,0 0-4,0 0-4,0 0-4,-94 11 1,83-4 0,2 4-2,5-3-1,2 2-3,2 5-2,3 4 4,9 3-2,6 0 1,3-1 0,-1-2 1,3 0-3,0-1 2,2 1 1,-2 0 0,3-2 1,-2 1 6,0 1-2,-2 0 3,-4 4 0,-2-2-6,-7-7 1,-5-2-4,-2-2-1,-2 0 1,-3 7-4,-5 2-4,-3-4-4,-4-1-15,-3-4-51,3-1-127</inkml:trace>
  <inkml:trace contextRef="#ctx0" brushRef="#br0" timeOffset="208998.954">21649 1170 320,'0'0'1,"0"0"1,0 0-2,3 106-6,-2-69-2,-1 0-3,0 1-5,-1 0-4,-11 0-5,1 2-11,-5-6-13,4-3-39</inkml:trace>
  <inkml:trace contextRef="#ctx0" brushRef="#br0" timeOffset="209880.0044">22111 641 29,'0'0'-11,"0"0"6,0 0 10,-82 20 11,72-18 9,4-2 8,-5 0 4,5 0-1,2 0-8,-2 0 0,6 0-3,0 0 0,0 0 2,-2 0-4,1 0-3,-1 0-2,1 0-4,1 0-4,-4 0-3,4 0-1,-2 0-2,-1 10 4,-2 12 1,0 10 3,-1 9-1,0 6-3,1 7-1,1 5-3,2 2-1,2 0 3,0-2-1,2-5 0,1-5-2,-1-17-1,-1-7-2,-1-10 4,0-11 1,0 2-2,-1-6 0,-10-8-3,-9-9 0,-2-12 2,0-6-9,2-10 4,5-5-3,1-1 0,2-2 4,5 2-3,-1-2 1,3 2 0,1 2 3,2 0-1,2 6 5,0 0 1,0 2 0,2 7 1,2 2-1,-2 10 0,-1 4 3,1 6-3,-2 6-1,1 2-1,-1 4-7,0-2 5,4 0-3,-1-1 0,7 3 1,7 0-1,0 8 3,6 7-1,-2 2 0,-2 0-2,1 2 0,-3 3 0,0-1 0,-4 0 2,-5 1-1,-6 0 1,-2-2 0,0-2-1,-10-1 1,0-3-1,-4-2 2,3-4-1,1 1 0,4-4 3,2-3-2,0 1 0,4-3 2,-2 0-4,-4 0 1,0 2 2,-1-2-2,4 0 1,3 0 0,-1 0 0,1 0 0,-2 0 1,1 0-1,-3 0 0,4 0 0,-2 0 2,2 0-2,0 0 0,0 0 1,0-4-1,10 0 0,3-2 2,-2 3 0,6-2-1,-6 2-1,0 2 0,1-2-2,-7 0 2,2 3 1,-7 0 1,0-1-2,0 1 0,1 0 0,-1-1 0,2-1 0,-2 0 0,0-1-1,-2-1-1,-3 1 1,3 0-2,2 3-1,-1-2-3,1 2-1,-2 0-5,1 0-10,-1 0-10,0 0-18,-3 0-10,-1 0-11,-5 0-1,1 0-10</inkml:trace>
  <inkml:trace contextRef="#ctx0" brushRef="#br0" timeOffset="210276.0271">21798 467 148,'0'0'28,"0"0"-1,0 0-4,0 0 0,0 0-3,0 0-2,0 0-4,0 0-2,97-54-4,-75 64-1,2 2-1,-1 4-5,-1 2 0,-2 3-3,-3 0 1,-4 1-2,-4-7-3,-7 4 3,-2 1-3,0-1 3,-9 1-2,-4-1 3,-6-4-1,-3-2 0,-6-2-1,-3-2 0,-1-3 0,-3 0 3,1-3 0,2 1 1,2-1 1,9-3 1,3 4 1,6-3 0,5 1-2,1-1 1,6-1-4,-1 0 2,1 0 2,-2 0-1,2 4 2,0 6-1,3 5 2,8 4-1,5 0 3,3 1-1,2 1-2,3 3 3,1 3-3,1 2 2,0 0 2,3 0-1,-1-2 0,3 0-3,-1 0-3,-1-4 0,1 1-4,-2-4-4,-3-6-7,1-1-8,-2-2-25,-1-3-57</inkml:trace>
  <inkml:trace contextRef="#ctx0" brushRef="#br0" timeOffset="210521.0411">22253 833 244,'0'0'0,"0"0"0,0 0 2,0 0 4,0 0 3,-26 90 3,26-56 0,2 5-3,3 1-1,3 2 0,4-1 2,0-1-3,5-5-3,1-5-5,1-4-7,0-7-4,-1-2-12,-6-5-17,-3-7-99</inkml:trace>
  <inkml:trace contextRef="#ctx0" brushRef="#br0" timeOffset="210676.05">22213 501 174</inkml:trace>
  <inkml:trace contextRef="#ctx0" brushRef="#br0" timeOffset="211872.1184">22531 833 174,'0'0'2,"0"0"4,0 0 1,0 0 6,0 0 1,0 0 1,-5 97-2,8-71-3,2-1 0,-1 3 6,3-3 1,1-1-2,0-4 3,-2-5-7,1-3 1,-1-2-1,-3-6-2,1-1 0,-4-3-1,4 0-1,2 0 1,2-3-2,0-9-2,-2-3-2,0-4 0,-2-3 0,-1-1 0,-2 8 0,1-2 2,-1-2-4,1 1 0,2-6 0,3 3 0,3 1 0,4 1 0,2 1 0,4 1-2,0 4 2,3 1 2,0 2-2,-1 7 0,0 3-4,-1 0 2,-1 3 0,-4 11 0,2 3 0,-4 4 2,-3 3-1,3 1 1,-4 4-1,1-4 1,0-1 0,-1-2-1,4-2 0,-1-2 0,-1-6 0,-1-7 0,2-5-1,3 0 0,4-11 1,-1-8 0,-1-2 0,1-5 0,-4 1-1,-2-3 0,-1 3 1,-5-1 0,-3 8 1,-2 0 2,-2 4-1,0 1-1,0 1 1,-6 7-1,-1-3 0,-8 6 2,-5 2-1,-4 0 0,-6 8 1,2 6 0,-3 2 3,4 2-3,2 1-1,4-3-1,8-5-1,2 0 0,5-3-2,4-3-1,1 0 2,1-3 0,0 3 2,0 0-1,3-3-1,5-2 0,2 0 1,7-4 1,-4-4-1,6-5 2,-7 2 0,-2 2-1,-3 3 1,-4 3 0,-1 2 1,2 1 0,0 6 2,1 10 1,0 15 2,-3 12 0,3 11 0,-2 11 4,2 10 0,2 5-1,0 4-7,3-1-2,0-3 0,1-7 3,-1-8 1,-3-10 2,-3-10-1,-2-7-1,-2-5 0,0-9 10,-10-2-1,-1-7 1,-2-5-1,2-4-14,-6-3 2,-2-3-2,-1 0-8,-4-9-1,6-4 0,5-3 0,7-4 9,6-6-3,1-4 0,14-8-4,6-4-2,10-6 0,2-8 0,7-3 0,4-6 3,-2-5 2,1-6-3,-5-3 0,-5-1-1,-6 2 1,-7 6 7,-6 8-1,-7 9 2,-7 9 1,0 7 2,-10 5 0,-4 7-1,-3 5 1,-1 5-1,-1 4-1,3 5 2,0 4-2,5 2 0,-3 1-1,0 1 0,8 0 0,-4 0-1,6 0-1,-3 3 2,2 7 1,5 7 0,5 3 1,7 5 0,5 3-2,1 2 3,4 4-2,0 2 1,-1 0 5,1 0-4,-1-2 1,-1-1-3,-3-2-1,-1-1 0,-2-3-1,-4-3 3,-1 0-1,-2-9-2,-6 3-3,-1-1-8,-2 1-6,-8 7-32,-2 1-48,-4 1-146</inkml:trace>
  <inkml:trace contextRef="#ctx0" brushRef="#br0" timeOffset="212158.1348">23632 1188 274,'0'0'-5,"0"0"-5,0 0-2,0 0 2,0 0 0,6 91-2,-6-72-5,0 5-25,-7 6-70</inkml:trace>
  <inkml:trace contextRef="#ctx0" brushRef="#br0" timeOffset="212704.166">21635 2051 182,'0'0'11,"0"0"-4,0 0 0,0 0 6,0 0 6,0 0 7,0 0 6,0 0 1,18 92-6,-6-39-2,1 6-9,0 0-4,0 2-6,3-5-2,-3-6 7,1-4-2,-6-6-3,0-6-3,-6-12-5,-2-4 0,0-8 4,0-6 0,-3-1-1,-9-3-2,-5-3 0,-5-9-2,2-8-1,1-7-5,2-5-1,4-6 1,3-4 0,2-7 7,5-2 2,3-6 0,3 0 2,8 0-1,7 1 0,3 6 0,3 6 2,2 7-2,2 4 2,0 4-1,1 6 1,3-1-11,3 5-1,1 1-2,3 1 1,0 4 5,0 3-3,-2 5-8,0 5-12,-7 0-47,-5 10-73</inkml:trace>
  <inkml:trace contextRef="#ctx0" brushRef="#br0" timeOffset="212927.1787">21754 2310 294,'0'0'-27,"0"0"4,97-34 10,-58 18 4,-1 0 9,-3 0 3,-2 1-3,-3 3 0,-2 5 0,-5 4-3,-1 3-4,-4 0-8,-6 3-16,1 4-16,-8 0-9,2 2 0</inkml:trace>
  <inkml:trace contextRef="#ctx0" brushRef="#br0" timeOffset="213079.1874">22163 2236 37,'0'0'42,"0"0"-7,0 0-5,0 0-8,0 0-4,0 0 3,0 0 3,0 0 5,0 0-1,0 95-5,4-63-2,1 0-7,0 4-5,0 0 3,0-2-11,3 0 3,0-3-8,-1-6-10,-3-7-2,1-7-21,-4-6-48,-1-5-113</inkml:trace>
  <inkml:trace contextRef="#ctx0" brushRef="#br0" timeOffset="213555.2147">22362 2469 259,'0'0'-5,"0"0"5,0 0-2,0 0-8,0 0 8,91-28 0,-58 1 2,2-3 0,-3-8 0,-5 1-3,-4-4 2,-7-1-5,-6 0 3,-7 0-1,-3 6 2,-6 6 4,-8 5 1,-4 10-1,-3 6 1,-5 8 1,0 1 3,2 10 1,0 5 1,4 5-1,0 5-2,4 6-5,1 4 4,4 4-2,2-1 1,3 2 0,6-2-3,0-4-2,7-3 1,8-4 0,5-4 0,6-3 0,1-5 0,5-5-1,3-1-1,4-4 5,3-3-11,3-2-1,4-4-11,-3-4-23,3-6-46</inkml:trace>
  <inkml:trace contextRef="#ctx0" brushRef="#br0" timeOffset="213762.2265">23019 1813 111,'0'0'24,"0"0"1,-29 101-1,25-61-3,3 1-8,1 3 0,0 1-6,1 6-1,5-2-3,-2 0-3,-1-2-1,2-3-3,-2-5-4,0-5-5,-3-11-8,6-4-14,-2-6-38</inkml:trace>
  <inkml:trace contextRef="#ctx0" brushRef="#br0" timeOffset="214392.2625">23362 2126 150,'0'0'4,"0"0"7,0 0 4,5-80 4,-8 65 0,-9-2-6,4 8-4,-9 6-3,-6 3 1,-1 3 4,-9 9 3,1 9 2,3 4 2,3 6-3,4 3-5,5 2-3,4 5-3,4-5-4,6 0 1,3-4-2,0-5-1,10-5 2,2-5 0,6-5-1,3-7 1,3-5-3,5 0-2,2-12 1,2-8-3,0-6 1,1-6 0,3-5 2,-5-3 1,-3-6 1,-4-2 0,-4 0 2,-4-1 0,-4-2 3,-2-1-8,-4 4-3,-6 0 1,-1 2 1,0 9 7,-6 7 3,-1 10-2,-3 8 0,-2 10 1,-3 2 0,-2 14 2,2 11-2,7 8 1,3 4 8,5 9-5,0 1 0,5 0 0,9 1-11,3-2 3,0-3 0,6-4 1,0-4 1,0-4-1,1-5-1,-1-6 2,-1-6-2,-1-3 2,-6-6-1,0-4 0,0-1 2,-1-9 1,4-6 1,-3-4 0,-1-8-1,0-2-1,-2-2 1,1-1-3,1 1 1,-1 4-1,2 1 2,-7 9 2,3 4-2,-4 4 3,-4 6-3,-1-1 1,-2 4 1,3 0 0,-1 0 2,2 9-1,1 8-2,-5 2-1,0 6-1,0-3-1,0-5 0,0-2 0,0-3 0,-3-1 0,-3 6-1,1-2-1,-6 4-5,-3 0-5,-4-2-8,-2 2-14,-6 0-35,-2 1-56</inkml:trace>
  <inkml:trace contextRef="#ctx0" brushRef="#br0" timeOffset="214896.2914">22172 2975 246,'0'0'14,"0"0"1,91-48-1,-39 33-1,10-4-2,15-1-5,10 1-2,13-4 1,8 0-2,11-1 6,6 1 0,6 0 6,4 1 5,0 2 4,-3-1 0,-5 6-3,-6 3-5,-9 0-5,-10 5-4,-11 1-3,-11 3 0,-11 2-2,-12-1-1,-8 2-1,-12 0 0,-11 0-1,-10 0-1,-10 0 2,-6 0-2,0 0 0,0 0-1,1 0-4,1 0-5,-2 0-16,0 0-41,-17 0-122</inkml:trace>
  <inkml:trace contextRef="#ctx0" brushRef="#br0" timeOffset="215060.3007">24391 2539 507,'0'0'-195,"0"0"-6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4:47:06.70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39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20-09-04T04:51:39.161"/>
    </inkml:context>
  </inkml:definitions>
  <inkml:trace contextRef="#ctx0" brushRef="#br0">2361 2517 53,'0'0'21,"0"0"-1,0 0-4,0 0-1,0 0-3,0 0 0,0 0-1,0 0 0,0 0 1,26-53 1,-25 42 0,-1-4-1,0-4-1,0-3-2,-5-7-1,-3 0-3,0-3 0,-2 1-3,-2-3 1,-1 2 0,0 3 1,-1 3 0,-2 9 1,4 5-1,-1 2-2,4 7 1,-5 1-1,-5 2 0,-1 2-1,-3 8 2,2 5-2,4 4-1,0 3 1,4 0-1,3 4 1,-3 0 1,7 0 1,-1 1-1,1 1 0,0-2 1,3 2-1,0 1 1,2-2 1,0 0-1,1 3 8,0-1-8,1 0 9,5-1-2,1-2-6,3-1 4,-1-3-6,5-2 0,-2-1 1,1-2 0,-5-5-1,1-2 1,-3-3-1,2-2 0,0 2 3,-5-4-3,4 1 2,-3-2-1,1-1 2,5-1-2,-6 0 3,3 0-2,6-7 2,-4-5-5,2-5 3,1-1-1,-4-3 0,2-1 0,-2-2 1,2-3-9,-1-5 0,0 0-1,1 0 2,-2 0 6,-2 3-2,0 1 2,-1 3-1,-2 8 3,-1 5-1,-1 0-1,-1 7-1,0-2 0,2 2 1,-2 5-2,0 0 0,0 0-2,0-3 2,1 3-1,-1-2 1,0 2 0,0 0 0,1 2-1,3 10 1,-1 8 1,1 4-1,2 1 3,-1 2-3,1 1 3,-1 5 9,0 1-3,0-1 1,2-1-2,-3-2-8,2-3 0,0-3 1,0-2-1,-2-7 1,2 1 0,-1-5 0,0-2 3,2 2-4,-1-5 3,2-1-1,-1-2-1,-2-2 0,5-1 0,3 0 0,-1 0-1,5 0 0,-8-1-1,1-4 1,4-1 0,-6 2 1,4-4-1,2 0 0,-8 4 0,8-6-1,-1 2 1,-1-1-1,0-1 0,0 1-2,1 1 0,-6 4-1,5-4-1,-5 3-2,-3 5-2,1-2-9,-5 2-14,0-2-37,0 2-62,0 0-83</inkml:trace>
  <inkml:trace contextRef="#ctx0" brushRef="#br0" timeOffset="713.0407">3014 2302 171,'0'0'24,"0"0"1,0 0 0,0 0-3,0 0-2,0 0-2,0 0-4,0 0-3,0 0 1,0 0-4,-12-5-1,12 3 0,0 2-1,0-3 0,8 1 0,4 1 1,9 0 0,-2 0-1,7 1-2,-2 0 0,0 0-3,-1 0-1,-3 2 2,2 3-1,-1-2 1,0-2-1,2-1 1,0 0-2,2 0-2,-2 0 1,2-1 0,-1-6-2,2 4-1,-4-4-1,1 1-2,-6 2-1,-2 1-4,-4 1-1,-7 0-6,5 2-3,-4 0-1,0 7-7,0 2-14,-5 1-38</inkml:trace>
  <inkml:trace contextRef="#ctx0" brushRef="#br0" timeOffset="1122.064">2973 2699 189,'0'0'5,"0"0"-1,0 0 4,0 0 0,0 0 0,0 0 1,0 0-3,0 0-1,0 0 1,0 0-2,100 10-1,-75-10 0,-1 0-2,-1 0 1,1 0 1,-1 0 0,-2 0 1,-4-4-2,-1 3 0,-3-1 3,-2 1 0,2-1 1,-7 2-2,6 0-1,-6 0-1,1 0-1,2 0 1,-2 0 1,4 0-2,-1 0 0,-5 2-1,2 1 0,-3-2-1,2 0 1,-2 2 0,-1-3-2,2 4-3,-3-3-3,3 3-11,-5-1-28,1 4-132</inkml:trace>
  <inkml:trace contextRef="#ctx0" brushRef="#br0" timeOffset="1605.0918">4032 2089 137,'0'0'28,"0"0"-10,0 0-6,0 0-1,0 0-3,0 0 3,0 0-1,0 0 1,0 0-3,-13 116-1,13-73-2,3 4 3,0 1 2,-3-2-1,0-1 7,0-5-8,0-1 8,0-5-3,0-3-7,0-8 6,0-3-6,0-6-2,0-1 0,0-1-1,1 0-4,1-2 2,-1-5-2,2 2-1,-1-2-2,-1 0-6,0 0-11,4-3-21,-1 3-61,-1-2-91</inkml:trace>
  <inkml:trace contextRef="#ctx0" brushRef="#br0" timeOffset="2132.1219">4245 2138 228,'0'0'16,"0"0"-3,0 0-1,27-78 0,-14 64-1,-1 4-2,-2 1-1,4 4-2,-3 2-1,3 3-2,5 0 0,2 3-1,4 9 0,-2 0-1,-4 7 2,-2 2-3,-1 3 1,-1 4-2,-5 1 1,-3 5 0,0 0 0,-4-1 0,1-1-1,-4-1 1,0-2-2,0 3 2,-5-5 0,-4 1 0,-1-2 3,-2 2 8,-4-2-5,0 1 8,-2-3 0,-2-1-9,2-4 7,1-1-6,4-1-2,1-7 1,5 0-2,1-1-2,3-6 1,2 2 0,-2-3 1,1 3 0,1-2 2,-2 1 2,3-4-2,0 0 3,0 0-2,3 0-2,10 0 1,6 0-3,6 0 0,-1 0 0,-1-2 0,2-1 0,-9 1-1,2 2 0,-6 0-1,1 0-1,0 0 1,-2 0-3,0 2 2,-7-1 0,3 2-1,-2 1-2,2 1-2,0 0-5,-1 1-5,0 2-18,2-1-28,-2 3-68,0-3-76</inkml:trace>
  <inkml:trace contextRef="#ctx0" brushRef="#br0" timeOffset="2493.1425">5057 2733 126,'0'0'11,"0"0"6,0 0 0,0 0 1,0 0-2,0 0-7,0 89-2,-8-64-2,0 1 0,0-1 1,1-2-1,1-7 0,3-1-1,0-4 0,-2 0 0,3-1 1,0-5-1,2 0-1,-1 0-3,1 0-2,-2 0-2,2 0-4,0 2-9,0 2-25,0 4-118</inkml:trace>
  <inkml:trace contextRef="#ctx0" brushRef="#br0" timeOffset="3769.2155">5835 2215 67,'0'0'15,"0"0"2,0 0 0,0 0 0,0 0 0,0 0-4,0 0-1,78 13-1,-61 16-3,0 6-1,-2 7-1,-1 0-1,-3 1 4,-4-1-4,-2-2 3,-1-2 4,-3-6-9,-1-10 9,2-2-5,-2-8 2,0-6 3,0-1 5,0-5 3,0 0 2,0 0-2,0 0-1,0 0-4,0 0-4,0 0-2,0-1-8,0-15 6,0-10-8,0-6-4,4-2 6,5 1-7,-1 0 7,3-1 0,4 2-1,0 2 1,4 1-2,-1 3 1,0 5 1,1 3-1,-7 7 1,4 7-1,-2 4-1,3 3 1,2 12 0,-1 6 0,1 8-2,-3 3 1,1 4-1,-2 4 9,-1-3-7,-3-1 7,-3-2-7,-2-4 0,1-3 6,-4-9-6,0-1 6,-2-7-4,-1-5-1,2 1 1,-2-6 0,0 0 3,0 0-2,0 0 1,1 1 1,1-1-2,-1-10 2,2-7-3,2-8-7,2-3-1,-1-3 0,4-1-2,4-2 9,1 0 1,2-1-2,2 3 0,2 1-2,2 4 1,-2 5 0,-1 6 2,-4 5-2,-7 6-1,1 5 0,0 0-3,3 8 4,4 8 0,-4 3-1,-3 4 2,0 3-1,-1 1 0,-2 0 1,0-1-2,2 1 2,-3-1 7,1-1-8,1-3 6,0-1-1,-1-1-5,-1-5 5,0-1-5,0-2-2,-1-4-4,3 3-5,-4-2-15,0-3-32,1 1-88</inkml:trace>
  <inkml:trace contextRef="#ctx0" brushRef="#br0" timeOffset="4222.2415">6885 2394 227,'0'0'19,"0"0"-4,0 0 2,0 0-3,0 0-1,65-82-1,-35 68-3,2 4-4,4 1 0,2 0-6,-4 2 2,1 3 0,-3 2-1,-2 2 0,-2 0-1,-5 0-2,-8 5 0,-1 3-3,-5-4-1,-6 4 0,4 0-4,-5-3-7,1 6-10,-3-3-20,0 4-33,0 5-31</inkml:trace>
  <inkml:trace contextRef="#ctx0" brushRef="#br0" timeOffset="4510.2578">6896 2606 179,'0'0'26,"0"0"-4,0 0-1,0 0 3,0 0-1,0 0-1,0 0-1,0 0-3,0 0-11,0 0 2,91-22-9,-55 12 4,4 2-2,-3 1 1,2 0-2,-3 1-2,-4 2 0,-3 1-4,-10 1 2,0 0-3,-8 2 0,1 0 1,-1 0-4,-1 0-4,-1 0-6,-5 2-15,4 3-33,-1-3-67</inkml:trace>
  <inkml:trace contextRef="#ctx0" brushRef="#br0" timeOffset="5155.2948">7751 1894 202,'0'0'19,"0"0"-16,0 0 8,0 0 1,0 0-2,0 0 10,0 0-3,0 0-3,0 0 1,0 0-11,-64 55-3,56-31 1,-1 1-2,6-1 0,0 0 3,2 1-1,1-4 3,0-2-1,1 1 2,3-1-1,4-2 0,0-3 1,2 1 0,1 2 1,1-5-2,1-1 0,2-2 0,-1 1-3,4-3 1,-2 1 0,4-1 0,3 3-2,-1 0 1,1 0-3,3 4 2,-2 3 2,-2 1-1,3 6 5,-4-2 2,0 0-2,-5 3 0,-2-3 7,-4 0-8,-4-5 6,-3-1-8,-3 0 1,0 1 4,0 0-5,-3-2 5,-4-1-6,-1-2 0,-4 3 2,-2-2 0,-1-2-2,-4-2 1,-3 1 2,-2-1-1,-1-1 2,2-3-1,-3 3-3,3-4 0,0 3 0,1-2-2,0 2 1,2-2 0,7 0-2,-3-1 1,5-1-2,6-2 1,-1 1 0,6-2-2,-1 0 2,1 0-2,-1 0 0,-1 0-5,1 0-6,-2 0-9,0-3-20,0-2-28,1 3-49,2-3-89</inkml:trace>
  <inkml:trace contextRef="#ctx0" brushRef="#br0" timeOffset="5660.3237">7696 1981 167,'0'0'39,"0"0"-4,0 0-2,0 0-4,0 0-4,0 0-1,0 0-4,0 0-2,0 0-4,-2-47-3,4 40-3,2-1-14,4 2 10,3-3-13,0 3 11,8-3-1,-1 4 0,2 1-1,3-1 1,3 0-3,0 2-10,3-2 12,3 0-14,1 0 14,0 3 0,-1 0 0,-1 1 0,-1 1 1,-1 0-1,-3 0-2,-9 0 2,0 0 0,-6 1 11,-1 3-8,1-1 9,-6-3-12,-1 4 0,-4-4 0,0 0-12,0 0 13,3 0 0,-2 0 0,1 0 11,-1 0-13,1 0-1,-1 1-4,-1-1-4,2 2-8,-2-1-26,1 6-51,-1 6-118</inkml:trace>
  <inkml:trace contextRef="#ctx0" brushRef="#br0" timeOffset="8212.4697">2101 3454 47,'0'0'26,"0"0"0,0 0-2,0 0-2,0 0-2,0 0-4,0 0-4,0 0-5,0 0-1,-9-19-1,19 14-1,3 0-1,6 3-1,5 1-1,0-1-1,0 2 0,2 0 3,3 0-1,2 0 4,3 0 0,7-2 1,2 1 0,4 1-1,3 0-2,3 0 1,4 0-1,0 0-2,4 0 2,3 0-2,-1 0-1,4-1 3,1-2-3,4 3 2,-1-3 0,3 1 0,1 0 2,2-1-2,1 0 1,-1-1 0,1 2 1,-2 0-1,4 1 0,-1 1-1,1 0 1,2 0-1,0 0-2,2-2 1,-1 2 0,2-1 1,-1 0-2,0-2 2,4 0-3,-4 1 1,3-1 2,1-1-2,0 2 1,-1-1 1,1 0-1,0 3-1,-4-4 1,1 3-2,-1-1 3,-1 2-3,3 0 2,-3 0 1,-1 2 0,2-1-2,-4-1 1,0 0-1,3 0 0,-3 0 3,0 0-3,3 0 1,-2 0-1,1-3-2,0 2 2,-2-3 1,1 2-1,0 0 0,-4 2 1,2-1-2,-4 1 1,-1 0 0,-3 0-1,-2 0 2,-1 1-2,-2 1-2,0 0 4,-1-2 0,-1 0-1,-2 0 2,-3 0-4,0 0 1,-2 0-1,-1 3 1,-3-3 0,0 0 1,-1 0-1,-1 0 0,-1 0 0,0-3-1,-1 3 1,-2-2 0,2 2 0,-7 0 1,1 0-1,-4 0-1,-1 0 1,-2 0 0,-1 0 0,1 0 1,-2 0-1,-2 0 0,0-2 0,-3 2 1,-2-1-1,-6-1 0,-1 2 2,-1-1-1,-6 1 1,7-2 0,-8 2 2,-1-3-1,-1 2 2,-5 0 0,3-1 1,-2 0-2,-2 1 1,1-1-2,-1 1 0,-1-1 0,3 0-2,-2 2 1,-4 0-2,0-1-1,0 1 0,3 0 0,-2 0-2,1 0-3,-2 0-4,0 0-21,-3 9-76,-11 5-111</inkml:trace>
  <inkml:trace contextRef="#ctx0" brushRef="#br0" timeOffset="22485.286">4789 4223 5,'0'0'9,"0"0"2,0 0-1,0 0-2,0 0 2,0 0-3,0 0 0,0 0-1,0 0-1,-14-14-3,13 12 2,-1 2-3,1 0-1,-1 0 1,-3 0-1,0 5 2,-2 10 1,1 5 0,2 5 0,1 3-1,-1 4-1,1 1 0,2 2 2,-1-1-2,1 3-1,1-1 2,0-4-3,0 2 2,-2-4-1,2 0 0,0-2 0,0-8 0,0 2 0,-1-5 0,1-3 1,0 5 1,0-6 2,0-7 0,-2 5 0,2-4 0,0-1-1,0 0 0,0-6 0,-1 0-1,1 0 0,0 2 1,0-1-2,0 1 0,0 0 0,0-2-1,0 2 0,0-1-1,0 1-2,0 0-3,0-1-9,0-1-17</inkml:trace>
  <inkml:trace contextRef="#ctx0" brushRef="#br0" timeOffset="23544.3466">5143 4277 84,'0'0'10,"0"0"-1,0 0 1,0 0 0,14-88-1,-5 77 1,-4 6-4,3-2-2,1 4-1,2 3-2,2 0-2,6 8 2,-5 4-2,1 1 1,-2 4 0,0 0-1,-2 1-1,0 1 1,-2-2-1,-1 0 2,-4-2 0,-2-1 0,1 1 5,-3 2-2,0 4 2,0 1 0,-6-3-2,1-1 2,1-4 0,-4 1 1,3-1-2,-2 0 4,1-1-3,-1-1 1,1-2 3,2-2-2,-4 5 2,3-4 1,-3 3-2,3-4 1,-1-1-1,-1 3 2,1-2 0,-5 3-2,5-1-2,1-2-1,-4 3 0,5-3-1,-2-1 1,2 3-1,0 0 0,-1 0 0,2-1-2,0 2 4,1-2 0,-1 0 2,1-4 0,1-1-2,-2 1-2,2-1 2,-1 1-3,1 0 1,-1-2 1,1 1-1,-2 1-3,3-2 0,0-3 1,-2 5 0,1 0 1,-1 0-2,1 0 0,0-3 2,-1 3-2,1 0 2,-1-1 0,2-4 1,-3 3 0,2 2 0,-3-3-2,2 3 1,-1-2 1,2 1-2,-3-1 1,4 2 0,0-5-2,-2 0 0,2 0 0,-1 0 0,-1 2 1,1 0-1,-1-1 1,0-1 0,2 2-2,-1-2 3,1 2 0,-1-2 1,1 0 0,-2 0 0,2 0-2,0 3 0,0-3 0,0 0-1,0 0 3,8-3-4,0-1 0,7-1 0,-2-2-3,6 2 3,1 1 0,-4 0-1,-1 2 2,5-1-2,-10 3 0,11-2 1,-6 0-1,-2 2 1,-1-1 0,2 1 0,-1 0-2,-2 0 2,1 0 0,-6 0 0,7 0 1,-8 0-1,1 0 1,0 0-2,-6 0 2,4-2-1,3 2 0,-1 0 0,0 0 0,-6 0 0,0 0 1,0 0-1,1 0 0,1 0 0,0 0 0,-1 0 0,1 0 1,-1 0-1,0 0 0,0 0 0,5 3-2,-3 1 1,-1-1-2,2-1-3,-4-2-6,2 7-16,1 1-66,-2 6-131</inkml:trace>
  <inkml:trace contextRef="#ctx0" brushRef="#br0" timeOffset="24269.3881">5818 4339 95,'0'0'33,"0"0"-6,0 0 0,0 0-3,0 0-4,0 0-4,0 0-3,0 0-1,0 0-1,0 0 0,-12-16 1,18 10 0,7-3-3,7-3 2,5 5-3,1 0-1,2 0 1,2 3-4,0 0 1,2-1-2,-2 3 0,-2 0-1,2 2-1,-5 0 0,-2 0-1,0 4 0,-7-3 1,0 3-1,-5-4 0,1 0 0,-1 3 0,-6-3 0,6 1 0,-5-1 0,-2 0 0,2 1 0,-6-1 0,0 0-1,0 0-1,2 0-1,-2 2-4,3-2-7,-2 0-8,1 0-20,-1 0-29,-1 0-39</inkml:trace>
  <inkml:trace contextRef="#ctx0" brushRef="#br0" timeOffset="24770.4167">5847 4546 75,'0'0'17,"0"0"3,0 0 0,0 0 0,0 0-2,0 0-2,0 0-3,0 0-3,0 0 3,-15 0-1,15 0 0,0 0 1,0 0-3,13 0 0,7-4-4,8 0-3,2 1 0,0 2-3,4 1 0,-2 0-2,1 0 2,-3 0-1,-2 4-1,-6 0 1,-5 0 0,-1 0-2,-8-1 1,-3-1 1,4 1 1,-5-2-1,0 1 1,2 1-3,-6-3 0,3 2-3,1-1-1,-1 0-4,0 2-3,-3-3-6,3 3-13,0 2-50</inkml:trace>
  <inkml:trace contextRef="#ctx0" brushRef="#br0" timeOffset="25145.4382">5831 4795 149,'0'0'13,"0"0"0,0 0 1,0 0 0,0 0-1,0 0 0,0 0-4,0 0 0,0 0-1,0 0-1,48-7 0,-24 4-2,3 1-1,-1 1-1,0 1 0,-2 0-1,-1 0 0,-6 0-1,-2 0 1,-5 0-1,-5 0 1,1 1 1,-1-1 0,-1 2 0,-1 0 0,3-1 0,-6-1 0,0 0-2,0 0 1,1 2-1,2-2-1,-2 2 0,1-2 0,-1 0-1,1 0 0,-1 3-1,1-3-1,-1 1-4,1-1-8,-1 1-15,-1 1-65</inkml:trace>
  <inkml:trace contextRef="#ctx0" brushRef="#br0" timeOffset="25872.4798">6775 4027 215,'0'0'9,"0"0"-2,0 0 1,0 0 1,0 0 0,0 0-1,0 0-4,92-63 0,-76 66-3,6 5 0,-3 6 1,-2 4-1,0 3-1,-2 0 1,-1 1-2,-5 3 0,-2 0 1,-4 0-2,-2 3 4,-1 2-2,-1 1 1,-7 4-1,-2-2 0,-4 1 1,0-1 0,-3-1 0,1 0 2,-4 1 0,2-1 1,1 0 0,-3-4 1,0-1 1,0 0 1,2-7-3,1-1 3,3-7 0,4-1-1,3-5 1,4-3 0,-1-1-1,4-2 0,-3 0-2,3 0 2,0 0 0,0 0-1,0 2 1,0 1 0,0 0-3,0 1 1,11-2-1,-1 3 1,5-5-1,5 0-2,2 0 1,5 0 1,-2-2-3,-4-1 1,3 1 0,-7-2 0,-1 3 0,-3-1 0,-7 2 0,5 0 3,-5 0-4,1 0 3,-1 0-1,-6 0 0,0 0 2,0 0-1,2 0 2,-1 0-1,1 0 0,-2 0-2,2 0-1,0 0-1,-1 0-1,1 0-1,-1 0-3,0 0-6,1 0-10,0 0-31,-1 0-103,2 0-57</inkml:trace>
  <inkml:trace contextRef="#ctx0" brushRef="#br0" timeOffset="27044.5468">7470 4306 158,'0'0'25,"0"0"0,0 0-5,0 0-1,-5-90-1,10 75-4,4 3 0,-2 6 0,4 4-4,4 2 0,1 8-1,6 13 0,-2 12 1,-2 10-2,0 10-3,-1 7 0,-2 0-4,-3 2 0,-2-2-2,-5-8 0,-3-6 2,-2-8 1,-3-7 5,-4-9 4,-2-9 3,3-4 0,4-5-3,-4-4-1,-5 0-3,-2-8 0,-1-5-2,3-2-1,6-7-2,2-2 1,3-4-2,0-4 0,5-4 1,5-1-6,3-5 5,4 0-5,1 3 3,7 1 1,1 6-1,-1 8 2,-5 5-1,-2 9-1,-5 7 0,1 3-1,-4 6 2,6 9-1,-4 5 2,-2 2-1,1 4 0,-2 2 3,0 1-3,1-2 2,-4-1-2,-2-7 0,-3-1 0,1-7 1,-2-5 2,0 0 2,0-6 1,0 0 3,0 0-1,0 2-2,0-2-1,0 0-2,0 0 0,0-12 0,3-8 0,4-7-4,3-3 1,6-3-3,3-2 2,4-1 0,2 1 0,4 2 0,-1 2-1,2 5 0,0 6 0,-4 10-1,-2 8 2,-4 2 0,-2 17 1,-2 9-2,-5 8 2,-2 5-4,-1 5 4,-5 3 2,0 0-4,-3 2 6,0-4-5,0-1 0,0-5 1,0-8-2,0-8 2,0-5-1,0-6-6,0-6-14,0 3-35,0-4-88,0-3-88</inkml:trace>
  <inkml:trace contextRef="#ctx0" brushRef="#br0" timeOffset="27464.5708">8459 4382 212,'0'0'25,"0"0"-3,0 0-1,0 0-2,0 0-3,0 0-3,-91 35 1,78-9 1,2 6-5,2 5-1,4 1-4,4 0-4,1-1-1,6 0 0,6-3-1,4-5 0,3-5 0,2-5 1,2-5 0,-6-6 0,2-6 2,1-2 0,0-2-2,4-8 1,-1-6 1,-3-2 0,-2-3-1,-1-1 0,-7-5 1,3 0-2,-9-4 5,-2 2 1,-2-1-1,-5 5 0,-5 0-1,2 11-2,-3 2-4,3 9 1,-5 3-1,-6 0-2,2 12-4,-5 5-7,6 3-22,5-5-81,11 2-90</inkml:trace>
  <inkml:trace contextRef="#ctx0" brushRef="#br0" timeOffset="27952.5988">9088 4362 183,'0'0'25,"0"0"-2,0 0-3,0 0-3,-79-24-1,54 31-3,2 7-1,0 6 1,0 3-1,5 1-2,1 4-1,1 1 1,4 2-6,4 1 2,2-2-5,2-2-2,4 0 1,0-10-1,0-2 0,8-4 3,-2-4-3,4-1 2,-1-2 2,-1-5 0,6 0 0,-2-10 2,6-3-4,1-3 1,1-6-2,0-2-1,2-4 2,-1-5-2,0-7 2,-2-5 0,-1-8 0,-3-2 1,-2-5 0,0-1-2,-3 1 0,-3 9 2,0 9-1,-2 16 2,-4 10-1,1 10 0,-2 6-1,0 0 2,-11 14-1,-4 10 0,0 14 0,2 8-1,1 7 2,5 2-2,0 3 0,4-4-1,3-6-1,0-4 1,9-4-5,-1-5 1,6-4-6,-1-5-10,0-4-19,1-5-69,-2-4-98</inkml:trace>
  <inkml:trace contextRef="#ctx0" brushRef="#br0" timeOffset="28384.6235">9604 4007 208,'0'0'20,"0"0"-2,0 0 1,0 0 0,0 0-2,0 0 1,0 0-6,-82 106 0,77-73-3,4-1-2,1 0 0,0-1-3,9-5-1,4-1-2,4-1 0,3-3-1,5-2 0,1-1 0,0 0 0,2 0 1,-1-1 1,-3-1 0,-2 4 2,-7-3 1,0 0 2,-6-3-3,-3 1 2,-4-5-1,-2 3 0,0 4 1,-8-2-1,-2 3-1,-4-4 2,-1-4-2,-4-3 3,2 0 0,-5-2-2,-1 2 0,-1-2-3,2-2 0,4-1-3,0 0 1,6-2-2,-1 0-2,0 0-6,2 0-3,-1 0-13,8 0-22,-5-2-45,5 2-73</inkml:trace>
  <inkml:trace contextRef="#ctx0" brushRef="#br0" timeOffset="28724.6429">9543 4163 279,'0'0'33,"0"0"-3,0 0 1,0 0-1,0 0-2,0 0-4,0 0-6,0 0-3,-26-87-5,38 77-3,7-4-2,10 1-3,6-1-1,5-1-2,6 1 2,2-1-1,1 1 0,2-3 1,-5 5-1,0-2-1,-5 3 1,-1 0 1,-5 4-1,-6-1 1,-10 5 0,-7 0-2,0 3 0,-6 0 1,0 0-1,4 0-2,-8 3 0,2 0-2,-1 6-5,-3-3-7,0-2-11,2 8-25,-1-4-59,3 4-106</inkml:trace>
  <inkml:trace contextRef="#ctx0" brushRef="#br0" timeOffset="29049.6615">10223 4442 265,'0'0'28,"0"0"-5,0 0-4,0 0-8,0 0-7,0 0-8,0 0-8,0 0-21,0 0-76,0 0-83</inkml:trace>
  <inkml:trace contextRef="#ctx0" brushRef="#br0" timeOffset="32160.8394">4855 5486 44,'0'0'18,"0"0"0,0 0 1,0 0-6,0 0-1,0 0-4,0 0-4,0 0-1,0 0 1,-6-15 2,6 28 2,2 12 0,4 11-3,2 4 0,-1 6-4,-1 3 2,0 5-1,-3-1 3,-1 0 1,-2-2 0,0-5 2,0-5-1,-2-5 0,-2-5 4,0-9-2,3-7-1,0-2 1,-1-9-6,2 3-1,0-7 0,0 0-2,0 0 1,0 1-2,0 1-2,0-1-3,0-1-4,0 0-8,4 0-16,4-4-42</inkml:trace>
  <inkml:trace contextRef="#ctx0" brushRef="#br0" timeOffset="32716.8713">5124 5567 261,'0'0'8,"0"0"-2,0 0 1,0 0 0,11-78 4,2 63 1,5 3-4,1 0-1,1 4-4,3 4-3,-1 2 1,4 2 1,-1 2-2,2 5 2,-4 5-2,-3 5-1,-1 1 1,-6 3 1,-2 4 0,-4 3 3,-3 2-2,-4 0 0,0 2 0,-6 0 1,-3-1-1,-1-2 2,1-1-2,1-3-1,-2 0 4,2-4-5,2 1 1,-2-5 2,3 2 0,-3-1 1,-1-3 0,1 2-1,-2-2 0,0-2 1,2 3-1,2-6 0,-1 3-1,3-6-2,2-2 1,1 0 0,1-5 1,0 0 2,0 0 0,0 2 2,0 3 1,0 0-3,3 2 1,1-5 1,7-1-3,4 1 1,0-2-1,9 0-1,-4 0 0,3 0 1,1 0 1,0 0 1,-1 0-4,0 0 1,-1 0-2,-7 0 0,0 2 0,-4-2 1,-1 3-1,1-1 1,-6 0-2,3 1 1,-3-1-3,0-2 0,0 3-2,-5-3-5,0 0-8,0 0-18,0 0-34,1 2-51,-1 0-79</inkml:trace>
  <inkml:trace contextRef="#ctx0" brushRef="#br0" timeOffset="33063.891">5883 5594 235,'0'0'7,"0"0"3,0 0 0,0 0 1,0 0 1,0 0-3,0 0-2,0 0-1,0 0-3,4-15 1,16 10-2,8-7-1,4 4 3,0-4-3,2 3 1,1 1 0,-2 3-1,0-2 2,-5 5 1,0-1-1,-8 1 2,1 2-3,-2-2-2,1 1 0,5 1-2,-8 0 0,4-2-3,-3 2-4,-6-2-8,6 2-14,-1-3-36,-10 3-94</inkml:trace>
  <inkml:trace contextRef="#ctx0" brushRef="#br0" timeOffset="33346.9073">6088 5802 166,'0'0'11,"0"0"7,0 0 2,0 0-3,0 0-3,0 0-6,0 0-1,0 0-2,91-54-4,-66 49-1,-1 3-1,0 2 0,-1 0-3,0 0-2,-3 5-3,-7-1-5,-1 6-12,-4-3-36</inkml:trace>
  <inkml:trace contextRef="#ctx0" brushRef="#br0" timeOffset="33640.924">6030 6050 220,'0'0'2,"0"0"3,0 0 5,0 0-1,0 0 3,0 0-1,0 0-1,0 0 0,0 0 0,0 0-2,86 17-1,-59-17 1,-1-2 0,0-3-1,0 0 0,-1 0-1,-1 1-1,1-1-2,-9 0-1,1 5 2,-5-2-2,-5 2-1,3 0 0,-4 0-3,-2 0 1,4 0 0,-3 2 0,-2 0-2,-1 6-6,-2 4-12,2 0-34,-2 0-108</inkml:trace>
  <inkml:trace contextRef="#ctx0" brushRef="#br0" timeOffset="34229.9578">6694 5465 247,'0'0'21,"0"0"0,0 0-2,0 0-4,0 0-4,0 0-7,0 0 2,0 0 0,0 0 1,47-44 0,-23 40-3,2-1 0,0 0-1,4 1 2,-2-2-2,-1 0 4,-1-2-1,0 0-3,-1-1 2,-1 1-4,-1-1 2,-3 2 1,-5 1-2,-1-1 1,-3 5 0,-3-3-2,4 3 1,-8-1-1,1 3 2,-2 0-1,2 0-1,3 0-1,2 10 1,-5-3 1,3 5-1,-4 5 1,-1-5-1,0 5 0,-1 3 0,-2 3 0,0 7 0,0 1 0,0 6 2,0 4-1,-5 3 1,1 4-3,-1 0 5,1-1 3,1 0-1,1-3 3,1-1-6,1-6-1,0-3-1,0-5-1,3-3-1,0-11 1,1 2-2,-1-8-1,0-1-3,0 1-3,-1-6-4,1 1-8,0-1-19,0 0-52,0 0-123</inkml:trace>
  <inkml:trace contextRef="#ctx0" brushRef="#br0" timeOffset="34485.9724">6917 5878 228,'0'0'27,"0"0"7,0 0-2,46-79 0,-22 58-4,4 1-6,2 3-5,-2 2-6,1 3-3,-3 2-4,1 3-4,-8 5 2,-2-1-4,1 3 0,-4 0 1,2 0-5,-1 3-5,-1 4-7,-5-2-24,5 2-66,-6-2-102</inkml:trace>
  <inkml:trace contextRef="#ctx0" brushRef="#br0" timeOffset="35304.0192">7832 5584 205,'0'0'11,"0"0"0,0 0 1,0 0 2,0 0 0,0 0-1,79 54-2,-65-19-2,-3 4-3,-4 2 0,-1-4 3,-2-2-2,0-8 5,-4-5 0,2-10 2,-2-5 6,0 0-1,0-7 1,0 0 2,0 0-7,0 0 0,0 0-6,-11 0 0,-1-4-3,-4-6-4,3-2 2,6 0-5,-2-3 4,5-2-2,1 0-1,3-8-1,0 1-1,10 1 2,3-2-2,5 1 0,5 0 1,0 2 1,7 5 0,-1 2 1,-2 4-2,1 5 1,-4 5-1,-3 1-2,-3 8 3,-4 9 0,-2 3 0,-4 2 0,-4 3 2,-3 1-2,-1 1 1,0-2-1,0-1 1,0-6 4,-2-1-2,-1-4 3,3-6-4,0-2 2,0-5-1,-2 0 1,2 0 0,0 0-1,0 0-1,0 0-5,0-13 1,2-7-2,5-7 3,4 0 1,-1-3-2,4-1 2,1-1-1,3 1 0,1 4 0,1 3 1,-1 3-3,1 6 3,-4 5-1,0 8 0,-1 2 2,0 9-1,4 8 0,-6 5-1,0 4 0,-5 4-1,0 1 0,-4 1-1,-1 2 0,-1-5-2,-2-3-5,0-8-6,0 1-26,0-7-35,0-5-65,0 0-73</inkml:trace>
  <inkml:trace contextRef="#ctx0" brushRef="#br0" timeOffset="35674.0404">8693 5586 294,'0'0'7,"0"0"1,0 0 3,0 0 3,0 0-3,-79 60-1,72-35-2,1 1-4,-1 1 0,4-3-3,3-2-1,0-1 0,8-2 0,4-4-1,5 0 2,2-6-3,6-6 0,1-3 1,1-3-3,1-8 1,-1-4-1,-2-2 3,-1-1 1,-2-2 0,-3 1 2,-6-2 1,-3 0 2,-2-4 1,-6-1-1,-2-2 2,-2-4 1,-7 2 4,-2 1-1,0 3 0,-4 6-3,5 8-3,-4 7-5,1 5-1,-4 5-3,-3 10 0,2 7-5,2 2-5,0 2-13,6-3-35,4-4-127</inkml:trace>
  <inkml:trace contextRef="#ctx0" brushRef="#br0" timeOffset="36249.0732">9237 5525 186,'0'0'19,"0"0"2,0 0 4,0 0 1,0 0-2,0 0-4,-91-58-5,68 58-3,0 0-1,-2 12 1,3 5 1,-2 3 0,-1 6-2,2 1 0,4 3-3,2 2-4,4 0-1,3 0 0,6-3-3,4-3 0,0-3-1,11-1-1,4-6 5,5-2-4,1-6 3,4-4-4,-2-4-3,2-5 5,-2-9-2,-3-4 3,3-4 0,-1-7 0,-3-3 1,1-5 0,-1-4 0,-3-4 0,-2-2 1,-4-1 1,-1-1 0,-2 1 1,-1 2 1,-3 3-2,0 7-2,0 12-2,-3 10 0,1 8-2,-1 6 1,0-2-2,0 2 3,0 4 1,0 14 1,0 10 0,-3 11-1,-1 7 1,-1 2-1,2 0 0,2 1-2,1-3 1,0-4-2,4-5-1,5-5-4,4-5-4,3-6-12,3-6-27,-3-5-56,4-3-114</inkml:trace>
  <inkml:trace contextRef="#ctx0" brushRef="#br0" timeOffset="36680.0978">9823 5179 245,'0'0'17,"0"0"2,0 0-1,0 0 0,0 0-1,0 0-3,0 0-3,0 0 2,-74 83-2,67-56-4,2 1 2,4-1-6,1 0 0,4 0-2,8-1 0,4 0 2,2-2-1,5 1-2,-1 4 2,3-3-1,-2 2 1,1-2 2,-3 1 2,-2-1-1,-5 0 4,-2-2 0,-5-7 3,-4-1 1,-3 1 0,0 0 0,-6 1 0,-4-3 1,-5-1-9,1-4 4,-5-3-7,-1 0 0,-2-2-2,-2-2-1,-2-1-2,-2 1-3,1 1-4,-1-1-9,5-1-10,4 1-12,4 2-21,6-1-38,3-3-70</inkml:trace>
  <inkml:trace contextRef="#ctx0" brushRef="#br0" timeOffset="37031.118">9779 5313 299,'0'0'31,"0"0"-2,0 0-1,0 0-3,0 0-3,0 0-4,0 0-3,26-82-5,-4 67-4,2 2-2,4-3-4,4 1 1,4-2-5,2 0 4,2 0-2,2 2 2,-1 1 1,-1 0-1,-4 3 0,-3 1 1,-4 2-1,-9 3 2,-8 2-2,-2 1 2,-3 2 1,-2 0-1,0 0 3,-5 0-1,0 0-2,-5 6-1,-8 5-1,-3 2-2,5-4-4,1 0-5,3-4-13,3-2-30,-5 1-89,5-2-89</inkml:trace>
  <inkml:trace contextRef="#ctx0" brushRef="#br0" timeOffset="37661.1541">4839 6786 257,'0'0'17,"0"0"4,0 0 4,0 0 3,0 0-1,0 0-5,0 0-9,0 0-6,0 0 0,-23-22 2,23 58 1,0 16-2,0 5-2,0 6-6,0 2 1,0-2 3,-2 0-3,1-4 3,0-7-3,1-8-1,0-9-1,0-11-1,0-11-1,0-3-6,0-4-2,0-2-8,4 3-26,-1-4-60,10-3-86</inkml:trace>
  <inkml:trace contextRef="#ctx0" brushRef="#br0" timeOffset="38048.1762">5138 6945 279,'0'0'24,"0"0"-1,0 0-1,0 0-3,0 0-6,44-82-6,-36 77-2,7 5-1,0 0-3,3 12 1,2 6-2,-7 8 3,-2 5 1,-3 2 2,-5 2-1,-2 1 0,-1-3-3,0 0 5,-3-4 0,-2-4 4,-4-4 3,2-1 0,-2-2-1,2-3 1,-3 2-4,1-2-1,2 2-3,2-5-2,0 4 1,2-8-2,3 3-1,0 4 1,0-6 1,8 2 0,7-5 1,4-4-1,8-2 2,0 0-1,7-10-1,1-2 0,1-1-1,0-3-2,-1 3-1,-3 2-3,-5 3-1,-7 4-3,-4 3-6,-1 1-10,-1 1-30,2 6-63,-3-2-125</inkml:trace>
  <inkml:trace contextRef="#ctx0" brushRef="#br0" timeOffset="38346.1931">6121 6803 398,'0'0'9,"0"0"-1,0 0 1,0 0-1,0 0-1,0 0-4,0 0 1,0 0-3,0 0-1,44 5-2,-18-2-1,6-3-5,0 0-2,2 0-1,-2 0-6,-3 0-9,-9 0-17,-1 0-27,-7 0-57</inkml:trace>
  <inkml:trace contextRef="#ctx0" brushRef="#br0" timeOffset="38576.2063">6135 7032 289,'0'0'9,"0"0"5,0 0 4,0 0 0,0 0-8,0 0-4,88-59-5,-59 51-3,0 3-3,-1 2-4,0 3-5,-2 0-8,-9 0-14,-4 6-48,-4 1-102</inkml:trace>
  <inkml:trace contextRef="#ctx0" brushRef="#br0" timeOffset="38807.2195">6081 7425 188,'0'0'11,"0"0"5,0 0 4,0 0 2,0 0-7,0 0-6,98-45-4,-63 28-3,4 1-2,-2 2-1,-3 4-2,-10 3-1,-5 4-3,-6 3-2,-6 2-3,1 6-12,-8 2-36,0 7-108</inkml:trace>
  <inkml:trace contextRef="#ctx0" brushRef="#br0" timeOffset="39580.2637">7248 7169 152,'0'0'22,"0"0"6,0 0 10,0 0 2,0 0 1,0 0-6,0 0-10,0 0-2,0 0-10,-57-6 3,57 2-3,7-3 1,7-1-2,3 0 0,2 0 2,4 4-2,0 0-3,-1-1 0,-5 3-5,3 1 1,-1-3 0,0 3-2,0 0 2,-1-2-3,0 3-2,-5-3 2,7 2-2,-2-2 0,-6 3 0,7-1-3,-4-1-3,-4 2 0,4 0-5,-7 0-5,3 0-12,-3 3-20,-1 1-36,-1 4-65</inkml:trace>
  <inkml:trace contextRef="#ctx0" brushRef="#br0" timeOffset="40148.2962">7732 6811 352,'0'0'8,"0"0"0,0 0 4,0 0 2,0 0 2,0 0-5,0 0-3,0 0-4,0 0-1,78-76-2,-54 76 2,0 5-2,-1 7 0,3 2-2,-5 3-2,-1 3 2,-6 3-2,-3 0 2,-3 1 2,-5 0-1,-3 0 3,0 0-1,-11-2-1,0 0 1,-5-1-1,0-3 3,-1-3 0,5-6 3,-2-2 0,5-2 3,2-3-2,-3 1 0,5-1 2,0-2-4,2 0 2,3 0-4,0 0 0,0 0-2,0 0-1,0 0 1,0 0-4,11 0 2,9 0 0,5 0 0,1 0 0,-3 10-1,3 0-1,0 5-1,-3-1 2,-1 2-1,-5 4 1,-2-1-1,-6 4 3,-8 1-2,-1 2 4,-7 0 0,-12 2 2,-7-2-1,-6 2-1,-3-1 3,-2-1 0,-2-3 2,-3 1-1,3-5 2,3-4-1,1-2 2,4-6-1,10-5 0,7 0 0,3-2-4,7 0-2,-2 0-3,2 0-2,4 0-1,0-4-1,0-6-4,4-4-2,8-2-10,5 0-25,4 3-42,3-3-88,3 3-72</inkml:trace>
  <inkml:trace contextRef="#ctx0" brushRef="#br0" timeOffset="40869.3376">8579 6752 233,'0'0'25,"0"0"-1,0 0-1,0 0-1,0 0-3,0 0-2,0 0-7,0 0-1,84 0-3,-71 36-3,-2 7 0,-5 6 0,-1 4-2,-5-2 1,0-1 0,-2-5 1,-5-4 4,-1-5 1,-1-9 3,1-9 1,1-5 3,3-5-1,0-5 2,1 0-1,-2-3-4,1-6-1,0-3-4,-1-8 0,5-5-5,0-6 0,8-6-2,5-1 1,4 1 0,2 1-1,3 1 0,2 4-1,0 5 2,1 3 0,0 8 2,-5 7-4,2 5 0,-5 5 0,2 12-1,-3 7 0,-2 5-1,-2 3 1,-2 2 1,-1 2 0,-4-3 3,0-1-2,-4-7 3,-1-5-1,0-7 3,0-7 3,0 1 3,0-7-2,0 0-2,0 0-2,-3 0-3,-4-10 0,0-4-4,-2-6 2,5-5-4,4-1 3,0-3-1,8-1-2,3-2-2,6 0-3,0 0 3,6 3-1,2 4 5,-1 4 1,-2 6 0,-5 5 1,-1 6-1,0 4 0,0 4 0,3 8 1,-2 7 0,-2 4 0,-2 3-1,-3-1-1,-3 4 0,-2-3-1,-4 0-5,-1-3-3,0-4-11,0-1-27,0-5-57,0-8-115</inkml:trace>
  <inkml:trace contextRef="#ctx0" brushRef="#br0" timeOffset="41264.3601">9515 6805 272,'0'0'13,"0"0"7,0 0 3,0 0 0,0 0 0,-89 56-3,75-27-6,-1 2-2,4 4-7,2-4-1,5-1-3,4-2-2,0-6-1,11-3-3,2-2-1,6-5 0,2-7-6,2-5-4,1 0-1,-1-12 2,-1-5 6,0-3 5,-5-2 5,-2-2 4,-4-4 2,-5 1 1,-3 0 2,-3-2 2,0 0-2,-3 1 0,-6 0 0,-1 2-4,-3 2 0,5 9-1,-4 5-5,5 5 0,-7 5-4,-1 3 0,-4 12-3,-4 8-6,4 2-10,3 1-38,6-4-109</inkml:trace>
  <inkml:trace contextRef="#ctx0" brushRef="#br0" timeOffset="41788.39">9979 6664 160,'0'0'39,"0"0"-1,0 0-8,0 0-6,0 0-9,0 0-2,-93 10-2,73 12 0,1 3 0,2 4 0,1 4-3,3-1-4,4 2-1,3-1-5,5-1 1,1-3-1,4-5-1,7-1-1,1-6-3,0-7 1,2-3 2,2-6-1,2-1 4,2-3-1,-1-9 2,-2-5 1,-4-3 0,-1-4 4,-1-1-2,-2-7 2,0 1-2,1-4 2,-5-1 1,1-2-2,-3-3 1,0 0 0,-1-2 3,-1-1-1,-1 0-1,0 5-3,2 11 2,-2 6-1,0 9 4,0 6-2,0 2-1,0 5-2,-5 8-1,-2 12 4,-3 11 0,0 6 3,4 7-5,-1 5-2,4 2-2,1-1 0,2 2 2,0-4-2,2 0 1,5-7-4,2-4-3,2-3-3,-1-5-3,2-6-8,-1-3-17,-2-6-42,0-1-78</inkml:trace>
  <inkml:trace contextRef="#ctx0" brushRef="#br0" timeOffset="42221.4149">10508 6298 234,'0'0'12,"0"0"4,0 0 7,0 0 0,0 0-1,0 0-2,0 0-3,-78 72-2,69-47-1,8 3-4,-1 2-1,2 2-3,3-2-5,9 1 0,2-4-3,4-1 1,2-1 0,3-3-2,-1 0 2,-1-1 0,0 3 0,-3-4 0,-3 1 2,-5 3 0,-6 1 2,-4-5 2,0 2 2,-7-3 0,-3-3 0,-3-1 0,-2-3-1,1-2-2,2-3-2,-1 0-1,3-4 1,0-1-2,0 3-2,3-3-1,2 0-5,5-2-5,-5 0-9,-1 0-12,0 0-27,-7 0-56,9 0-88</inkml:trace>
  <inkml:trace contextRef="#ctx0" brushRef="#br0" timeOffset="42490.4303">10466 6494 302,'0'0'28,"0"0"-3,0 0-2,0 0-7,45-86-4,-23 69-6,4 0-5,2 0-1,6 2-3,3 0-2,1 0 0,-2 1 1,0 2-4,-5 4 0,-10 0 1,-9 4-1,-4 4 2,-8 0 3,0-3-1,0 3 3,-1 0 1,-9 8 0,-6 4 0,-3 1 0,-1 1-3,1-3-5,0 0-12,8-4-29,-2 1-56</inkml:trace>
  <inkml:trace contextRef="#ctx0" brushRef="#br0" timeOffset="49768.8466">5945 9772 76,'0'0'17,"0"0"4,0 0 1,0 0-1,0 0 3,0 0-5,45-86-1,-36 72-2,-5 7-3,0-2-1,3 0 0,-5 4-4,1 2 0,-3 3-1,0-2-3,0 0 0,0-1 0,-10-2-1,1 0 0,-4 5 0,-6 0 1,1 0 0,0 0 3,1 4-1,2 2 2,-2 3-2,-1 1-1,-2 4-2,0 2-1,3 0 1,-2 2 2,3 2 0,0 0 0,6-6-2,2-1-4,5-2 2,3-1-1,0 4 1,7-2 1,6 3 3,1-1-4,2-4 3,1 3-2,1-1-1,0 0 1,0 2-1,1 1 1,-1 0-2,-3 1 0,-2 1 0,-5 1 1,-2-4 0,-3 1-1,-3 1 0,0 3 0,0 3 0,-7-5 1,-3-2 0,0-3 1,-2-3 1,-2-1-2,1-3 1,-3 2 0,0-5 2,6 1-1,-5-3 1,2 0-1,-1 0-1,2 0 2,6 0-1,1 0 0,5 0-3,-2 0-1,2 0-1,0 0-1,0 0 1,0 0 2,7 0 0,7 7 2,4 0-2,1 4 2,1 1-2,0 3 0,-2 3-1,1 4 0,-5 3-2,1 5 2,-5 2 1,-3 5 0,-2 2 0,-2 3 1,-3 7 3,0-2-2,0 5 2,0 1-2,0 2-2,-1-3 0,-1-2-2,0 2 1,-1-5 0,0 0 1,-1-1 0,-2-4 1,-2 1 4,0-3-3,-1 0 2,2-2-1,-2-1 0,1-2 3,2-3-2,2 1 0,-1-3-1,4-3-1,1-9 0,0 1-1,0-4 0,3-6 0,4 2 0,-1-2 2,4-5 0,-1 0-1,4-4 1,7 0-3,-1 0 0,7-4 0,-3-2 0,1-1-2,-2 2 1,-7 2 0,0-1-2,-6 1-3,0 1-3,2-1-5,-2-2-13,8 0-27,-1-5-66,7 1-99</inkml:trace>
  <inkml:trace contextRef="#ctx0" brushRef="#br0" timeOffset="52684.0133">11844 10026 107,'0'0'19,"0"0"-1,0 0-2,0 0-1,0 0 0,0 0 2,0 0-2,0 0 2,0 0-3,19-85 0,-10 73 0,0 0-2,3-2 1,1 1-4,-2 1 2,1 1-2,2 0-4,0-1 1,3 1-2,-1 2 2,4 0-2,0 2 1,1 0-2,0 0 2,2 2-2,-1 0 1,-6 2 2,-1-1-3,-3 3 0,-1-1 1,1 2-3,-3 0 0,0 0 0,-5 0 2,2 8-2,-5-4 1,2 6-1,-1 7 1,-2-1 4,0 6-4,0 2 3,-5-1-2,-1 1-2,-3 2 3,-2-2-4,0 0 1,-2-1 0,-1 0 0,0-3 1,1-1 1,-1-1-2,1-2 2,0-1-1,4-5 1,-1 1-2,4-3 0,-1-1-1,-2 5 0,2-1 1,-3 2 0,-1 1 1,0 1-1,-3 2-1,4-2 0,-3 2 0,-2 0-1,2-3 1,0 3 1,2-3-1,-2 1 2,6-6-2,-2 1 0,3-2 0,1 0 0,-1 0 0,3-5 2,-2 4-2,4-4 1,-2-1 1,1 3-3,2-5 2,-1 0 1,1 0-1,0 2 3,-2-1-2,2 1 0,-2 0 0,2-1 1,-1 1-1,1-2 0,-1 0 0,1 2-1,0-2-1,0 0 0,0 3 0,0-3 0,0 0 0,0 0 0,0 0 1,0 0-1,0 0 0,4-3 0,-1 1 0,0-1 0,3-5 0,-1 0 0,1 0 0,2-3 0,1-1 0,-2 0 0,9-5 0,-3 0 0,3 2 0,0-2-1,4 2 1,3 0 0,0 3 0,1 0 0,1 0-1,0 2 0,-1 3 1,-8 1 1,3 3 0,-3 1 2,-3 2-3,4 0 0,1 2 1,-1 4 1,0 4-1,1 0 1,-5 3-1,1-1 1,-2 0-2,-1 0 2,2 0-1,-5 0 1,-1-2-1,-3-3 0,1 3 0,0-3 0,-1 3-1,1-3 0,-1 1 1,1-1 0,-2-4 0,1 0 2,-4-3-2,0 0 0,0 0 1,0 0-1,7 0 0,-1 0-1,4 0 0,1 0 0,-2-3 1,4-4 0,1-3-1,3-3 0,-2 1-2,0-3 1,1 0 1,-4-2-1,0-2 1,-1-2-1,-4 1 0,1-1 0,-5 6 2,0 0-2,-1 6 2,-2 2-2,1 4 1,-1-4 0,0 2-2,0 0 0,0 0-2,0 5-4,0-2-1,0 2-7,0 0-8,0 0-18,0-3-32,0 3-61</inkml:trace>
  <inkml:trace contextRef="#ctx0" brushRef="#br0" timeOffset="53713.0722">12585 10483 44,'0'0'24,"0"0"-1,0 0-2,0 0-1,0 0 0,0 0-1,0 0-1,92 15-1,-77-3-3,-3 3-2,0 0 0,0 0-4,-3 2 0,-1 3-4,-4 2-1,-4 2 1,0 3-1,-3 4 2,-6 0-3,-4 6 2,-4 1-2,-2-1-1,1 2 2,-1-6-1,2-4 3,0-2-1,4-8 2,2-4 1,5-8-1,4-4 3,-1-1-3,1 0 1,-1 1-1,0 1-3,3-4-2,0 0-1,0 0 0,-2 0-3,2 0-3,0 0-3,0 0-9,0-8-15,0-3-80</inkml:trace>
  <inkml:trace contextRef="#ctx0" brushRef="#br0" timeOffset="55632.1819">12751 8928 54,'0'0'16,"0"0"-1,0 0-1,0 0-5,0 0 3,0 0 0,0 0-1,0 0 1,0 0 0,2-10 2,-1 10 0,-1 0 2,8 0-2,6 0 0,9 0-2,11 0-3,6 0-3,8 0-1,8 0-4,11 0 0,8-3-1,3 1-1,4-1 1,2-1 0,-3 1 0,2 1 0,-3-1 0,-1 1 0,-1 0 2,0-1 2,3 1 0,0-5 2,0-1 3,9 1 0,10-3 4,8-2 1,10 0-1,8-1-1,10-2-3,1 1-3,2 2-4,0 1-2,-3 2 0,-6 1-3,-7 3-2,-6-2 1,-9 0-1,-8 1 2,-6 0 3,-10 1 0,-12 2 0,-7-2 0,-6 1 0,-7-1 0,-5 2 0,-4 1 1,-4-1 0,-6-1 0,-2 1 0,-4-2 0,-1 3 2,-7-1-3,-3-2 1,-3 3 0,-3-3-1,0 3 0,-4 0 1,-2 1-1,-4 1 1,0-2-1,0-3-1,0-5 1,-3 1-3,-7-4 0,0 2 1,-4 2-1,-2-4-2,-3 1 1,1 2 1,-3 0 0,-2 1-1,-3-1 1,-1 1 0,-3 1 3,-3 3 0,1-4 3,-1 2-1,0 1 1,3-1 0,1 5 1,3-1 0,7 3 0,0 0 1,7 0 1,6 0-2,-1 0 1,7 0 1,-1 0-4,1 0-1,9 1 1,8 6 0,6 2-1,7-1 0,4 1-1,0 3-1,3-4 1,-1 4-1,0-2-2,-3-1 3,-3 1-1,-2 0 1,-6-1 1,-1-1 0,-5-3 1,-6 2-1,-2-3 1,-5-2 0,3 5 1,-4-2-1,-2 4 0,0 6 2,-10-2 1,-6 7-1,-4-1-2,-5 0 0,-2-2 0,-3 1 1,-1-1-1,2-2-1,1 0-1,4-1 0,7-3-2,7-2-7,5 3-7,5-7-56,0 5-145</inkml:trace>
  <inkml:trace contextRef="#ctx0" brushRef="#br0" timeOffset="57028.2617">10897 9104 101,'0'0'2,"0"0"1,0 0 4,0 0 3,0 0 3,0 0 3,0 0 1,0 0 2,0 0 0,-52 1 0,27 3-3,-3 1 0,-3 1-5,-5 0-2,-8 4-6,-1-2-2,-6 3-1,-6 0 2,-2-1-1,-6 0 1,-5-3 0,-5 1 0,-4-1 0,-4-2 0,-2 0 2,-3 0 2,-2 0-1,-2-1 4,-2 3-1,-3-2 0,-3 3-2,-1-1-2,-3 0-3,1 3 2,-4-2-3,1 0 1,-2 1 2,4-2-1,3 0 2,7-1 1,4-3-1,5-1 2,8 0-1,6 0-1,5-1-1,7-1-1,9 0-1,6 0 2,9 0 4,12 0 1,10 0 2,4-1 0,6-1-6,-1-1 1,0 2-5,4-2 0,0 0 1,10-2-2,4-2-1,2-1 0,4-1 0,3 1 1,-1 1-1,3-1-2,-1-1 1,2 1-2,2-2 1,-2-1-2,1-2 1,-1 1 2,-1 0-4,-3-1 6,-2-1-4,-2 2 5,-4 4 2,-3 1-2,-2 2 3,-5 4-1,1-1-1,-5 2 1,0-1-2,-2 1-2,-10 0 4,-11 9-2,-7 5 3,-6 4-4,-9 2 3,-3 1-1,-5 1-2,-4 0 2,-2-2-2,0-1 2,3-1-2,-1-3 3,5 1 1,0-1-1,4-2 4,5-1-4,4 3 0,5-3 0,4 0 0,6 0-1,5 0 0,7-1 0,4 1 0,8 2-1,0 1-1,11 5 2,7-2-2,5-2 2,6-1-1,4 0 0,5-3 0,5-3-1,0-1 1,3-1 0,1 0 0,0-1 0,-3 0-1,-2 0-1,-5 1 0,-4 0 0,-12-2 2,-2 1-1,-8-4 1,-7 0 0,1 1 0,-5-3 1,0 0 1,0 0 2,0 0-1,1 2 2,-1-2-4,0 0 1,-4-7 2,-5-3-2,-4-5 2,3-2-1,1 0-1,0-3-2,2-1 0,3-1-2,1 7-1,2-4-1,-1 6-2,2-1-4,-3-3-10,0 6-46,-1 1-148</inkml:trace>
  <inkml:trace contextRef="#ctx0" brushRef="#br0" timeOffset="60360.4524">13113 9823 70,'0'0'31,"0"0"0,0 0-3,0 0-1,0 0-6,0 0 0,0 0-1,0 0-1,0 0-2,0 0-2,28-32-2,-18 30-2,1-1 0,6 3-4,-6-2 0,9 2-1,0-2-3,2-1 2,7 1-2,-2-3 1,1 2-2,-1-1-1,0-1 0,0 0-1,0-2 2,1 2-2,-4-2 4,-1 2-3,-1 0 1,-10 0 2,4 2-2,-5 0 0,-8 2 1,4 1-1,-7 0 0,0-3 0,0 3 2,2 0 0,-1 0 3,1 0-1,-1 0 2,1 0-4,-1 0 0,2 0 0,-2 0-2,-1 0 2,0 7-2,0 6 1,0 6 1,0 0 0,-1-2-1,-3 5 1,1 1 2,0 7-2,-2-1 2,1 3-1,0 2-3,-2-5 3,-1 3-2,-1-2 0,0 0 0,0 1 0,-1 0 0,4-4 0,0-1-1,1-8-2,3 0 2,1-7 0,0-6 1,0 2 1,0-7-2,0 0-1,0 0 0,-2 0 0,2 2 0,0 1-1,0-3 1,0 2-2,0 0-2,0-1-2,0 1-7,0 0-12,0-2-27,0 3-53,0-3-130</inkml:trace>
  <inkml:trace contextRef="#ctx0" brushRef="#br0" timeOffset="60666.4699">13932 10194 252,'0'0'3,"0"0"2,0 0 2,0 0 0,0 0 3,-38 91-2,35-70-2,-1-1-1,1-4-1,0 2-3,0-2 3,0-2-3,0 4 0,2-6 0,-2-2-1,1 4 0,0-4-1,0 0-1,-1 0-3,0-1-4,2-4-11,-1 0-37,2-5-119</inkml:trace>
  <inkml:trace contextRef="#ctx0" brushRef="#br0" timeOffset="62000.5462">14320 9661 101,'0'0'35,"0"0"-4,0 0-2,0 0-4,0 0-1,0 0-5,0 0-3,0 0-4,0 0-3,0 0-1,-11-59 0,11 59 3,0 1 2,0 15-3,1 7 3,5 6-3,0-1 0,4 4 2,-3-3-2,2 0 1,-3 0-3,2-1-1,-3 1 1,0-2 2,1 0 2,-3 0 1,0-1-4,-1-1-1,-2-7 1,0 1-4,0-6 1,0 2-3,0-1 1,0-9-1,0 3 0,0-8 0,0 4-3,0 1 0,0 0 0,0 0-2,0-5 0,0 0-3,0 0-5,0 0-19,0 0-36,0 0-131</inkml:trace>
  <inkml:trace contextRef="#ctx0" brushRef="#br0" timeOffset="62432.5709">14567 9669 203,'0'0'9,"0"0"1,0 0 7,84-59 3,-58 44 1,-1 1 1,-1 2-2,-2 4-2,-4 1-3,-1 5-2,2 2-1,-2 2-1,2 8-2,1 4-1,-7 1-1,-1 6-1,-4 0-2,-3 3 2,-3 0-1,-2 4-2,0-3 0,-5 3 0,-2-3 2,-2 4-3,-3 0 4,1 0-2,-5-2-3,3 1 3,-4-3-1,3-3 0,-3-1 1,3-3 0,-1-3 1,5-4-1,4-5 3,-1 0-1,3-4 1,1 2-3,0-1-1,3-3 0,0 0 1,0 0-2,0 0 1,0 0 0,2 1 0,12 1-2,5-2-1,9 0-1,2 0-1,4 0-2,1 0-3,-3 0-8,-2 0-12,-4 2-19,-6 1-36,-4 2-65</inkml:trace>
  <inkml:trace contextRef="#ctx0" brushRef="#br0" timeOffset="62710.5868">15285 10154 160,'0'0'23,"0"0"7,0 0 4,-22 92-1,12-61-4,-4 2-5,3 0-5,1-1-3,0 0-1,3-4-2,0-2-2,-1 1-2,2-5-1,-1-7-3,2 2-3,2-8-2,0-5-2,1 3-3,2-7-3,-1 0-5,1 0-15,0 0-39,3-7-81</inkml:trace>
  <inkml:trace contextRef="#ctx0" brushRef="#br0" timeOffset="63050.6063">15672 9529 200,'0'0'34,"0"0"-2,0 0-1,0 0-4,0 0-2,0 0 0,0 0 0,0 0-2,0 0 0,0 0-6,24 81-4,-19-42-4,1 0 2,1-1-4,0 3 3,3-2-2,-1-2-2,1-2 0,-1 1-2,-2-4-1,-1-3 0,-2-2-1,-2-9-1,-2 0-1,0-6-1,0-1-1,0 0-2,0-6-4,0 2-7,0-7-22,-2 0-38,2 0-113</inkml:trace>
  <inkml:trace contextRef="#ctx0" brushRef="#br0" timeOffset="63452.6292">15930 9622 259,'0'0'8,"0"0"0,0 0 1,0 0 2,0 0 1,0 0 0,0 0-1,63-82 0,-44 71-2,4-1-1,3-1-2,4 1 0,3 0-1,2 1 2,0 2 1,1 2 1,-2 2 2,-4 2 0,-4 3 1,-5 0 4,-4 6 1,-5 8 1,-4 4 2,-7 8-2,-1 4-2,-5 5-2,-7 5-2,-1-1 0,-2 2-2,-1-2-4,2 2 0,-2 0 0,2-1-2,2-1 2,0-1-5,4-2 1,-2-1 0,2-3-1,4-5 2,0-5 1,2-5-2,1-3 0,1-2-2,0 0-2,0-7 0,0 5-1,1-5-2,5 0-4,0 2-9,-3-6-18,10 1-37,-3-2-82,4-5-103</inkml:trace>
  <inkml:trace contextRef="#ctx0" brushRef="#br0" timeOffset="63681.6423">16022 9903 315,'0'0'15,"0"0"-3,0 0 3,0 0 2,0 0-2,0 0-4,96-59 1,-75 53-9,2 4 1,2 2 0,-2 0-5,3 2 2,2 4-3,-3 1-4,3 1-2,-2 1-3,0 1-7,-9-3-15,1 1-35,-8-3-124</inkml:trace>
  <inkml:trace contextRef="#ctx0" brushRef="#br0" timeOffset="63882.6538">16716 10182 323,'0'0'19,"0"0"2,-53 83-4,38-58 1,1-5-2,1-2-3,-3-1-4,4-2-4,2-6-4,-1 2-4,3-5-7,5-3-12,-4 3-14,3-5-51,-2 1-127</inkml:trace>
  <inkml:trace contextRef="#ctx0" brushRef="#br0" timeOffset="64064.6643">17017 10139 306,'0'0'-1,"0"0"-1,0 0 0,0 0-1,0 0-7,0 0-5,0 0-11,83-17-42,-51 17-111</inkml:trace>
  <inkml:trace contextRef="#ctx0" brushRef="#br0" timeOffset="64222.6733">17693 10074 252,'0'0'0,"0"0"0,0 0 0,0 0-5,0 0-2,0 0-6,0 0-18,0 0-83</inkml:trace>
  <inkml:trace contextRef="#ctx0" brushRef="#br0" timeOffset="64381.6824">18224 10067 307,'0'0'7,"0"0"-1,85-13 1,-56 9-1,-3 1-6,-6 1-5,0 0-13,1 2-15,-7 0-74</inkml:trace>
  <inkml:trace contextRef="#ctx0" brushRef="#br0" timeOffset="65292.7345">11432 10643 167,'0'0'49,"0"0"-1,0 0-10,0 0-6,0 0-9,0 0-5,0 0-2,0 0 0,0 0-1,0 0-4,56 43-5,-50-14-3,-2 2-3,-2 1 0,-2 2 1,-2 2-1,-8-4 0,-4 2-1,-2-4-1,-4-2 1,-1-3-1,-2-4 1,0-2-1,1-4 0,5-3 0,3-4-1,6-5-3,5 0-3,3-3-9,-1 0-20,1 0-56,0 0-114</inkml:trace>
  <inkml:trace contextRef="#ctx0" brushRef="#br0" timeOffset="70629.0397">10029 10466 87,'0'0'31,"0"0"-2,0 0-7,0 0-1,0 0-3,0 0 0,0 0-3,0 0-1,0 0-1,-55-12 3,50 12-1,-1 0 1,-1 0-1,2 0 1,5 0-2,-2 0-1,2 0 1,0 0-2,0 0 0,0 0 0,2 0-3,13 0-2,8 0-1,4 0-2,2-2 0,2 1 0,1-1-2,-1 0 1,2 2 0,-2-3-1,-4 3 0,1-4 0,-9 3 0,1 1 1,-7 0-1,-7 0 0,2 0 1,-8 0 1,0 0 0,0 0 0,1 0-2,1 0-4,-1 0-1,1 0-3,-2 0-9,1 0-9,-1 0-25,2-2-41,-2 2-106</inkml:trace>
  <inkml:trace contextRef="#ctx0" brushRef="#br0" timeOffset="71264.076">10600 10099 245,'0'0'12,"0"0"-1,0 0 5,0 0 3,53-80 5,-36 68 1,-5 2-2,2 5-1,-5 1-3,1 3-3,7-1-2,-4 2-2,6 2-2,-4 5-1,0 4-2,-3 3-2,-1-1-3,-2 2-1,-3-2 0,-3 1-1,-3 3 2,0 2-2,-3 6 0,-5-5 2,-3 1-1,-2-1-1,-2-2 2,-3 1 0,2-4 1,-3-2 1,9-4-1,-3-2 1,6-3 0,2-3 1,2 2 1,3-3 2,0 0-2,0 0 1,0 0-3,-2 0-1,1 0-1,1 0 1,0 0 0,0 0-1,8-5 0,2 2-1,7-1 0,2 4 0,4 0 0,6 4-1,-2 4 1,1 4-2,-2 1 2,-2 3-2,-3 0 1,-1 3 0,-3 3 0,-2 0-1,-3 3 0,-3-3 1,-4 2 0,-5 1 3,-2-2-3,-10 0 4,-5-1-3,-3-1 0,-7-2 0,1-2 1,-6-4-1,-1 0 0,-2-3 0,2-3 0,-1 0 0,4-3 1,9-2 0,0-2-2,8 0 0,2 0 1,-2 0-1,7 0 2,1-2-1,5 2 0,-1-1 0,1 1 0,-1-2-2,1 1 1,-2-1-1,2 0 0,0-1-1,2 1 0,2-1-4,5-1-4,-1 4-4,4 0-21,5 0-38,-7 0-124,3 0-50</inkml:trace>
  <inkml:trace contextRef="#ctx0" brushRef="#br0" timeOffset="71806.107">9753 10912 205,'0'0'19,"0"0"-3,0 0-2,0 0-3,0 0-5,0 0 0,0 0-4,58 91 0,-58-64 1,0-2-3,-7-1 1,0 1 0,-4-3 1,-3-1 5,1-3 1,-3-1 3,0-2-1,3-5 0,2-3-1,2 0 0,-2-5-1,2 4 0,3-6-1,3 2 0,3-2-3,0 0-2,0 0-2,0 0-1,0 0-2,0 0-1,0 0-5,3-2-7,9-1-15,-1 0-62,-1-1-107</inkml:trace>
  <inkml:trace contextRef="#ctx0" brushRef="#br0" timeOffset="73101.1811">8218 10703 192,'0'0'33,"0"0"-3,0 0 0,0 0-2,0 0-3,0 0-3,0 0-2,0 0-3,0 0-1,0 0 0,-59-19-2,59 19 2,1-2-3,13 2 1,7-2-5,8 2-1,1-1-1,3 1-3,3-2-1,-1 2-1,0 0-1,-5 0 1,-3 0-4,-9 3 2,-2 2-2,-7-1 1,-5-1-1,3 4 0,-4-5 1,0 1-2,0 0-2,-3-3-6,0 0-7,0 0-26,7 0-45,6-1-123</inkml:trace>
  <inkml:trace contextRef="#ctx0" brushRef="#br0" timeOffset="73784.2202">8958 10415 239,'0'0'12,"0"0"-3,0 0-2,0 0 1,-3-82-2,3 59 0,0 7 0,0-5 0,0 1 0,-1 1 1,-5-5-3,-1 6 2,-1 4-1,-3 5-2,2 4 1,-4 5-1,-7 0 1,-2 0 0,-4 10 3,4 2 0,1 4 1,2 3 0,3 3 1,2 0 1,5 3-1,5-1-1,4 0 1,0-1 0,4-1-2,9 0 2,3 0-4,4-2 2,1 6-1,5-1 2,-1 4-2,1 1 4,0 3-5,-1 1 1,-3 2 0,-3-2-3,-1 1 2,-5 0-3,-2-3 1,-2-2-1,-4-8-1,-5-3 1,0-3 0,0 0 2,-6 2-3,-9-3 2,-2-4-2,-7-2-2,-5-4 2,-3 0 1,-3-3-1,-4-2 1,-1 0-1,1-4 0,1-3 1,7-3-2,4-1 2,6-3-1,8 4-1,7-4 0,6-4-3,4-2 1,14-5 1,6-1-1,6-3-2,7 2 4,2-4-2,0 2 3,0 0 0,-6-1-1,-1-1 3,-3 3-1,-3-3-1,-2 3-2,-3-3 3,-4 2-4,0 2 4,-4 2 1,-4-1-2,-3 1 1,-3 9-1,-2-3-1,-1-1 1,0 7 1,-3-5-4,-4 4 1,1 6-3,-8 1-3,1 6-5,-6 2-7,-4 9-10,-3 9-18,0 7-25,-3 4-38,3 5-93</inkml:trace>
  <inkml:trace contextRef="#ctx0" brushRef="#br0" timeOffset="74147.2408">7730 11246 306,'0'0'11,"0"0"-2,0 0-1,0 0 3,0 0 2,0 0-5,0 0 0,0 0-6,44 96 0,-40-62-4,-1 1 2,0 2-1,-3 0 0,0-1 1,0-2-1,-4-4 0,-6-5-1,2-3-1,1-10 1,-2 0 0,1-4-5,4-5-7,0-1-14,0-2-64,-1 0-104</inkml:trace>
  <inkml:trace contextRef="#ctx0" brushRef="#br0" timeOffset="74495.2607">6581 11209 326,'0'0'26,"0"0"1,0 0-6,0 0 4,0 0-7,0 0 1,0 0-5,0 0-8,0 0-5,-35-37-9,34 37-5,1-1-9,0 1-8,0 0-31,10 0-80,9 5-67</inkml:trace>
  <inkml:trace contextRef="#ctx0" brushRef="#br0" timeOffset="74632.2687">6843 11190 370,'0'0'-14,"0"0"-5,0 0-10,0 0-33,0 0-70</inkml:trace>
  <inkml:trace contextRef="#ctx0" brushRef="#br0" timeOffset="74781.2772">7096 11185 320,'0'0'-1,"0"0"-3,0 0-2,0 0-4,0 0-7,0 0-13,0 0-34,0 0-64</inkml:trace>
  <inkml:trace contextRef="#ctx0" brushRef="#br0" timeOffset="74895.2837">7449 11219 235,'0'0'-13,"0"0"-8,0 0-33</inkml:trace>
  <inkml:trace contextRef="#ctx0" brushRef="#br0" timeOffset="79605.5531">12343 10859 28,'0'0'19,"0"0"0,0 0-1,0 0-2,0 0 0,0 0 0,0 0-1,0 0-1,0 0-2,-28-49-1,27 44 0,1 2 0,0 3-2,-2-2-3,2 2-2,0 0-1,0-2 0,0 2-2,0 0 2,0 0 0,0 4 0,0 8 2,2 6 1,4 1-1,2 4 2,1 0-2,-2 0 3,0 0-3,0 1-1,1 1 1,-3-2-1,1 0 0,0 1 2,3-1-2,-2-1 0,3 2 2,0-4-4,2 2 4,-1-2-2,4-2 0,-3 0 1,5-5-2,-1 0-2,-1-1 1,2 0 2,-2-2-2,0-1 1,1-1-1,-2 0-2,2 0 2,-1 0 2,0-3-3,1 2 3,3-2 0,3 0-2,-2-2 2,3 2-2,3-4 0,0 2 2,2-3-2,-1 0 0,3 0 2,1 0-2,0 0-2,1-5 2,2 0-2,-3 1 1,0 1 2,-4-2-3,-1 2 1,-5-1 1,3-1 1,-2 0 2,-1-2 1,1 0-4,0-3 1,1 3-2,0-3 1,0-1 0,0 1-2,2-4 0,-1-1 0,-2 0 0,3-2 0,-2 0 0,-1-4-4,-4 0 4,1-3-2,-3 1 1,-1-1 2,-5-4-1,-2 2 2,-2-3 2,-3 0-3,-2 1 0,-1 1 1,0 1-1,0 6 1,0 3 0,-1 4 0,0 1-1,-1 0 1,1 7-2,1 1 2,0 4-2,-2-3 0,2 3 0,0 0 0,0-3 0,0 2 0,0 0 1,0-1 0,0 1 0,0-1 0,0 0-2,0 1 2,0-1 0,0 0 0,0 2 1,0-2 0,2 1-1,-2-1 0,0 0 0,1 1 0,-1 0 2,0 1-3,2-2 3,-2 2-2,1-1 0,-1 1 1,1-3-1,1 3 2,-2 0 0,3 0-2,3 0 2,0 0-1,5 0 2,2 7-2,-2 1 1,3 4-1,-4 2 0,0-2 1,-3 3-1,0 2 0,1 1 0,-3 1-1,1 1 1,-2 0 1,1 0 2,0 1-3,2-1 3,-1-1-2,0 1 0,0-1-2,-1 0 1,4-1-1,0 0 2,0-1-1,1 1 0,3-2 3,-1 1-3,2 0 3,0 1-5,2-1 0,-2-3 1,3 1-1,-1-3 0,1 1 0,-1-1 0,1-3 1,-1 0 0,2-2-1,0-1 1,-2 2-2,3-4 2,-1 2-1,-5-3 0,2 1 0,1-1 0,-7-2 0,10 3 1,-9-4-1,1 4 0,2-3 0,-1 1-1,1-1 1,0-1 0,6 0 0,-6 0 3,7 0-3,-2 0 0,5-3 0,4-2-2,2-3 2,-3-1 0,0 1-1,1-1 1,-2 0-1,1-3-1,-1-1 1,-1 1 0,-1-3 1,-4 0 0,1-3 0,-3 0 0,-3-3-4,0-1 3,-2 0-3,-4 1 3,-2-1 1,1-1 0,-3-3-1,0 0 0,0-3 0,2-5 0,-1 2 1,3-3 0,-1 0 1,2 1-2,0 4 2,-1 2-1,2 2 1,-3 2-1,-2 9 1,-2-2-1,1 6 1,-4 5 0,0-4 0,0 3 1,0 1-2,0 2 0,0 4-1,0-2 1,0 2-1,0-2 0,0 1 0,0-1-1,0 0-1,0 2-1,0 0 1,1-2-8,1 2-5,2 0-19,0 0-29,-1 4-47,-3 8-120</inkml:trace>
  <inkml:trace contextRef="#ctx0" brushRef="#br0" timeOffset="80228.5888">12854 11761 151,'0'0'7,"0"0"-2,0 0 0,0 0-2,0 0 2,0 0 0,0 0 2,0 0 1,0 0 5,-6-7-1,5 7 1,1 0 0,0 0-1,0 7 0,0 6-1,0 5 1,4-1 1,4 5 0,0 0 0,5 0-1,-1-3-2,2 1 0,1-1-3,5 1-1,-1 0-2,4 0 2,-3-1-3,-2 3 0,-1-2-1,-7-2-2,-1-3 0,-8 0 1,-1 0 0,-3-2 1,-8 4 1,-2-3-4,0-3 2,-4-1 0,-1-3 0,-1 0 2,-4-2-4,1-1-1,-1-1-1,-3 0-2,-1 0-2,-2 1-1,-2-1-3,1-2-7,0 0-5,7-1-18,5 0-27,6-1-52</inkml:trace>
  <inkml:trace contextRef="#ctx0" brushRef="#br0" timeOffset="80461.6021">12930 11734 297,'0'0'2,"0"0"2,0 0 2,101-44-1,-81 38-3,-3 2-1,-6 3-1,-7-2-1,3 3 0,-7 0 0,0 0 1,0 0 0,1 0-1,-1 0-3,0 0-2,1 5-5,1 2-8,3 2-14,-1 2-38,3-5-73</inkml:trace>
  <inkml:trace contextRef="#ctx0" brushRef="#br0" timeOffset="80985.6321">14065 11630 166,'0'0'16,"0"0"3,0 0 1,0 0 3,0 0 0,0 0 3,0 0 0,0 0-3,0 0-1,-2 12-5,8 2-1,3 3-6,3 0-2,1-2-2,3 2-4,-1 3-1,1 0 4,0 4 2,2 4 0,-2 1 1,3 0-3,-3 3-2,0-6 0,-1 2-3,-3-4 0,0-3 0,1-2 0,-4-7 3,-5-5-2,3-2-1,-4-4-1,1 0-1,1 2 1,-5-3 1,0 3-2,-9-2 1,-5 3 0,-9 0-2,-3-1 3,-3-1-2,-2-2 4,0 0-2,0 0 0,1 0 0,2-2-2,3-5 1,2 2-1,8-1-5,2 1-3,5-1-8,1-2-11,0-6-27,4 4-30,2-5-61</inkml:trace>
  <inkml:trace contextRef="#ctx0" brushRef="#br0" timeOffset="81196.6441">14102 11693 348,'0'0'7,"0"0"2,0 0 1,0 0-1,0 0 2,0 0-5,0 0-1,0 0-3,82-75-2,-54 66-3,-3 1-4,1 2-6,0 6-14,-6 0-49,-1 0-133</inkml:trace>
  <inkml:trace contextRef="#ctx0" brushRef="#br0" timeOffset="86244.9328">1466 10547 125,'0'0'17,"0"0"1,0 0 1,0 0-4,0 0 2,0 0-2,0 0 0,0 0 2,0 0-2,104-71-2,-68 56-2,5 3-1,5-2-3,3 2 1,2-1-4,1-1-2,4 1 0,1-1-2,2 2 0,-3 0 1,-2 1-2,-6 1 1,-5 2-3,-6 2-3,-12 2-2,-6 4-5,-5 0-2,-9 0-2,-3 0 0,-2 5-2,-10 5-4,-6 0-5,-2-1-6,-1 0-5,-1-1-2,-2-2 7,2 2 5</inkml:trace>
  <inkml:trace contextRef="#ctx0" brushRef="#br0" timeOffset="86463.9454">2060 10389 4,'0'0'22,"0"0"3,0 0 2,0 0-2,-88 0-3,77 0-2,0 1-3,1 1 0,3 4-2,-2 6 3,3 5 2,0 10 2,3 7 2,1 6-2,2 7-2,0 6-3,0 4-3,3 0-2,1 1-4,-1 0 1,0-4-2,1-2 2,-1-6-2,0-6 1,2-8 0,-4-3 0,2-9-2,-2-3 1,1 3 1,-1-8-6,3 5 1,-1-9-4,0 1-3,2 0-3,0-3-9,8 4-13,-5-5-52,5-3-102</inkml:trace>
  <inkml:trace contextRef="#ctx0" brushRef="#br0" timeOffset="87120.9829">2052 10569 207,'0'0'2,"0"0"2,0 0 2,0 0 6,0 0 6,0 0 7,0 0 1,0 0 2,4 79-5,3-35-4,2 3-3,1 3-3,0 3-1,3-1-1,0-3-1,1-3-2,0-5-2,-1-9-1,0-2 0,-3-8 1,-3-9 2,-3-4-1,-1-3-1,-1-2 1,-1 1 3,-1-1-3,3 1 0,-3-5-1,0 0-6,0 0 2,1-12-2,1-4 0,-1-6 0,2-3 0,0 0 0,4 0-2,-1 0 4,0 1-4,1 5 2,-1 5 0,-2 5 0,2 3-1,-3 3 0,-1 0 0,6 1 0,-1 2 1,6 8 1,3 4 0,-1 5 0,-2 0 0,1 2-2,-1 3 1,1-3 0,0 1 0,0-2 1,0-1-1,2-4-1,-1-2 1,-3-5-2,3-1 1,1-5 1,2 0-1,3 0 0,-3-8-1,2-4-1,-5-2 0,5-2 2,-3-6-1,-4 0 1,3-4-3,-5-2 3,-2-1 1,-2 0 0,-3 2 1,-2 2 3,-2 7-2,0 3 0,0 4 1,-6 3-1,-1 2-1,-2 5 0,-4 1 1,-3 9-1,-2 8 1,3 5 2,-1 7 0,3 2-1,3-1 1,2 4 0,5-5-1,3 0 0,0-3 1,10-3-1,3-4-2,4-2-1,0-3 0,7-4-3,-1-2-1,2-4-2,0 1-10,0-3-31,1-1-70,-2-1-121</inkml:trace>
  <inkml:trace contextRef="#ctx0" brushRef="#br0" timeOffset="87952.0304">3382 11065 234,'0'0'15,"0"0"8,0 0 6,0-89 3,0 61-2,0 1-7,0 0-4,0 0-4,0-1-3,7 3-1,6 1-4,1 3-1,6 1-3,4 6-2,2 3 1,2 4-2,2 4 1,-1 3 1,1 3-1,0 9-1,1 6 1,-2 4 0,-2 6-1,-2 2 1,-3 4-1,-4-1-1,-4-1 0,-2-3 0,-6-3 2,-2-10-1,-4 1 2,0-1 1,-6-3 1,-5 2 0,-5-1-1,-2-4 1,-2 0-2,-1-3 0,2-1 2,3-4-2,0 2 2,6-3-2,4-1-1,2 2-1,4-2-1,0 0-2,6 0-2,14-7 0,4-4-2,5-1 2,3-2-4,1-4 0,0 1 0,1-5 0,-2 1 3,-2-3 2,-3 2 1,-2-1 3,-6 0 0,-2 2 0,-8 6 1,-2 0 1,-1 5 2,-5 5 1,-1-7 0,0 8 0,0 0 1,0-5-3,-3 7 0,-2-1 0,-4 0 0,0 3 0,-5 3 2,-2 9 1,5 5 1,2 5 0,3 5 1,2 3-1,4 2-1,0 0-2,5-1-1,7-2-2,5-1-1,6-6-1,5-4-1,5-4-2,3-9 1,3-2 0,1-3 0,0-8-4,-2-6-3,-2-2-3,-3-7-5,-6-3 1,-5-8 1,-6-3 7,-6-2 3,-7-6 5,-3 1 3,-3-3 3,-11-1 0,1-1 4,-5 0-3,-1 0 0,1 2 0,-1 5 0,4 8 5,5 10 0,2 12 2,8 7-3,0 5-1,-2 0-2,2 0 2,0 19 2,2 10 4,12 14 2,4 5-2,5 7-2,1 5-3,4-2-4,-4 0 0,2-2-2,-3-4 0,0-5-2,-5-1 0,-1-7-4,-4-6 0,-4-6 0,-3-8-2,-3-3 0,-2-5-9,-1-6-16,0 2-37,0-7-82,0 0-111</inkml:trace>
  <inkml:trace contextRef="#ctx0" brushRef="#br0" timeOffset="88183.0437">4272 10848 408,'0'0'4,"0"0"-1,0 0 3,0 0-2,0 0 0,0 0-3,0 0-1,101-26-1,-62 18 1,4-1 0,0 1 0,3 0-4,-3 0 2,-4 1-1,-4 2 2,-12 1-1,-4 3 2,-6-2-3,-10 3-3,4 0-5,-7 0-10,0 0-47,0 0-140</inkml:trace>
  <inkml:trace contextRef="#ctx0" brushRef="#br0" timeOffset="91040.2071">19191 8918 132,'0'0'24,"0"0"0,14-86-6,-9 70-3,-1 8-1,5 1-1,-3 0-1,4 4 0,6 0-3,1 3-2,6 0 0,-2 3-2,3 9 1,-2 5-2,-1 6-1,1 3 2,-2 8 4,-1 1 0,-2 8 4,-4 3-3,-2 9-1,-3 2 1,-5 7 1,-3 2 0,0 5 3,-10 3 0,0 0-3,3-5 0,-1 0-5,3-7 1,5-5 0,4-3-2,8-9 0,6-6-1,4-5-4,4-10 1,3-5 0,4-9 1,1-5 2,2-5 0,1 0-3,-2-7 0,-3-5 0,-3-1-1,-4-3 1,-5-1-2,-3-3 0,-6 0-1,-2 5-3,-8-4 4,-1 3-1,-5-1 3,-8 0 1,-4 3-1,-4 6 2,-2 4-1,-2 1 0,-2 3 2,1 0-2,0 8 1,-2 3 0,0 4-1,3 5 5,-1 5-4,1 7 4,0 6-4,5 4 0,-1 3-1,2 4-1,5 5 3,3 2-2,3 5 2,5-2-1,3 0 3,0-1 3,4-3-3,6 1 4,-1-3-4,1-4-1,2 2 1,-4-3-2,0 0 1,-3-1 0,0-1-1,-4-3 1,-1-2-2,0-2 1,-6-3 1,-1-2-5,-3-5 4,-4-5-2,-1-1 1,-5-5-2,-2-1 1,-3-3 3,-3-2-4,-4-4 4,-3-1-4,-4-4-1,2-3 1,-4 0 0,-1 0-1,0-5-3,2-5 3,-4 0-4,4-2 4,2 2 1,1-2 0,3 0 1,4 0-1,4-1 1,10 4-1,0 0-1,9 3 0,2 3-3,3 0-1,2-1-2,2-4-8,9-2-19,8-2-70,1 3-163</inkml:trace>
  <inkml:trace contextRef="#ctx0" brushRef="#br0" timeOffset="94408.3998">1771 13404 125,'0'0'32,"0"0"-3,0 0-8,0 0-4,0 0-7,0 0-2,0 0 1,0 0 0,0 0 3,-10-6-2,10 6 0,9 0-2,-2 4 0,11-1-1,2-3 0,1 0-1,7-3-1,-2-5 0,-4-2 0,-2-3 1,-2-3 1,-3 0-3,-2-4 2,-6-2-2,-1-2-1,-5 0 0,-1-2-3,0 0 4,-6 2-3,-2 1 1,-2 1 1,0 3-1,2 6 0,0 1 0,3 3 3,3 6-3,-6-4 2,4 6-3,-1-1 0,-3 2 0,-1 2 1,-1 11 2,-4 9 0,8 5 2,0 6 2,3 8-2,3 5 0,0 5-1,0 4-3,7 3 0,1 4-2,2 2 4,0 0-2,0-4 1,1-1 0,-1-2 0,1-4 3,0 0 1,0-2 2,0 0-2,1 1 0,-2-3 0,1 0-1,-1-3 2,-1-4-2,-1-2 2,-3-5-2,-4-4 1,-1-7-2,-1-2 1,-8-7-2,-2-2 2,2-4-2,-5-2-1,-2-6 1,0-1-1,-7 0 0,2-3-1,0-8 0,1 0 0,1-1-2,2-4 0,0 2 0,2-1-3,4 4 1,0 1-1,5 3-1,0-1 0,1 0-5,2 4-7,1-6-12,2 4-22,0-8-33,0-4-67,0 0-79</inkml:trace>
  <inkml:trace contextRef="#ctx0" brushRef="#br0" timeOffset="96000.4908">1726 13939 238,'0'0'1,"0"0"1,0 0 3,0 0-3,0 0 2,78-83-1,-49 69 0,3 1-2,4 1-1,2 0 0,4-2 1,-2 2-1,2 1 2,-1-5 0,-6 3 1,-2-2-1,-6 0 3,-4 0 0,-6 0 2,-4 4 1,-7 5 4,-3-1 1,-1 2 1,-1 1-1,1-1 1,-2 2-1,-3 1-2,-6 2 1,-6 0-3,2 12 0,-4 5 0,4 5 0,2 3-1,3 0-2,6 2 0,2 2 4,1-1-7,9 0 3,6-6-4,3 0-2,-2-7 2,3-5-2,-1-2-2,-3-4 4,3-3-2,-3-1 2,1-2-2,1-6 1,-4 2-2,-5-3 1,-1-1 0,-2 2-4,-2-7 7,-2-4-4,-2-1 4,0-4 0,-9-2 0,0 1 3,-1 0-1,-1-2 1,1 2-2,-1-2 2,0 5-3,1 1 1,4 6 0,3 5-2,0 1-1,3 3 2,0 0-3,0-3 0,3 3 0,3 0 1,7 0-2,6 6 1,2 0 0,7 9 0,-5 3 1,3 5-1,-1 3 1,-2-1-1,3 3-1,-4 0 0,-1 0 1,-1-2 0,-4 2 0,-1-4 0,-7-4 0,0-2-2,-4-4 2,-1-5 0,0 2 2,-3-5 0,0 2 1,-2 1 0,-6-1 1,-5-2-1,-2-2 0,-2-8 3,1-3-2,3-2 2,0-2 0,6 5-1,1-1 0,3 4-3,0-4 0,3-2-1,0 1-3,7-3 2,4 5-1,1-1 1,5 2-1,1 1 1,2-1-2,-1 2 1,1 0 0,0 1 1,-5 4 2,-2 0-3,-1 0 2,-6 3-1,5 1 0,-1 0 1,3 5 1,4 7 1,-5 4 1,-2 3 0,0 3-1,-2 2 0,0 3 0,2-3-1,-2 0 2,0-1-4,2-5 0,-1-1 2,-2-5 0,1-2 0,-1-3 0,-2 0-1,1-1-1,-3-3 1,0 1 0,-3-4 1,0 0 2,0 0-3,3 0 0,0-7 1,-1-3-5,-2-7 4,0 5-1,0-8 0,0 3 0,0 5 2,-2-6-4,1 6 2,-1 6 0,2-5-1,0 7 4,0-3-5,0 3 1,0-1 1,0 2-2,3 1 1,-1-1 1,6 3-1,2 0 1,2 0-1,8 5 0,-4 5 2,-2 0-1,0 2 1,0 2-1,-3-1 0,2 1 0,-5-5-1,-1 1 1,-1-3 0,-1 2 1,1-1-1,-3-5 1,0 1-1,-3-4 0,0 0 1,0 0-1,1 0 1,-1 0 0,2 1 0,-2-1 1,1 0-2,-1 2-2,2-2 2,1 0-1,1-10 0,5-4-2,2-4 1,0-2 0,3 2 1,-1 1-1,1 3 0,-2 6 2,-1-1-2,-3 6 2,-4 1-1,5 0 0,-5 2 0,5 0 1,1 0-2,-4 4 1,1 1 0,0 2-1,0-2 1,-2 0-1,0 1 1,-2-2 1,6-1-1,-5-1 1,5 0-1,1-1 1,1-1 0,6-1-2,-2-6 1,3-5-1,-2 2 0,-8 0-2,-2-4 2,1-1 1,-4 5 1,0-6 2,-3 6-2,0 4 1,0-3 1,0 5-4,-3-1 4,-5 1-2,3 4 0,-5 0 0,-6 0 0,8 1-3,-4 5 2,6 0 1,2-3-2,0 1 2,4-4-2,0 0-2,0 3 3,0 4 0,3 1 1,0 1 2,2-2-2,7 3 1,-2 0 0,3 2-1,-2 0 2,-2-2 1,1 0-3,-1 0 2,-5-2-2,6 4-1,-3 0 1,-2-4 0,2 4 1,-1-4-1,1-2 1,3 4-1,-3-5 0,6 3 0,-5-3 0,0-1 2,0-1-1,-3-1-1,2 3 1,-3-2-1,0-1 2,0 0 1,-4-2-1,0 5 1,0 6 3,0-2-5,-6 7 6,-2-6-6,1-2 1,-5 1-1,5-3 0,-1-1-1,-2 0-1,6-1 1,-3 0-1,4-1 0,-3-2-5,-1 4-6,4-2-22,0-1-51,0 1-173</inkml:trace>
  <inkml:trace contextRef="#ctx0" brushRef="#br0" timeOffset="97172.5579">5085 13578 133,'0'0'46,"0"0"0,0 0-5,7-89-4,-16 71-3,-1 1-5,-4 3-3,4 4-5,-3 3-4,5 2-4,-2 3-3,-6 0-1,2 2-3,-5 4-1,3 6 2,-1 4-1,1 3 1,-1 3 1,-1 1-2,4 0 0,-2 0-2,3 2 1,1 1-3,4-1 2,2 1-4,4-2 1,2 0 0,0-1 0,5-3-1,6-3 0,2-1 0,1-3 0,-2-6 0,3 0 0,4-3 0,1-2 1,3 0-1,0 0 0,-2-5 1,-2-2 2,0-1-1,-1-1 0,-5-3-1,-1 0 0,-3-4 0,0 1 0,0-4 1,-1-3 0,-2 0 1,2-5-2,-4 3 1,2-1 0,-2 8 0,-3 6 2,-1-1 1,0 5 0,0 2-1,0-7-1,0 9-1,-5-2 0,0 5 1,0 0-1,-5 13-1,-1 6 2,2 3-1,5 5 1,3 1 0,1 1-1,0 3 0,5-6 1,5 0-4,4-3 3,2-3-2,1-4 1,2-5-1,-6-3 1,2-5-2,2-1 1,1-2 0,3 0 0,-1-7 2,-3-3-1,-1-3-1,-3-2 0,-1-2-1,-5-2 2,-1-2 0,-1-3-1,-3 0 1,-2 5-1,1 0 0,-1 8 0,0-3 1,0 0-1,0 8 1,0 0 0,0 6-2,0-2 2,0 2-1,0-1-1,0-1 2,0 2-2,0-1 1,0 1-1,2 0 1,6 4 1,1 8-1,4 2 1,-1 2-1,-2-3 0,1 1-1,-2-1 2,1 3-1,-3-6 2,1 0-1,-4-1 0,0-1-2,1 0 2,0-1-1,0 3 1,-4-8 4,2 3-5,-3-5 0,0 0 4,0 0-3,2 0 2,-2 2 1,1-2-3,2 0 0,3-8 0,0-4-1,3-5 0,-3 0 1,2 1-1,-2-1 1,0 0-1,2-1-1,-2 2 2,4-1-2,-3 6 0,0 1 2,-1 4-2,-3 2 0,1 2 0,-4 2-1,5 0 1,2 0 1,1 0 0,5 4 0,-1 5 0,3 3-1,-1 2-1,0-1 0,2 1-3,0-1-5,4 4-20,0-1-64,1 1-168</inkml:trace>
  <inkml:trace contextRef="#ctx0" brushRef="#br0" timeOffset="99454.6884">6907 13658 299,'0'0'13,"0"0"2,0 0 2,0 0 2,0 0-3,0 0 1,0 0-3,0 0 1,0 0 1,0 0-2,30-7-2,2 2-3,2-5-3,4 0 0,4-4-4,0-1 0,1-4-1,-1 1-2,-1 0 0,-3-1 0,-3 1-1,-3 1 1,-5 0-2,-8 1 2,-4 4 0,-8 4 0,-5-1 0,-2 1 0,-9 1 1,-9-2 0,-2 8 1,-7 1 0,-4 4 1,-5 9 2,-1-1-1,-1 5 0,-1 3 4,2 2-2,1 2 1,6 2 0,5 0-1,5-1-1,6-3 0,7 2-1,7-2 1,3-5-2,10 0 1,7-3 0,5-4-2,5-2 0,5-3 0,5-4 1,2-1-4,6 0 2,1-8-1,3-2-1,-1-2 0,-2-4-1,2 2 1,-2-5 0,-2-1 1,-3-2 1,-4 0-2,-4-2 4,-5 0-2,-7 0 2,-5 0-1,-6-1 1,-6 9 0,-6-4 1,-1 4-2,-4 1 1,-7-1 1,-5 5-2,-4 5 0,1 3-1,-6 3 0,-2 0 0,-4 8 1,0 2 0,-1 3 1,0 4 2,-1 2-2,3 1 0,2 2 2,0 2-1,2 1 0,5 0-2,5 1 0,5-3 0,3-6-2,8 0 0,0 0 1,8-5 0,6 2-1,-3-6 1,7-6-1,3-2 0,3-2 1,8-8-1,-2-2 0,-1-3 1,0-2-2,-3 0 1,0-3 0,-3 0 1,-3 2 0,-4 0 1,-5 6-1,-4 4 1,-4 5 0,-3 3 0,0-2 0,0 2 0,1 0-1,-1 0 1,0 0 0,0 14 0,0 6 1,0 10 1,0 2 1,0 5-1,0 2 1,0 3-2,4 5 1,-1 4 4,-1 2-2,2 5 2,-2 5-4,-2 4-2,0 1 1,0-2-2,0 0 3,-2-9-3,-3-4 2,2-10-1,-2-8 2,1-6 4,1-12-5,-2 0 3,2-8-4,2-5-1,-1 0 1,2-4 1,-1 0-2,1 0 0,-3 0-1,0-8-6,0-11 5,0-7-6,1-4 4,2-5 2,0-5-1,3-5 0,3-2-2,5-3-1,1-1-2,3-2 2,4-4-2,2 0 4,1-3-1,2 0 1,1 1 2,-2 3-2,-2 4 2,-4 5 4,-3 6-2,-2 5 1,-4 5 0,0 4 1,-4 8-1,0 1 1,-2 9-1,-2 2 1,1 2-1,-1 5 0,0-1 0,0 1 0,0-2-1,2 0-1,-2 2 0,0-3 0,0 3 2,4-5-1,-2-2 1,-1 2-1,1 3 0,-2 2 0,0-2 0,0 2 1,2-1 0,0 1 0,-1-2 2,1 2-2,-1-2 1,1 2-1,-2 0 0,3 0 0,-1-3-2,0 3 1,-1 0 0,1 0 0,1 0 1,-1 0-2,3 8 1,1 4 0,-2 2 1,5 3-1,-5 1 0,2 2 2,-2 1-1,1 0 1,-1-2 1,1 1-1,-2-4-1,2-3 0,-1 3 2,1-6-2,1 5-1,3-4 0,-3-5-1,6 4 0,2-6-1,2-3 1,6-1 0,-1 0-1,0-5-1,2-7 1,-3-1 1,-3-4-1,-1 0 1,-4-4-1,-1-1 0,-5-1 2,-1-3-2,-4 2 2,-1 7 0,0-1 1,0 5-1,-1 3 1,-1-2-1,1 7 2,-1 0-1,2 5-1,0 0 0,0 0 0,-1 0 1,1 0 0,-3 0 1,3 3-2,-3 9 2,0 5-2,3 0 1,0 3-1,3-2-1,0 1 0,6-4 2,-1 0-2,2-1 0,-1-4 1,1 0-3,3-3 2,0-2 0,0 0 0,6-1 0,1-4 0,2 0-2,7-9 1,-2-1 0,-1-2 0,-3-2 2,-1-2-1,-4-2 0,-4-2 0,-2 0 0,-5-3 2,-3 3 0,-1-4 1,0 2-2,-3-2 1,0 2-3,-6 1 4,2 5 0,-2 3 1,2 4 1,1 4-3,1 2-1,2 3 0,-1 0 0,-4 0-1,-3 0 4,-2 12-2,-2 5 2,4 4-1,0 4 0,4 1-1,1 3 2,2 1-3,1-1 1,0-2 0,0-3-2,2-1 2,1-8-1,2-1 0,-1-6 0,2 1 0,-2-1 0,-3-6-1,5 5-1,-3-7 1,0 3-1,2-1 0,1-2 0,3 0-4,2-2 0,3-3-5,-7 0-8,-4 3-28,1-1-27,-4 3-55,0-4-112</inkml:trace>
  <inkml:trace contextRef="#ctx0" brushRef="#br0" timeOffset="99644.6993">8305 13167 181,'0'0'-5,"0"0"0,0 0 3,0 0 0,0 0-3,0 0-3,0 0-8,82-25-6,-68 37-20</inkml:trace>
  <inkml:trace contextRef="#ctx0" brushRef="#br0" timeOffset="100276.7355">8775 13280 343,'0'0'12,"0"0"1,0 0 1,0 0 1,0 0-2,0 0-4,0 0-4,-27 79 0,27-57-2,5-9 1,-1 1-2,0-6-1,-2-3-1,2 2 0,-1-2 2,-1-3 0,1 3 2,-3-5 0,0 0 0,2 0-2,0-3 0,0-8-1,0 1 2,-2-4-1,0-2 0,0 3 0,0-3-1,0 5-1,0 6 1,-2-7-1,1 8 0,0 0 1,1-1-1,0 5 1,-2-2-1,2 2 3,0-2-3,0 2 1,0-3 0,0 3 1,0-2 1,0 0 0,0 1 1,0-1-3,0 0 0,0 2-1,0 0 1,0 0 3,3 0 2,4 5 4,1 11-3,2 4 3,0 8-2,-4 1 1,1 3 0,-1 2-2,2 3-2,0-2-1,0-2-3,2-2 0,0-7 0,2-2 1,-2-10-1,-1-2 1,-3-3-1,-2-7 3,0 4-2,-4-4 0,2 0 0,5-9-1,0-8 1,-1-10-2,-2-2 0,-2-2 1,-1-4 0,1 0-1,-1-2 1,2-1-2,0 3 2,3-2-2,1 0 1,3 5 0,1 1-2,1 4 0,-4 10-3,1 3 3,-1 7-3,-5 3 0,5 3-1,4 1-5,2 5-1,5 7-11,-2 0-27,2 5-37,1 1-148</inkml:trace>
  <inkml:trace contextRef="#ctx0" brushRef="#br0" timeOffset="101589.8106">9548 13290 337,'0'0'19,"0"0"3,0 0 0,-93-3 7,64 11-2,-1 2 0,0 4 0,-1 3-8,2 2-2,2 4-4,3 0-3,3 2-4,2 3-3,6 1-3,2-1 1,5 0-2,3-9 1,3 0-1,0-3 0,0-5-1,6 2 0,0-6-1,4-5 1,2-2-1,6 0 1,1-9 1,1-3-2,0-4 0,-2-4 1,0-1 1,-3-2 0,-2 1 1,2-2 0,-4 4 0,-4 4 2,0 3-1,-2 4 0,-4 4 1,2 0 0,-3 5 1,0-1 0,0 1 3,1 0-2,-1 11 0,2 6-2,2 7-1,0 0 0,4-2-1,2 0 0,4-2-1,1-5 0,5-2-1,0-4 0,1-4 1,0-4-1,-1-1 0,1-1-1,-1-9-1,-1-6 1,-3-2 2,0-5-2,-6-2 2,-1-4 0,-5-4 2,1 0-1,-3-4 1,-1-5-1,2-4 3,0 0-3,0-6 0,2 0 0,-2-3-3,-1 1 3,3 4 1,-1 1 1,-2 10-2,2 12 1,-3 12-1,1 8 1,-2 7-1,0-1 1,1 1 2,0 14-1,2 8 2,0 14-1,0 8 0,-2 3 3,-1 3-3,0 1 1,0 2 2,0-1-4,-4 0 2,0-2-2,0-3-1,2-4 0,2-4-2,0-6 1,6-6-3,4-5 3,5-6 0,-2-5 0,2-3 2,2-7-4,2-1 1,3-3-1,6-8 0,2-3-1,0-4 1,1-1-2,-1-5-1,-4 0-2,0 0 1,-3-3 1,-2-1 1,-5 1 2,-2-1 0,-4 0 2,-1 3 2,-2 8-2,-4 6 2,-2 7 0,-1-1-3,0 0 5,0 1-1,-8 3 1,-4 1 3,-4 8-2,-4 7-1,3 4 0,1 3-1,1-2 0,3 4 0,4 1 1,0 1-3,5 1-1,1-1 0,2 0 0,0-4-2,10 0 2,3-4 0,3-4 0,3-2 2,4-5-2,0-2 1,0-4-2,1-1 0,1-1-1,0-8 0,4-3-1,-2-4 0,1 0-1,-3-4-1,-1-2-1,-2-2 0,-5 2 1,-3-3 2,-2 4-1,-3 0 6,-5 6-4,0 0 1,-1 6 2,-3 4-1,2 0 3,-2 5 0,0-2 1,0 2 1,-5 5 3,-3 7-2,-4 7 0,6 3 0,2 3-2,3 2 0,1-2-2,0 4-1,7-4 0,2-1-2,2-2 1,1-4-1,-5-6 1,3-3-1,-3-3 2,-4-4-1,6-1-1,-1-1 0,4-6 0,0-6 0,-2-3 0,-5-5 1,0-2-1,-2-2 0,0 0 0,-2-1 0,1 0 0,-2 7-2,1 1 1,3 5 1,-2 7 0,-1 0 2,-1 5-2,0-2 1,0 2 1,3 0-1,1 7 3,1 4 1,1 8-2,-1 0-1,2 1 0,1 0-2,1-3 1,2 0 0,-5-5 0,4-4-1,-3-1 1,2-2-1,-2-1-1,-4-3-1,1 1 1,-4-2 0,3 0-1,0 0 1,3-7-3,1 2-1,-4-3 1,1 1 0,-2 2-3,0 1-1,-2 4-3,0-1-7,0 1-13,2-2-22,-2 0-41,2 2-139</inkml:trace>
  <inkml:trace contextRef="#ctx0" brushRef="#br0" timeOffset="102344.8538">11007 13285 150,'0'0'27,"0"0"3,0 0 2,0 0 1,0 0 1,-81 15 0,68 1 0,1 2-1,1 3-2,2 2-4,1 0-6,6-1-2,0 0-6,2-3-2,4 0-2,5-4-5,3-3-2,2 0-1,1-4-2,-2-2 0,3-3-1,4-3 1,2 0-1,8-2 0,0-2-1,0-4 0,0-2-1,0-1 1,0-2-1,-1-2 2,-3-4 1,-1-3 1,2-2 1,-5-1-1,-2 0 1,-2 3 0,-4-1 2,-4 7 1,-5 8 2,-3 3 1,-2-2 0,0 2 1,-4-2-1,-2-2 1,-5 8 0,-5 1-2,0 3 3,-2 9-2,1 3 0,4 2-1,0 3-1,5 1 0,2 1-2,3-1 1,1 1-2,2 0 1,2-3-2,7 0 1,5-4 0,3-1-1,6-6 0,8 0 0,5-4-1,5-3 1,5-1-1,4 0-1,0-3 0,1-5-2,-3-1 1,0-1-2,-3-2-1,-8-1 1,-2-3 0,-6-1-1,-6 0 0,-7-3 2,-5 5 1,-6-3 1,-5 1 4,-3 0-3,-10 0 1,-3 5 1,-4 2 0,-2 5 0,2 3 1,0 2 0,1 4-1,4 6 1,3 5-2,1 2 1,7 3 0,2 3 0,2 1-4,5 1 0,7 1-2,3-1-2,5-4-12,4 2-36,5-6-92,3-2-121</inkml:trace>
  <inkml:trace contextRef="#ctx0" brushRef="#br0" timeOffset="103411.9147">11270 13474 48,'0'0'34,"0"0"8,0 0 4,0 0-1,0 0-3,0 0-5,0 0-4,0 0-4,0 0-3,5-68-2,6 61-1,4-3-3,2-1-3,0 2-4,7-3-2,4-2-4,3 0-3,3-3-3,2-2-3,1 1-1,-2-3-1,-1 1-1,-5 3 0,-6 0-3,-8 7 1,-6 2 1,-9 1 1,-6 1 3,-12-1 2,-10 2 0,-5 5 1,-5 2 2,-5 12 0,0 2 3,-1 3-3,1 0 3,4 1-2,5 1 1,6 1-2,5-3 0,5 1 0,8-5-1,4 2 2,6 1-2,0 2 0,8 4-2,7-2 1,4-1-3,7-3 1,8-1-5,6-2-4,6-3-8,12 0-19,4-2-45,8-5-130</inkml:trace>
  <inkml:trace contextRef="#ctx0" brushRef="#br0" timeOffset="103949.9455">13212 13133 203,'0'0'6,"0"0"3,0 0 5,0 0 0,0 0 2,-96-15 1,63 27-1,1 5 5,2 6 0,0 4 1,7 2-1,3 1-5,9-1-2,4 2-4,7-1-3,0-1-3,17-2-2,3-1-3,9-4-2,4 0-3,5-3-3,2-2-5,5-5-7,0-7-30,3-2-68,-3-3-90</inkml:trace>
  <inkml:trace contextRef="#ctx0" brushRef="#br0" timeOffset="104256.963">13567 12730 272,'0'0'9,"0"0"8,0 0 5,0 0 3,6 77 3,-3-36-1,0 7 2,1 0-6,-1 2 0,1 2-8,1-4-1,2 0-3,-2-3-6,1-1 0,2-7-4,-1-1-1,-1-8 0,2-5-2,-3-6 0,0-3-5,0-6-5,0 0-9,0 0-12,-4-5-26,5 2-36,1-5-100</inkml:trace>
  <inkml:trace contextRef="#ctx0" brushRef="#br0" timeOffset="105252.02">14125 13113 286,'0'0'20,"0"0"5,-88-7 2,59 7 6,-4 10 0,3 4-1,2 2-2,-1 5-6,3 2-3,3 1-7,5 1-3,3 4-5,3-2-1,8 0-2,1 0-2,3-1-1,0-5 0,3-1-1,5-6-1,6-1-1,1-6 0,7-2 2,0-5-4,5-1 2,4-10-2,0-4 0,1-2 2,0-3 1,-3-2 0,-2-4 2,-4-1 0,-2-4 1,-7 2 0,-1 2 1,-4 2-4,-3 6 4,-3 9-1,-2 5 2,-1 5 3,0-1-3,0 1-1,-7 0 4,-5 7 0,-2 8-2,3 6 4,7 4-5,4 1 1,0-1-1,12-1-2,5 0-1,6-3 0,5-3 0,1-3-1,3-1 1,-1-4-2,1-3 1,-3 0 0,-1-5-2,-10-2 2,0 0 0,-1-2 0,-1-5 0,1-4 1,-1-5-1,-4-2 0,1-3-1,1-2 2,-2 0 0,-1-3 1,1 1 1,-2 1-1,1 2 1,-4 7-4,1 3 2,-2 3-1,-2 5 2,-1 1-1,-3 3 0,3 0 4,0 0-3,0 6 4,1 8-5,-4 4 1,0 2-2,0 4 0,-4-4 2,-2 1-2,1-1 1,0-3-1,1-2 0,-1-1-1,2-3 1,0-2 0,-1 0 0,2-5 1,1 1 0,1-5-1,0 0 1,0 0-2,0 0 1,0 0-1,8-9-1,8-6-1,6-5-2,4 0 0,5 0-2,1 1 0,-1-1-2,2 1 3,-3-4 0,-1 0 1,-3-3 4,-5-1-1,-3-2 3,-4 0 2,-2 2-1,-6 7 4,-3-1-2,-3 3 0,0 7 3,-2-6-2,-8 7-1,2 3 2,-7 0-2,-1 6-1,-2 1 1,-1 3 0,2 7 1,4 2-1,2 1-1,8 2 0,1 3 1,2 3-3,0 8 1,8-4 1,3 4 1,2-3 0,1 0-4,2-2 1,2 1-1,-1-3 1,0-2 0,1-1 1,1-2 0,-2 0-2,0-2 1,1-1 0,-8-3-1,0-2 2,-3-3-2,-6-3 0,-1 4 1,-1 0 0,-13 0 0,-6 1 1,-4-3-1,-2-5 1,-4 2-1,4-2 2,-2 0 0,1 2-1,3-1 0,2 3-1,4-1 0,5-1-2,3 1-1,6-1-5,0 8-8,4-5-51,0 6-180</inkml:trace>
  <inkml:trace contextRef="#ctx0" brushRef="#br0" timeOffset="107105.126">15882 12387 268,'0'0'1,"0"0"-1,0 0 2,0 0 0,0 0 5,-93 59 1,76-40 2,2-1 0,0 0-1,4 0 0,3-7-4,3-1 0,5 0-3,0-3-3,12 3 0,2 2-2,8-8-3,2-3-2,4-1-4,0-3-3,1-4-2,0-3-1,-3-2 0,-3 0 0,-3 0 5,-1-1 5,-8 2 4,-2 0 6,-3 5 3,-3 2 4,0 1 1,-3 3 1,0-2 0,0 2-2,0 0 0,0 0 2,0 8-2,-5 7 0,-1 9-5,0 1-2,2 4-6,4-3-4,0 1-15,9-4-66</inkml:trace>
  <inkml:trace contextRef="#ctx0" brushRef="#br0" timeOffset="107913.1722">16434 12801 285,'0'0'13,"0"0"-2,0 0 10,0 0 0,-30 92 1,30-56 1,0 3-8,3-1-2,2 2-5,3-4-2,2-2-1,-2-4 0,3-6 3,-3-7-1,-1-4 0,-1-5-1,-4-5 2,1 2 0,-3-5 3,0 0 2,0 0-5,0-4-1,0-11-3,0-4-1,-2-5-3,-1 0 1,0-2 0,1 1-1,2 1 1,0-1-1,4 3 0,2-1 0,2 4 0,4 0 0,-5 6 2,2 4-2,-1 1 1,0 1 0,-1 2-1,-3 3 0,1 0 1,2 2-1,3 0 0,3 4 2,4 8-2,-4 3 3,-1 4-2,-4 1 1,1 5 0,0-1-1,-4 0-1,3 0 1,-2-1-2,-2-6 2,0-2-1,-1-5 1,-3-5 2,1 0-2,-1-5 3,0 0-1,0 0-2,0 0 2,0 0-2,0-8 0,-3-9 0,-1-4 0,2-1 0,0-3-1,2 0 0,0-2 0,2 2-1,4 3 1,-1 5 0,1 5-1,-2 2 2,-3 6-1,3 1-1,-4 3 1,1 0 0,3 5 1,3 10 0,1 7-1,-1 2-1,-1-1 2,2 3-3,-2 0 1,0-2-2,-2 2-5,1-4-9,-2 5-34,1-10-66,0 3-134</inkml:trace>
  <inkml:trace contextRef="#ctx0" brushRef="#br0" timeOffset="108317.1954">17180 12994 155,'0'0'10,"0"0"12,0 0 10,0 0 3,0 0-1,0 0-7,0 0-6,0 0-1,0 0-3,-59 14-2,50 4-3,4 2-1,5-1-3,0 0-2,5 1-1,8-3-2,2-5 0,3 0-2,3-3-1,2-4 3,1 0-3,1-2 2,-1-3-2,-2 0-1,-2-3 1,-6-3-1,-2-2 1,-3-4 0,-4 4-1,-1-6 1,-4-5-1,-3-1-1,-4-5 0,-8 2 2,-4 3-1,-2 4 1,-4 2 1,0 6-2,-3 3 4,0 3-2,1 2 0,1 2 1,4 7-2,4 1-3,7-2-2,7 4-7,4 3-8,5 2-20,14 1-55,9-1-117</inkml:trace>
  <inkml:trace contextRef="#ctx0" brushRef="#br0" timeOffset="109812.2809">17745 12968 233,'0'0'5,"-86"-7"6,51 5 7,2 2 3,4 0-1,4 2-2,5 8-4,2 2-2,4 2 1,6 4-3,2 4 2,4 0-3,2 3-2,2-1-3,5 1 1,7-3-1,2-1-3,4-1 2,3-5-6,2-3 3,4-6-2,2-4 2,3-2 0,-2-6-2,0-8 1,-4-3-4,-3-5 4,-3-4-1,-2-2 1,-5-6 2,-4 2 0,-6-6-1,-3-5 1,-2-1 0,-2-3 0,-4-1 3,-6-4-2,0-2 1,0 0 3,0-1-4,3 0 3,2 1-3,0 7 4,6 8 2,-1 12 2,2 10 1,0 10-1,0 7-4,0 0-1,0 0-1,0 0 4,7 14 1,5 8 2,-1 12 4,2 10-5,-3 1 3,1 5-4,0 2-3,-2-1-1,1-1-1,0 1 2,-1-2-2,0-3 1,-1-3-3,4-6-1,-1-2-2,1-6 2,-1-5-2,1-4 2,-2-7 0,0-4-2,6-4 0,-6-3 1,9-2 0,-3 0-1,1-2 2,4-8-2,-3 1 1,-3-4-1,1-1-2,-3-2 1,0-4 0,0-2-1,-2-2 1,1-3-2,-2-3 3,3 1 0,-3-1 1,-1 4 0,-2 6 1,-3 3 0,-1 5 0,-3 7 3,0-5-3,0 5 1,-7 0 3,-2-2-5,-1 7 3,-5 0-1,3 5-1,-3 7 2,5 3-2,4 4 2,5 3-3,1 1 1,2 3-2,8 2 1,1 1 0,1 0 1,0-2 0,0-2-1,1-2 0,0-3 0,-1-2 0,-2-7 0,-1 1 1,1-3-1,-4-4 0,8 2-1,-7-4 0,5-3 0,6 0 1,2-2 0,7-8-1,-5-2-1,2-5 1,-1-1 0,-4-4 1,0-2-1,-3-2 1,-3 0 0,-3-3-1,-2 4 2,-3 6-1,-2 7 0,-2 8 2,-1 4-2,0-1 1,0 1-1,0 0 0,0 0 3,-9 4-2,-3 11 2,0 5-1,2 2 0,3 4 0,4-2 0,3-2-2,0-1 0,3-1 0,8-3 0,1-4-2,2-1 1,0-3-1,-2-2 1,3-4 1,-2-3-1,5 0 0,-3-2-1,-1-6 0,-2-2-1,-2-5 2,0-6-1,-3-5 2,-1-5-1,0-4 1,-3-6 0,0-1 0,-2-3 0,1-3 1,-1-1 0,1 2 1,0-2 1,1-1-4,0 3 3,-1 1-4,-2 7 3,0 13 0,0 5 0,0 8 0,0 8-1,0 0 0,0 5 0,-6 5 1,0 9 0,-1 11 2,0 11 0,1 4 1,2 7-3,2 4 3,2 3-6,0 0 2,2 0 0,4-1-1,5-3 1,2-6-1,4-3 1,-1-7-1,1-5 1,-1-8-1,2-4 0,-2-5-1,-3-4 0,0-5 0,4-3 0,1 0-1,5-3-2,-2-6 1,2-3 0,-4-4 2,2-2-3,-3-4 4,0-2-2,-4-3 1,-5 1 1,-2 6 1,-4 8 1,-3 0 3,0 7-1,0-1 1,0-1-2,-5 7 1,-9 2 2,-2 9 0,-6 6 0,8 5 0,5 0-2,4 2-1,5 0-1,5-1-1,10-2 2,5 0-2,2-4 0,5 0-3,2-5 2,1 0-2,1-4 2,-2-3-1,-1 0 1,0-1 0,-8-4-1,-2 0 1,-3 0 0,-3-7 0,1 0 1,-8-8 1,-1-2-1,-4-2 1,0-9-1,-5 0 1,-5 2-1,-1-3 2,-2 2-2,-5 1 1,0 3-2,2 4 2,-3 4-2,6 4 2,-1 4-1,6 4 0,4 1-1,-6 0 1,3 2-1,-4 0 1,-2 5 1,2 6-2,-1 2 0,5-1-3,4 2-6,3 2-15,3-1-37,12 5-80,8-3-121</inkml:trace>
  <inkml:trace contextRef="#ctx0" brushRef="#br0" timeOffset="110274.3073">20067 12496 281,'0'0'17,"0"0"-3,0 0-4,0 0-2,0 0 3,0 0 3,0 0-1,0 0 5,0 0 0,-79 84-3,74-54 7,5-1-1,2 0-3,11-2 2,8 0-6,5-1 0,6-2-6,3 0-2,2-4-2,1 3 0,3-1-2,-5-2 1,-1 2-1,-4 0 2,-3-1-3,-8 1 2,-8-7 0,-6 0-1,-6 4 1,-12-3 0,-8 6 1,-8-7-2,-5-3 1,-3-5-3,-3 0 0,-2-4 0,1-3-2,1 0-1,2-2-2,4-6-3,7-2-5,5-1-11,6-2-25,5 5-32,7-6-67,3-2-88</inkml:trace>
  <inkml:trace contextRef="#ctx0" brushRef="#br0" timeOffset="110474.3187">20060 12620 394,'0'0'21,"0"0"-2,0 0-1,0 0-1,0 0-5,61-83-4,-35 73-6,3-1-3,0 2-6,2 2-1,2 2-7,2 2-5,-1 3-7,-4 0-23,-8 3-53,1 3-102</inkml:trace>
  <inkml:trace contextRef="#ctx0" brushRef="#br0" timeOffset="110719.3327">20565 11925 341,'0'0'27,"0"0"-4,0 0 0,0 0-1,0 0-1,0 0-3,0 0-4,0 0-8,0 0-3,42 85-6,-33-52-5,0-3-11,3 0-26,-2-3-120,2-2-67</inkml:trace>
  <inkml:trace contextRef="#ctx0" brushRef="#br0" timeOffset="110888.3424">20786 12117 392,'0'0'-1,"0"0"0,0 0-1,0 0-2,0 0-4,0 0-8,0 0-22,65 79-81,-49-62-83</inkml:trace>
  <inkml:trace contextRef="#ctx0" brushRef="#br0" timeOffset="114964.5756">2579 15162 184,'0'0'28,"0"0"0,0 0 0,0 0 1,0 0-5,0 0-3,0 0-5,0 0-3,0 0-2,0 0 3,18-67-2,-30 87 4,-5 9 3,2 4-4,1 6 0,1 4-4,0 6-4,0 4-1,1 5-2,2 1 0,1 1-3,-1 0 0,3-7-1,1-4 0,2-8 2,1-7-1,1-10 4,1-11-3,0-3 3,1-3-3,0-2-1,0 2 2,0-7 0,0 0 1,0 0-4,0 0 1,0-14-2,-2-9 2,2-6 1,-3-5-2,-1-5 2,1-1-2,0-6 1,0-3 1,2-5-1,1 2-1,0-5 2,1-3-3,7 3-1,2 0 2,1 6-3,2 5 3,2 8 1,-2 9-1,-3 7 1,1 8 0,-3 6-1,3 6 1,5 2-2,1 5 1,8 11 0,-2 6 1,-1 6 0,4 4 1,-3 3 2,0 2-3,2 4 2,1-3-3,0 0 1,1-1-1,1 1 1,-1-3 1,0 0-2,-2-4 2,1 1-2,-3-2 0,-3-3 0,-2-1 0,-4-4 0,-6-7 0,-1 0-2,-6-5 2,-1-1-1,0 1-1,0-2 0,-2 0-4,-1-6-2,-5 1-9,-2-3-24,-1 0-22,-5-7-37,4-1-65</inkml:trace>
  <inkml:trace contextRef="#ctx0" brushRef="#br0" timeOffset="115140.5856">2647 15434 327,'0'0'8,"0"0"-5,0 0-1,0 0 0,0 0-2,0 0-1,0 0 0,0 0-3,91-25-8,-63 25-9,-3 0-36,3 0-108</inkml:trace>
  <inkml:trace contextRef="#ctx0" brushRef="#br0" timeOffset="115816.6243">2977 15620 320,'0'0'11,"0"0"1,0 0 0,0 0 6,0 0 1,0 0 0,0 0-5,0 0-2,0 0-4,45-34-1,-24 5 0,-2-6 0,0-1-2,-2-2 2,-3-2-3,0-2 2,-3 1-4,-3 0-1,-4-2-1,-1 2-4,0 0 4,-3 5-3,0 4 2,0 10 2,0 7 1,0 10-2,0 5 1,0-2-1,0 2 0,0 0 1,0 15 0,0 9 0,0 8 4,0 7 2,0 3-3,0 4 3,0-1-3,0 1-3,0-2 3,4 0-3,-1-4 0,1-3 1,1-2 0,0-4 1,3-3 2,0-5-4,1-4 1,-2-6-1,5-5-1,-7-3 1,6-3 0,3-2 0,1-3 0,6-9-1,-4-4 0,3-5 0,1-6 0,-3-2 1,-1-5-1,-3-2 2,-1 0-1,-3-3 1,-3-4-2,-2-3 2,-3-1-2,-2-3-2,-2-1 3,-5 1-4,-2 4 6,0 4 1,-1 10-2,4 10 2,-1 7-1,4 6 0,0 6-1,2 0-1,-3 3-1,1 10 1,-1 10 2,1 9-1,1 6 1,2 4 0,0 1 2,0 2 2,3 2-5,4 2 3,2 0-4,1-3 0,2 1 0,2-1-1,1-2 2,-1-5-2,1-2 1,-3-4-2,0-4 1,1-2 0,-4-6-2,-2-4 2,0-2-1,-2-6-1,2 0 1,-1 0 0,4-4-1,5 1-1,2-3-1,4-2-6,-1-5 0,1-2-7,0-2-11,1-2-22,-2 0-35,0-4-96</inkml:trace>
  <inkml:trace contextRef="#ctx0" brushRef="#br0" timeOffset="117044.6945">4920 15758 261,'0'0'16,"0"0"4,0 0 4,0 0 3,0 0 0,0 0 0,0 0-5,0 0-4,0 0-4,92-81-5,-65 51-5,3-5-1,0-7-4,1-2 0,-1-1-1,-2-2 1,-5-1 2,-6 0 0,-7-2-1,-8 2-1,-2 0 2,-11 5-2,-7 3 3,-4 9 3,-1 7 1,-3 7 0,-2 7-2,2 8 0,-1 2 2,-2 9-2,4 8 2,3 8-2,2 5 4,3 8 4,7 5-3,4 7 5,6 3-2,7 3-3,9 2 0,6-1-3,7 0-2,6-5-3,5-4 2,3-9-3,2-7 0,0-9-1,1-6 0,-3-9-1,-3-4 0,0-4 0,-7 0 0,-1-10-1,-6-5 1,-4-4 0,-4-6-1,-2-5 3,-4-7-1,-3-3 1,-3-6-2,-2-4 2,-4-2-1,0-2 2,0-4-1,0-2-2,0-1 3,0 3-2,0 3 2,-2 9 2,-3 9-1,5 14 2,-4 6 0,1 8-1,0 6-2,1-1-1,-2 4 0,-4 4 0,-1 10 0,0 7 1,4 3 1,2 6-1,3 2 2,0 2-3,5 2 4,4 5 2,3 3-3,0 2 3,3 4-3,-1 0 0,-1 4 2,0 0-1,-4-1 1,-3-2-2,-4-1 1,0-8-1,-2-4 0,0-13 0,0-4 3,0-9-2,0-5-1,0-2 1,0-5-1,0 0-1,0 0 1,2 0-2,3-9 1,2-11-2,4-5 1,-2-7 0,0-1-2,0-3 2,0 0-2,-1 0 0,0 6 0,-4 10 2,-1 8-1,-2 7 0,-1 5-1,0-1 1,3 1 1,4 8-2,2 7 2,3 7-1,0 3 0,3 4-2,4-2 2,1-3-1,6-1 0,2-5 1,2-4-1,2-4-1,-1-3 0,-1-4 0,0-3-1,-3 0-1,-3-3-2,-2-5 3,-5-3 0,-5-2 2,-4-5 0,-5-2 1,-3-4 0,0-4 1,-9 1-1,-4-2 2,3 1-1,-4 6 2,0 4-2,6 5 3,-4 4-1,5 5 0,2 3-1,-3 1-1,1 2 1,1 10-1,3 8 2,3 1-2,7 4 1,10 1-3,5-4 0,5 1-1,4-3 0,0-3-1,4-6-5,-3 0-8,-1-3-13,-11-5-21,0 2-34,-6-3-66,-6 0-102</inkml:trace>
  <inkml:trace contextRef="#ctx0" brushRef="#br0" timeOffset="117289.7085">4875 15282 187,'0'0'12,"0"0"-2,0 0 1,0 0 0,0 0-1,0 0 1,0 0-3,0 0-1,0 0-3,71 72-2,-31-72-1,4 0-2,9-3-4,2-7-10,4 1-23,4-3-138</inkml:trace>
  <inkml:trace contextRef="#ctx0" brushRef="#br0" timeOffset="119108.8126">7294 15168 333,'0'0'12,"0"0"1,0 0 7,0 0-2,0 0 3,80 24-4,-60 5-3,-2 5 0,-2 2-3,0 2 2,-1 2-2,-2-2 1,-2-4-1,1-2 1,-1-6 0,-3-7 1,-1-7-1,-3-2 0,-2-7 1,1 2-1,-3-5-1,0 0 0,0 0 0,0 0-4,0-3 2,0-9-1,0-8-2,-5-6 0,2 2-2,3-3-3,0-1 1,0 0-2,8 2 0,5-1 1,3 2-1,2 2-1,5 2 0,0 1 0,1 5 1,2 1 0,0 5 0,-6 3 0,-1 4 0,1 2 0,-3 7-2,4 5 1,-4 5 0,-4 0 0,0 7 1,-4-2-2,1 3 1,0 0 1,0 0-2,0 0 3,3-4-2,0-1 0,3-8 0,-5-1-1,4-5 0,-5-3 2,2-1-3,6-2 2,-1 0-3,6-2-1,-5-5 2,-1-4-2,1-2 0,-3-4 1,0-4-2,-3 1 1,-1-4 1,-3-1 0,-2 1 2,-2-1 1,-2 7-1,-2-1 1,2 7 1,-2 4 1,0-4 0,0 8 0,0-3 0,0 2 1,0 5 1,-2 0-2,-4 8 2,-3 8 2,0 6-4,2 2 4,4 1-4,2 0 1,1 3-1,0-2 1,5-1-2,5-1 1,0-5-2,4-2 1,2-4-1,-6-4 0,4-3 0,-5-1 1,1-2-1,7-3 1,-2 0-1,5 0 0,-1-9 1,-3-3 0,1-3 1,-2-3 0,-4-3-1,-3-1 1,-1-2 0,-4 1 0,-3 5 1,0 0-1,0 4 2,0 3-2,0-4 2,0 10-1,0 0 0,0 5 0,0-2-1,0 2-1,0 0 1,0 0 0,0 3 0,0 11 1,0 5 1,0 7-2,4-3 0,6-2 1,2 1-3,2-5 1,0 2 1,2-5-4,-6-3 3,2-4 0,-3-3-3,1-1 3,-1 0 0,-5-1 0,6-2 0,-4 0-1,2 0 1,5-6 0,-4-5 0,3-3 0,-4-3 0,-2-3 0,-1-2 1,0 0-1,0 0 2,-1 1-2,-1 6 1,0-2-2,-1 8 2,0 4-1,-1 0 0,-1 5 1,2-5-1,-1 0 1,1 1-1,-2-1 0,0 5-1,0-1 0,0 1 1,6 0 0,1 3 0,0 2 1,2 7-2,1 1 3,0 2-2,1 7 2,-2-2 1,0 4-3,-1 0 0,-2 1 1,0-1-2,-4-7 3,2 0-2,-3-6-1,1-7 1,-1 2 1,-1-6 2,0 0 1,0 0-3,3 0 0,-3 0-1,4 0-1,1-7 1,-1-8 1,2-4-1,-3 5 0,0-3-1,1 0-1,0 0 1,-1-2 1,1 5 0,2-1-2,0 1 1,0 0-1,2 2 1,-2 4 0,2 3-1,-1-2 3,-4 4-2,5 0 0,-3 2 1,-1 0 0,1-1-1,-5 2 1,0-1 1,4-1-1,3 0 0,-3 2-1,6 0 1,-5 0-1,2 0 1,6 12 1,-5 0-1,4 5 0,-4 1 0,2 2 2,-4 2-1,-2-2 0,3 2-1,-4-6 0,1 0 0,-2-5-1,1-3 1,-2 3 0,-1-5 1,3-3-1,-3-3 0,0 0-1,0 0 1,1 0 1,-1 2 0,2-2-1,-1 0 0,1-5 0,2-8-1,-1-3 0,0-1 1,3-7-1,-1 4 0,1 0-1,3 3-1,-4 3 0,1 1 1,0 0-1,-1 4 3,3-2-1,-4 2 0,-2 6 2,1 0-1,-3 3 0,0-1 0,0 1 0,1 0-1,1-1 1,4 1 0,-1 0-1,5 0 1,3 8 0,-4 2 0,4 5 1,-5 2-2,-1 1 2,0 0-1,-4 0 0,-1-3 0,-1 2 1,1 2-2,-2-6 2,2 6-2,-2-5 1,0 0 1,0 0-2,0-9 0,0 6 0,1-5-4,-1-1-1,5 2-6,-1-4-13,7-3-17,6 0-24,0-3-22,4-9-14,-1-5-11,-1-2 5,-4-5 24</inkml:trace>
  <inkml:trace contextRef="#ctx0" brushRef="#br0" timeOffset="120404.8867">9270 15250 7,'0'0'40,"-17"-91"-1,10 43-2,-2-2-2,3 0-5,1 1-6,2 5-3,3 5-3,0 6 2,0 8 3,3 8 3,1 7-1,0 3-2,-1 4-3,0 1-4,3 0-3,1 2 1,4 9 2,1 6-1,0 7-1,-1 6 0,-1 5-1,2 4 0,-4 4-1,0 5-1,-2 2 3,-3 1-5,0 0 4,-2-5-3,1 0-3,0-7-1,-2-7 0,0-6 0,1-6-3,1-6 1,-2-7-3,0 7 2,3-8-1,-2 0 0,1 0 1,-2-4 0,0 0-1,3 0 1,-2 0-2,4-8 0,0-9 0,2 1-1,-1-9 1,0 3-2,-2-1 3,2 1-2,1-2 0,1 2 0,2 5 0,4 2-1,-5 6-2,4 1 3,4 5-5,-1 3 5,7 0 4,-1 8-4,-3 7 5,-2 2-5,2 2 0,-5 1 0,0 2-2,0-2 2,-4-1-1,1-1 2,-3-6 0,-4 1-1,-1-3 0,-3-4 0,0 7 0,-10-3 0,-6 2 1,-4-3-2,-8 0 2,-4 0-1,-4-1 0,-3 0 2,2 0 0,2 0 2,2-2-3,11 0 1,2-3-1,7 0-1,8-2-1,0 1 0,5-2-2,0 0-2,0 0-1,0 1-4,14-1-4,8 0-9,8 0-10,3-3-17,2-5-10,3-2-5,1 1 4,0-3 15,-2 0 15,1-1 14,-2 1 12,-7 2 7,-4-1 6,-8 5 4,-4-1 5,-2-2 3,-3 3 7,2-4-1,-2 0-2,-3 1 0,2-4-4,-4 4-2,0-3-2,1-2-5,-2 2-2,-1-5-2,2 5-1,-3-1-2,0 1-4,0-1 5,0 2-5,-3 4 4,2 2 2,1 5 1,-6 0 5,-4 5 0,-5 10 6,-1 6-2,4 4 0,3 4 0,3 3-3,4 0-1,2 0-6,3 0-1,8-5-4,4-3-1,4-6-1,4-4 1,5-5 0,2-6-1,1-3 0,0 0 0,0-7-2,-1-4 1,-2 0 1,-2-6 0,-5 2 2,-5-2-1,-3-2 0,-6 5 1,-4-2-1,-3-4 1,0 0-1,-6-4 0,-1 1 1,-3 5-1,3 5 0,1-2 1,2 8-1,1 3 1,0-2 0,3 1-2,0-4-1,7-3 0,6-3-4,6 2 3,1 1-3,4 0 4,1 3 0,0 0 0,-7 3 2,-1 1 0,-6 4 0,1 1 0,2 3 2,-6 11 0,3 4 6,-7 3-2,-4 5 2,0-1-3,-4 3-1,0 1-2,-3-4 0,7 1 0,0-3-2,0-7 0,0 0-1,5-4 1,1-4 0,6 4 0,-5-7 1,4-2-2,0-2 0,1-1-1,3 0 2,-5 0-1,6-4 1,-3-4-1,0-1-2,5 0 2,-3-2-1,-2-3 0,3 0 1,-1-2 0,-1-4 1,1-1-1,-3-2 0,0-3 1,-3-2-5,1-1 5,-4 2-3,0-1 3,-1 4 0,-2 7 0,0 8 1,1 0-1,-2 5 2,-1-1-1,1 2 0,1 3 0,2 1 0,4 9 1,4 4 0,-3 0 0,2 6-1,2 0 0,-1 2 6,3 1-4,-1 2 2,2-2-4,-1 2-2,0-4 1,-3 0-1,-2-2 1,-5-4 0,-3 0 0,-3 0 1,0 0 0,-7 4-2,-8-2 2,-4-3-1,-2 1-1,-5-2 1,-1-3-2,-1-2-1,2-4-2,7-1-5,6-1-16,3-2-59,4 0-177</inkml:trace>
  <inkml:trace contextRef="#ctx0" brushRef="#br0" timeOffset="122287.9944">11746 14911 202,'0'0'26,"0"0"5,0 0 3,-77 75-3,61-53-4,4 2-6,5 1-6,4-2 0,3 0-7,0 0 2,7-2-6,5-3-3,7-4 1,2-3-2,0-7 0,3-3 2,-1-1-1,0-3 1,-4-5-1,2-6-4,-6-1 4,0-2-3,-5-3 2,-2-1 3,-3-1-1,-4-3 3,-1 2-2,0 1 3,-3 5 1,-3 6 0,1 4 0,2 3 0,-6 1-1,5 3 0,-7 0-2,-4 7 2,4 3-1,-1 1-2,6 1-2,2-3-1,4-1 0,0-1-2,4-2 1,11-4-1,3-1 0,6-6-3,3-10 2,-2-7 0,2-4 1,2-5 1,0-5-1,-3 0 4,0 0-1,-4-2 0,0-1 0,-5 1 1,-3-2-3,-2 0 6,-4 0-5,0 3 0,-1 4 7,-5 9-5,2 6 7,-3 9 2,-1 4 1,2 1-3,-2 5 0,0 0-2,-7 1 2,-1 12-1,-1 8 2,5 8 3,4 8-2,0 9 0,4 6-2,4 9-1,3 4 1,1 7-2,-2 7 2,3 3 0,-3 3-4,1-1 0,-3 1-2,-1-1-5,-1-1 2,-3-1-2,0-1 2,-1-6-2,-2-3 1,0-7 3,0-7-4,0-6 4,-7-4-2,0-9-1,-3-7 0,-3-8-1,3-9-1,-2-7-3,-2-3-2,-1-5-6,-4-5-16,2-14-28,6-5-43,2-10-100,2-5-52</inkml:trace>
  <inkml:trace contextRef="#ctx0" brushRef="#br0" timeOffset="122449.0036">12098 15357 346,'0'0'2,"0"0"0,0 0 1,0 0 0,0 0-4,96-67-3,-66 56-6,0 1-12,2 3-35,0 0-138</inkml:trace>
  <inkml:trace contextRef="#ctx0" brushRef="#br0" timeOffset="123434.06">13129 15257 341,'0'0'7,"0"0"4,0 0 0,0 0 0,0 0-8,27-98-5,-13 65 1,0-5-5,-2-1 3,0-5 1,-3 0-1,-2-4 1,-2 0 0,-2-1 2,-3-1 0,0 2 0,0-1-4,0 7 5,-3 5-2,1 15 5,2 8 1,0 10 2,0 4 0,-1-2 1,-1 2 0,-2 15 1,0 8 3,-2 11-1,3 8 0,0 4-1,3 5 1,0 2-2,0 3 1,4 0-2,4-4-2,2-6 2,6-5-4,1-6 5,5-7-6,2-5 6,2-10-8,2-3 0,-3-7 0,2-3 0,-2 0-1,-2-7-4,-4-6 2,-2-4-2,-4-6 1,-2-2 3,-2-6 0,-2-3 0,-1-6 1,-2-2 1,-1-4-2,0-3 0,-1 2 0,2 3 1,0 0 0,-2 7 1,2 4 0,0 12 2,-4 7 0,2 10 1,-2 4 0,0-2 1,0 2-1,-6 5 2,-3 10 2,-2 10-1,-1 4 3,4 10-6,-1 3 4,3 1-5,1 2 1,3 0 0,2-2-2,0-2 1,5-3-2,3-3 0,1-6 0,-3-5-1,5-2 0,-5-9 5,-3-5-4,1-1 6,-3-2-5,1-2-1,1 1 2,-3-4-3,0 0 2,0 0-7,0-1 2,3-13-2,0-6 4,2-7 0,1 2 1,1 0-1,1 2 1,1 1-1,2 3 0,-4 6-1,4 2 0,-5 3 1,3 4-1,0-2 1,-4 5 0,7-1 1,0 2-2,3 2 1,3 5 0,-3 2 1,-1 5 0,0-1-2,-2 2 1,4 0-1,0 1 1,1-2-1,2-1 1,1-1 0,0 0 0,-1-5 0,-5-2 0,3-3 1,-6 1-1,1-3-1,0 0 1,0 0 0,3-5 0,-2-4 0,0-7 0,-3-3 0,-5-2-2,-2-4 2,-3-1-1,0-5 0,-1-1 1,-5 0 0,-2 3 0,0 7 0,2 5 0,-2 7 1,1 4-1,-2 4 1,-1 1 0,-2 1 0,-2 5 1,3 8 0,0 5 2,5 3-1,5 5 0,1 2-1,0 0-1,9 2-1,0-3 1,5-2-1,1-3 0,2-5-1,3-3-3,-1-2-4,3-5-2,2 0-10,-8-4-18,-3 0-34,-8-1-57,-3-2-130</inkml:trace>
  <inkml:trace contextRef="#ctx0" brushRef="#br0" timeOffset="123694.0749">13077 14713 303,'0'0'7,"0"0"6,0 0 6,0 0 3,0 0-2,0 0-5,0 0-7,0 0-3,0 0-3,59-5-1,-24 2 0,6 2-1,6 1 0,4-1-2,4 1-2,-1 0-6,-1 0-7,-2 0-22,-1 5-91,-8-1-81</inkml:trace>
  <inkml:trace contextRef="#ctx0" brushRef="#br0" timeOffset="125554.1813">15077 14642 201,'0'0'47,"0"0"-7,0 0-5,0 0-8,0 0-5,0 0-3,-81-15 1,69 30-1,2 7 1,0 5 1,3 7-1,1 1 0,1 6-5,1 1 0,4-1-5,0-1-2,1-5-4,8-3-2,7-5 0,3-5 1,2-4-1,5-7 1,2-7-2,0-4-1,5-2 0,0-10-1,1-5 1,4-5-2,1-3 1,2-5-1,-2-6 2,-3-6-3,-3-2 3,-2-2-2,-5-4 2,-2-2 0,-5-3 2,-4-1-4,-1 1-1,-4 1 2,-4 4-1,0 7 4,-5 6 1,-1 12 1,0 6 0,0 11 0,-3 4 1,-6-1 1,-2 5 1,-6 13-2,-7 6 3,4 10 0,0 5 0,0 1 2,4 6 3,1-1-5,7 6 4,3-4-6,5 0-4,1-1 2,11 1-3,6-1 1,5-4-1,2-2 0,2-3-2,3-3 0,-1-4 0,0-6 0,-2-4 0,-1-6-1,-1-3 1,1-6-1,-3 0 0,3-6 0,2-8 0,-1-4-1,2-6 2,1-7-2,1-3 3,1-1-2,-3-2 4,-3-2-1,-3 3 2,-7-1-2,-4 5 0,-4 8 1,-5 5 0,-3 7-2,0 2 2,-3 3-2,-8 4 2,-6 3 0,-3 3-1,-6 11 2,-1 6-4,-2 5 3,-3 0-2,4 4 2,-1 1-1,5 1 1,4-1-1,5 0 0,5 1-1,4-1 1,4-3-2,2 1 1,2-3-1,5-3 0,4-4 1,-1-3-1,-1-4-2,2-5 2,-1-1 0,0-5-1,6 0 3,-3 0-1,3-10-1,-3-3 0,0-3 0,-1-2 0,1-6 2,-2-4-2,1 2 3,2-3-3,-2 1 1,-2 2 0,0 2 0,-4 6 0,0 3 1,-3 5 0,-2 3 1,2 2 0,-3 5-2,0-1 1,0 1-1,0 0-1,3 0 1,1 9 1,0 7-2,1 3 1,-1 2 1,2 2-1,0 0 0,2 0 0,4-1-2,1-1 1,1-3 0,4-4 0,-1-2 1,0-1-1,-1-2 0,-3-4 2,2-1-2,-4-1 2,1-3 0,0 0-2,-1 0 0,2-1 1,0-8-1,-2-3 1,-1-5 0,-3-2-1,1-6 1,-3 1 0,2-2 0,0 0 0,-1 9 1,0 2-1,-2 3 2,-4 7-2,4 2 1,-4 3 0,0-3-1,5 3 0,-1 0 0,5 3 0,-2 10-1,-1 2 1,-1 3-1,0-3 1,0-1 0,1 0 0,-2-3-1,1 5 1,0-7-2,-5-4 2,2 5 0,-2-4 0,0 1 1,0 3-1,0-3 1,0-2-2,-2 6 1,2-7 0,-3 1-2,1-1 1,2-4 1,0 0 0,0 0 1,0 2-1,0-1 0,0-1 0,0 0 0,0 2 0,0-2 1,0 0-2,0 0 1,0 0 0,0 0 0,2 0 0,-1 0 0,-1 0 0,2 0 0,-2 0 0,0 0 0,0 0 0,2 0 0,-2 0 0,2-2 0,-2 2-1,1-1 1,5-4-1,-3 2 1,4-4 0,0-4 1,1-1-1,3-5-1,-2 1 2,0-5-2,0 1 1,0 0 1,0-3-1,0 2 0,1 1 0,-2 0-1,0 1 0,2-1 1,-2 1 0,1 2 1,-3 3-1,2 3-1,-3 4 1,-4 2 1,2 2 0,-3 3 1,0-2-2,0 2 0,0-1 0,0 1-1,0-2 1,-1 2 0,-5 0 0,-4 2-1,1 2 1,3 6-1,1-3 1,2 4-1,0 5 1,3 1 0,0 5 1,3 0-3,1-1 3,3 2-1,-1-3 0,3 1 3,-2-1-2,0-1-1,-3-5 0,3 0-1,-5-4 1,2-1 0,-1 3 0,1-4 0,0 0 0,0-1-1,0 1 2,1-2-2,2 0 1,-1-1 1,0 1-1,-4-3 1,0 0 0,-2-3 0,0 5 0,0 4 1,-10 1-1,-8 5-2,-2-2 2,-5-1-2,-2 0 0,0-2 2,2-2-3,7-1 0,7-3-4,7-3-9,-1 0-23,2 2-50,-1 1-146,1-1-43</inkml:trace>
  <inkml:trace contextRef="#ctx0" brushRef="#br0" timeOffset="127944.318">17387 13965 136,'0'0'41,"0"0"4,0 0-3,0 0-8,0 0-4,0 0-3,0 0 4,0 0 4,17 91 0,-7-22-8,-1 10-5,1 6-10,-1 2-3,-3 0 1,-2-4-4,-1-4 2,-3-8-1,0-10-2,0-11 3,-2-12 0,-3-13 1,2-8-1,0-7-1,0-6 0,1 2-3,-1-9 1,0-11-3,1-11 1,0-8-1,2-4 0,2 1-2,6-1 0,3-1 0,7 1 0,1 5-2,3 3 2,2 4 0,-1 7 0,-5 8 0,2 6 0,0 4 0,-1 0 0,6 12 0,-2 2-1,-3 4 1,-1 4-2,0-1 2,-5 3-2,-1-2 2,-3 0-1,-5 2 1,-5-3-1,0 0 1,-12 0 0,-10-1 1,-5-2 0,-5-1-1,-3-4 1,-2-1 0,-1-1 0,2-3 0,4-3 2,12-3-3,0 0 0,9-1 0,5-1-2,1 2 0,5-2 0,6-2-3,10-6 2,8-1-1,5-1-2,4-2 2,5 3-1,1-2-1,3-1 1,1 1 1,1 2 3,-2-1 2,-4 0-1,-1 0 1,-4-2 1,-4 2-4,-1-5 3,-7 4 0,-1-2 0,-5-2 3,-2-1-3,-4-1-2,-4 4 2,-4-4-1,-1-2 0,0-1 1,-6-3 0,-5 4-2,1 9 2,-1 2-1,-5 6 1,0 2 2,-6 5-2,2 9 4,3 3 1,-1 8 0,4 2-1,4 5 0,3 3-2,2 2-1,5-1 0,0-3 0,6-1-2,8-3 1,5-3-2,6-6 3,3-6-3,6-6 1,2-6-3,3-2-1,-1-4-1,-2-11 1,-1-2-2,-3-3-1,-4-2 0,-5-5-2,-4-2 3,-7-6 1,-3-2 2,-5-6 2,-4 0 1,0-6-2,0-5-1,-4-4 3,-2 1-3,0-1 4,2 4 4,1 6-1,0 11 1,1 13 2,1 8-1,1 11-1,0 5-1,-3-1-1,1 2 1,0 18 1,-1 8 1,1 14 0,2 4 0,0 4-1,6 2 3,3 1-1,-1 0 2,1 3-4,4-4-2,-1-2 0,-1-3-2,2-3 2,-1-5-2,-5-6 1,0-9 1,-6-4 1,-1-7-2,0-5 0,0-2 2,0-5-4,0 0 1,0 0 0,-8 0 0,-2-13-1,1-4 1,5-4-3,4-3 2,0-1-1,4 0 1,5 0 1,5-2-2,-1 3 0,5 0-1,-1 2 0,2 2 1,0 2 1,1 1-1,-1 5 0,-3 5 1,1 3-1,-1 4 1,0 0-1,4 11 1,-3 5-1,-2 5 1,-5 4 1,-3 6-3,-2 1 2,-2 2-1,0 0-1,-1-2-2,2-2-1,1-3-4,1-2-3,2-6-10,5-2-14,-2-5-32,6-7-43,5-5-93</inkml:trace>
  <inkml:trace contextRef="#ctx0" brushRef="#br0" timeOffset="128317.3393">18941 14500 227,'0'0'32,"0"0"8,-81 9 4,55 7 3,-1 4-4,-1 5-9,4 3-6,2 4-10,3 0-3,6-3-8,3 2-1,7-3-4,3-4-2,4-4-1,8-7-1,-2-4-1,5-4 1,3-5-2,2-2 1,5-8-1,-3-4 0,-2-2 2,0-4 2,-1-2 0,-3-2 0,-4 0 1,-2-1-1,-2 1 1,-3 7 2,-5-1 2,2 8 0,-2 4 3,2 0-2,-2 6 0,0-2 0,0 2 0,0 2 3,1 10 0,1 8 0,1 5-1,8-1-1,4 1-3,6-1 0,7 0-5,5-2 0,3-4-6,1-1-7,-3-5-15,0-2-42,-12-4-97,-1-2-92</inkml:trace>
  <inkml:trace contextRef="#ctx0" brushRef="#br0" timeOffset="128656.3587">19243 14502 200,'0'0'28,"0"0"8,0 0-2,0 0-2,0 0-10,0 0 0,0 0-2,83-27 1,-66 35 7,-4 9 0,-3 0 4,0 5-5,-4 0-6,-2 3-2,1 1-6,-1-2 0,2-1-3,1 0-3,3-5-2,3-3-2,0-3-1,-1-6 0,2-2 0,1-4-1,-1 0-2,2-4 1,-5-7 1,-2-6-1,-4-1 3,-4-5-2,-1-1-1,0-3 0,0 0 1,0-1-2,0-1-3,0 0 3,2 2-7,3 6 4,7 3-4,-5 7-5,5 4-10,6 4-33,1 1-54,8 2-150</inkml:trace>
  <inkml:trace contextRef="#ctx0" brushRef="#br0" timeOffset="129004.3786">19717 14768 345,'0'0'12,"0"0"4,0 0 3,0 0-4,0 0-6,0 0-4,0 0-5,73-77 0,-47 57 0,0-4 0,-3 4 1,-3-5 1,-7 3-2,-6-3 1,-4 2 1,-3 0 0,-4 6 3,-8 1 4,-5 8 4,-5 1 0,-1 7 1,-4 0 0,-1 5 1,-1 7 2,2 3-4,2 1 2,8 4-5,3 1-5,8 1 0,4 1-3,2 0-1,10 1-1,6-4 0,3 2-2,6-3 1,-1-2 0,4-3-1,1-1 0,1-3-2,2-1-3,1-4-3,2-2-5,5-2-10,-2-1-33,4 0-74,-2-7-113</inkml:trace>
  <inkml:trace contextRef="#ctx0" brushRef="#br0" timeOffset="131216.5051">2668 16833 184,'0'0'45,"0"0"0,0 0 1,0 0-6,0 0-4,0 0-5,0 0-6,0 0-1,0 0-5,-64-5 1,64 21-5,1 4-2,12-3-3,3-1-2,9-4-1,4-6-2,3-6 0,2 0-2,3-9 1,-2-6-3,0-7 1,-4 0 0,-1-2-2,-6 2 0,-5 0 0,-4 5-1,-7 3 2,-6-1-1,-2 0 1,-6 1 0,-8-3-1,3 8 0,-2 4 0,-5 2-1,-2 3 2,-5 0 1,3 8-4,1 4 4,0 2-2,5 4 0,-1 5 0,4 2 0,1 3 0,5 2 1,3 2-1,2-3 1,2 0-3,3-3 2,7-2-3,5-2 3,0-5 0,8-3-1,1-4 1,5-3-2,1-7 1,5 0 1,1-9-1,7-8 2,1-5-1,1-5 1,0-5 1,-3-1-1,-1-1 2,-1 0-3,-5 0 2,-2 4-3,-7 3 2,-6 4 1,-9 6 0,-5 1 1,-6 3 1,0 4-2,-10-3 0,-3 4 0,-4 4-1,-6 1 1,1 3-1,-1 0-1,1 3 2,-1 8 0,2 2 0,-1 1 2,3 3 0,1 3-3,1 4 1,1 2 0,3 1-2,3 4 2,1-2-4,2-2 2,5-2-2,2-2 2,0-8-2,4-3 1,2-5 1,3-4-3,6 1 2,2-4-1,5 0 1,-2-7 0,-2-5 0,1-3 0,-1-1 1,-2-4 0,-2 1 1,-1-1 0,-1 1 0,-2 2 0,-1 5 1,-2 0-1,-1 5 0,-3 4 1,0-1-2,0 1 1,2 3-1,-2-5 0,9 3 0,-6 2 1,6 0-1,6 0 2,-2 7-1,4 8-1,-1 9 2,-2 10-1,-2 8 1,-1 8 2,-4 8-1,-3 8 3,-4 8 6,-3 10-3,-3 9 1,-5 0 0,-5 2-7,1-9 3,3-7-4,1-11 4,5-13-3,3-14-2,0-11 4,0-11-3,7-5-2,-3-6 0,-1-3-3,3-3-1,3-6 1,2-12 4,2-8-5,2-10-2,-4-5 2,3-7-1,-2-7 3,2-8-3,0-8-1,0-8-2,2-6 3,0-4-6,1-1 1,2-1 2,3 1 0,-2 5 5,0 11 6,-1 11-1,-3 12 1,-6 20-1,-4 14 0,-3 8-1,-3 7 2,0-1-2,0 1 0,0 0-1,2-2-2,-2 2 3,0 0-1,0 0 0,0 0 0,0 0-2,0 0 2,0 0 0,0 0 0,0 0 0,0 0 0,0 0-1,0 2 2,0-2 0,0 1 0,0-1 2,0 2-2,0-1-1,0 1 0,1 0 0,0-1 1,-1 0 2,2 1-2,-2-1 1,2-1-2,-2 2 1,2-1 1,-1 6-2,2 1 1,3 9 1,0 7 1,3 2 0,-1 6 0,2 6 1,-1 1-2,3 2 1,-2 0-2,0-4 3,4-4-2,-1-7 0,3-5-1,-4-9-1,7-7 2,0-5-2,10-10-2,9-12-1,0-7 1,1-7 0,3-5 1,-3-1-2,-3-4 3,-3 1-3,-5 1 3,-2 0 0,-9 3 0,-1 4 0,-6 4 1,-3 11-2,-4 0 3,-1 10-2,-2 5 1,0 2 1,0 5-1,0-2 0,0 2 0,-7 0 0,-2 2 0,0 3-1,6-3 0,0 8 0,3-2 0,5 4 1,2 0-1,3-4 0,5-2-1,-5-3 1,4 4-1,1-3 3,-6 0-1,5 4 0,-5 3 0,0 1-3,0 7 2,-4 3 2,0 2 0,-2 2-1,-1-1-1,-2 3 1,1-4-1,1-7 0,2 0 0,-1-9-1,0 2 0,1-3-1,-3-4 1,1 1 1,4-4 1,0 0-2,5 0 0,2 0-1,0-7 0,0-2-1,-5 0 2,3-3-2,-7 5 2,1-8 0,0-4-1,-2-2 1,-1-6 0,-2 1 1,3 2 0,-3 4 0,0 1 1,0 6 1,0 5 0,1 2 0,-1 6-2,0-6 1,0 0-1,0 0 0,0 1 0,0 5-2,0-1 0,0 1 2,0 0-1,0 0 1,2 0 0,3 0 0,-1 1-1,1 9 1,5 0 0,-2 4 2,1 2-3,-3 3 1,0-2-1,0 3-1,-2 2-1,-2-6-1,2 3-14,-1-1-21,0-5-55,0 0-119,-2-7-58</inkml:trace>
  <inkml:trace contextRef="#ctx0" brushRef="#br0" timeOffset="131526.5228">4648 16161 326,'0'0'27,"0"0"-4,0 0-2,0 0-6,0 0-8,0 0-3,0 0-5,0 0-1,0 0-4,0 0-2,48-8-8,-31 23-7,-2 2-35,2 3-94</inkml:trace>
  <inkml:trace contextRef="#ctx0" brushRef="#br0" timeOffset="131932.5461">4796 16504 288,'0'0'29,"0"0"0,0 0 5,0 0 2,0 0 0,0 0-2,0 0-6,33 101-10,-16-62-5,5 0-5,2 3-4,1 0-4,4 2 1,0-8-2,1-6 2,1-4-1,-5-7 3,-8-7-1,-3-2-1,-5-6 5,-7-3-1,1 3 2,-4-4 2,0 0-2,0-12-2,-3-7 0,-3-9-4,0-2 0,1-7-1,2-1 0,3 0-2,0-1 1,8 0-3,4 3 2,3 4-3,2 3-1,-1 5-2,1 6-4,-5 6-3,-5 4-12,1 8-25,-1 0-46,3 4-126</inkml:trace>
  <inkml:trace contextRef="#ctx0" brushRef="#br0" timeOffset="133804.6532">5621 16687 213,'0'0'24,"0"0"-6,0 0-1,0 0-1,-13-80 4,12 73 0,1 2 2,0 5-8,-5-2-4,2 1-2,-5-1-3,-8 2 5,3 5 4,-7 10-2,1 2 7,3 0-2,-1 5 1,2-1-3,1 0-2,4-1-4,1 1-4,0 0 0,5 3-1,4-3-3,0 1-1,0-3 0,1-6-1,8 1-2,-2-3 2,-1-6-1,3 5-1,1-6 3,-2-4-1,4 0 1,1-2 1,0-11 0,1-2-1,-3-2 3,-1-4 0,0-1-1,0 2 1,-3-1-1,-1 8 2,-2 4-1,-2 0 0,-1 3 0,1 0 1,-1 1-4,-1-1 1,2 2-1,-1-1 0,0 1 2,-1 4 0,3 0-2,5 1 3,4 8 0,3 3-2,-1 5 0,1-1-1,1 3 0,0 0 0,1-2 0,0 2 0,4-3-1,-1-2 0,-6-5 1,4-5-2,-1-4 1,3-3 1,6-7-1,0-7 1,-2-3-2,0-6 2,-2-6 0,4 0 1,-6-7-1,0-1 1,-2-4 1,-7-5 0,0-3 0,-3-2-2,-4-2 1,-2-1-2,-2 4 2,0 4 2,0 9-2,-6 9 2,1 13-1,0 6 1,-4 9-1,-1 3 1,-6 10 1,0 7 0,2 9 1,4 6 0,1 6 2,5 1-1,1 4 1,3-1 2,0 1-1,1-1 1,5-1-5,1 1 1,2-4-3,1 0 2,2-4 0,0-2-5,3-3 1,0-3-3,3-2 4,-2-2 1,3-7-2,-4-1-3,-3-4 1,2-8 0,-5 1 1,3-3 2,4-3-2,-1-6-1,3-8 1,-5-2-2,-2-4 2,-1-1 2,-3-2-3,-3-1 3,-2 0-2,-2-2 0,0 1 1,0 3 0,-3 6 2,-2 3-2,2 5 3,2 5-3,0 1 0,-4 5 2,0 3-2,-3 10 3,-1 6-2,4 3 2,0 3 1,3 3-4,0 1 3,2-2-3,0 0 1,4-1-1,5-2 0,0-1-2,5-4 0,1 0-1,3-4 2,3-4 1,3-5-2,2-4-1,0-2 1,-1-2-3,-2-6 2,-1-2 3,-3-6-3,0-1 2,-4 0-1,-3-5-2,-2 0 4,-3-1 2,-1 0-1,-3 8 3,-2 4 0,-1 1-2,0 3 1,0 2 1,0 0-1,0 5 2,0-2-4,0 2 0,0 0 2,3 0-3,0 9 1,4 2 0,2 6-2,1 0 1,3-1 1,-1 1-2,3-3 1,0-2-2,1 0 1,-4-4 1,-2-1 0,-2-2 1,-5-3-1,2 1 0,-5-3 1,0 0 0,0 0 2,1 0-2,-1 0 0,0 0 0,1 0 0,-1 0 0,0-8-2,0-6 2,-1-6-2,1 0 1,0-7 0,0 3 0,0-1 0,5 1 2,3 2-2,-3 7 1,3-2-1,-4 9 0,-1 4 0,0 1-1,-3 3 0,0-2 2,5 2 1,2 3 1,3 8 0,0 4-2,-1 2 0,0 0-2,0 3 2,2-3-1,1 0 0,0-2-1,1-3 0,0 0-1,3 1 1,-2-1-1,0-2 0,-2-2 0,-1-1-1,-1 0 0,-3-4-1,2 2 0,-6-1 1,1-1 1,-4-3 1,0 0-2,3 0 1,4-2 0,2-11-3,1-4 4,1-6 0,0-4 0,0-7 2,-2-3 2,1-4 1,-1-3-5,0-2 5,-1 1-5,1 1 2,-2 5 1,1 6 0,-2 11 1,-3 8-2,0 9 1,-3 5-1,0-1 1,2 1 2,0 8 1,1 9 2,-2 12-1,-1 6-1,0 5 0,-4 3-5,0 0 2,0-2-4,-1-1 2,4-4-1,-1-1-1,2-3 0,0-3-4,0-9 0,3-1-1,-1-7-1,-2-6-3,1 1 0,-1-5-9,0 1-1,-1 1-6,-9-4-2,0 0 7,-5-9 3,-5-8 8,4 0 7,2-3 8,0 0 1,0 2 2,-1 3 2,4 4 0,1 4 1,3 1-1,1 3 1,2 1-3,4 2-1,0 0-2,0-5-3,10-4-2,7-4 2,13-6-3,11 2-5,4-3-1,8-2-4,3-2-12,4 1-30,0 1-85,0 0-109</inkml:trace>
  <inkml:trace contextRef="#ctx0" brushRef="#br0" timeOffset="135024.7229">8459 16491 175,'0'0'56,"0"0"-6,0 0-7,0 0-7,0 0-5,0 0-2,0 0-2,0 0-3,0 0-3,61-42-2,-41 53-4,-2 3-5,-2 6-1,0 2-3,-4 2-2,-3 2 2,-6-2-2,1 1 3,-4-3-1,0-6 3,-4-1-1,1-5 0,-4-1 1,1 1-1,2-8 1,1 3 1,3-5-2,-4 0 0,-1 0 0,-3-3-3,1-1 0,4-6-2,1 1 0,2-4 0,0-8-2,2 1-1,7-9-2,5 4 3,1-2-1,1 2 1,4 1-3,-1 0 1,0 4-4,1 6 5,-1 1-1,-3 6 2,1 5 2,1 2-3,0 2-1,5 10 0,-3 5 3,-3 3-1,-1 2 1,-2 2-4,-3 3 0,1 0-1,-4-4 2,2 1 1,-6-9-1,0-1-1,-2-2 1,2-7 0,-3 0-1,-1-5 3,0 0 0,0 0-2,0 0 1,0 0-2,2-5 0,1-9 2,3-8-3,2-7 3,4-1-4,-2 0 2,3 1-2,4 2 2,0 2 1,0 6 1,-3 5 0,-7 8-1,-2 2 3,-1 4 0,3 0-2,5 5 2,-1 7-1,-1 7 1,0 1 3,1 6-7,0-1 7,4 0-8,2-1 4,0-6-1,4-1 2,2-5-4,-1-4 1,2-4-2,1 1 0,-1-5 1,0 0 1,-3 0-1,1-5-1,-5-4-2,-1 1 2,-6 0 0,0-3 3,-6 4 2,-2-5-3,1-1 5,-3 2-3,0 0 2,-2 2 0,-2 2 1,1 3 0,-7 1 1,4 3 0,-6 0-1,-5 2 0,4 7-3,-1 0 0,5 1-2,5-2 0,1-3 1,1 4-3,2-3 1,0 3 0,5 3-1,4-3 0,5 4-1,-1-6 0,-2-2 0,4-2-1,-5-1 0,4-2 0,4 0-1,-7 0 0,4-5 0,-6 1 2,-1-1 1,1-7 1,-3 4 0,-1-7 0,-3-4 3,-2-2-5,0-6 6,-3 3-5,-6 0 3,-1 7 3,-5 2-2,-2 6 1,-3 4 2,-1 5-2,-1 0 0,-1 10 6,0 4-6,3 3 3,5 2-5,0-2-4,8-2-3,4 2-7,3-2-29,9-2-56,10 3-89,4-8-74</inkml:trace>
  <inkml:trace contextRef="#ctx0" brushRef="#br0" timeOffset="136475.8059">9743 16406 245,'0'0'29,"0"0"9,0 0 0,0 0-1,0 0-4,0 0-7,-85-37-5,69 40-4,2 7 2,-2 9-2,2 1 0,2 8-1,0 2-8,2 2-1,-2 0-4,6-5-1,2-7-2,4-2-1,0-2-2,9-3-4,1-1 4,6-7 0,2-5 1,3 0 4,5-10-4,0-3 1,-3-3-1,-3-4 1,0-5 2,-2-4-4,-4-1 2,-2-4-1,1-5 2,-4 2 0,-1-5 1,1 0 0,-4-1 0,2-2 2,-5-1-2,1 3 0,-3 2-1,0 4 3,0 13-1,0 4 2,0 10-1,0 5 0,0 0-1,0 5 0,-1 0 1,-5 15 2,0 10 3,0 10-2,2 4-1,0 4-2,2 2 2,2 2-1,0 1 0,0 1-2,2-2 0,3 2 3,3-3-6,1-4 3,-1-5-4,4-7 0,-1-3 2,1-8 0,-5-6-2,-1-6 0,1-3 1,3-4-1,5 0 2,5-7-1,-3-7-2,3-1 1,2-7-2,-3-4 2,3-3 2,-4-3-2,-2 3 3,-1 0-1,-4 3 2,-3 9 1,-4 7 0,0 5 0,-4 5 1,0 0 1,0 0 2,0 0 2,0 2-1,0 15 3,0 8-3,-5 6-1,0 1-6,2-3 1,2-1-4,-1-1 2,2-5-1,0-5-1,0 0 1,2-7 0,2-1-1,1-1 0,-4-5-1,3 2 0,-4-5 1,0 0 1,0 0-1,0 0 2,7 0-1,1-1 0,2-9 0,3-4 0,-4-1 1,-2-2 2,1-2-1,0 1 1,2-2 0,-1 0-1,0 2 3,-1 0-6,1 0 2,-1-1-3,-4 5 2,2-2-1,-3 5 3,-1 6 0,-1 0 0,-1 5 0,0-2-2,0 2 1,1-2 0,-1 2 1,2 0 3,1 9-1,0 7 2,2 9 1,-2 7-5,-1-1 5,1 1-6,0-2 1,1-2-1,2-6-1,4-3 1,1-4-2,-2-8 1,5 0-1,3-6 0,-1-1-1,8-1 0,-4-6-1,0-6-2,-1-3 3,-2-4-1,1-6 1,-4-1 4,-1-5-1,-3-2 3,-2-2-5,-2-5 3,-1 0-1,-2-4 1,-2-2 3,-1-1-3,0-2 2,0 1-3,0 4 3,0 7 0,0 12 1,0 11-1,0 9-1,0 6-1,0-2 0,0 2 1,0 2 1,2 11 1,2 9 0,-1 12-1,2 5-2,-2 3 2,0 2-2,-1 0 1,1 0-3,1-2 0,-1 0 3,2-5-5,1 2 5,-1-8-4,1-3-1,1-10 2,-1-4-2,-2-7 0,-2-4 2,2 2 1,-4-5-1,3 0 0,2 0 1,3-7-2,2-3 1,-2-2 4,0-2-3,-4 2 3,1 4-1,-4 4-1,1-1-1,-2 5 1,0 0 1,0 0-5,1-3 4,-1 1-3,1 2 2,-1 0 1,2 0 0,3 0-1,0 2-1,3 10-2,2 4 2,0 0 0,0 1 1,-2-3 1,0-2-1,-1-2 0,0-3 0,0-2-1,-1 2 0,-3-4 0,1-1 0,-4-2 1,7 0-2,2 0 0,4-5-1,5-4-1,-7-3 3,2-1-1,-3-5 1,-2-2 3,-2-4-1,-1-3 3,-5-4-6,0-1 3,-1 2-3,-9 1 3,-1 4 3,-3 5 1,4 8-1,-5 5-2,-4 4 0,-1 3-1,-7 7-1,5 5 1,-1 1-1,4 4-1,3 1-1,5-4 0,4 1-4,4-4-4,3-1-11,4 6-29,5-4-54,6-2-110,7-5-57</inkml:trace>
  <inkml:trace contextRef="#ctx0" brushRef="#br0" timeOffset="136852.8274">11339 16119 387,'0'0'49,"0"0"-5,0 0-4,0 0-12,0 0-7,0 0-3,0 0-6,0 0 1,0 0-3,-82 39-1,75-12-4,5 0 0,2 1-4,3-4 0,10-2 0,3-1-2,4-3 2,3-3 1,3 0-2,3-1 4,0-1-4,-1 2 0,1 1 1,-4 2 0,-1 3 4,-4 4-7,-4 1 4,-3-3-5,-5-4 3,-3-9 2,-4 1-1,-1-1 0,-1 0-1,-9 2 0,-3-5 0,-7-2-2,-8 0 1,-2-5-2,-3 0-1,-4 0-5,3-3-10,-1-4-19,7-5-39,7-3-41,5-5-106</inkml:trace>
  <inkml:trace contextRef="#ctx0" brushRef="#br0" timeOffset="137116.8426">11292 16126 370,'0'0'37,"0"0"4,0 0-3,0 0-5,0 0-7,86-90-7,-55 75-5,3 0-3,2 0-3,2 3-3,0-1 2,-1 3-3,2 3 0,-4 2 0,-2 1-2,-4 4-2,-11 0 1,0 0-1,-8 0 0,-3 2 0,1 5-2,-5-4-1,0-1-3,-3 5-1,0 3-5,-2 0-5,-2 7-18,-4-3-26,0 0-40,1-2-77</inkml:trace>
  <inkml:trace contextRef="#ctx0" brushRef="#br0" timeOffset="137368.857">12004 16704 310,'0'0'16,"0"0"3,0 0 11,0 0 0,0 0-3,0 0-7,0 0-9,0 0-6,0 0-7,26-26-12,-21 26-27,-1 0-189</inkml:trace>
  <inkml:trace contextRef="#ctx0" brushRef="#br0" timeOffset="143219.1916">1446 14578 39,'0'0'28,"0"0"0,0 0 3,0 0-1,0 0 0,0 0-5,0 0-7,0 0-2,0 0-2,0 0-1,-19-20 0,12 35 1,0 9-4,0 2 1,3 8-7,4 5 2,0 9-2,9 8-1,5 11 2,5 9 1,3 8 3,4 9 1,-2 7 2,3 6 1,0 4-5,-1 4 0,-1-2 0,-1 1-4,-3-4-1,0 1-2,-2-4-2,-3-1 1,-2-5 1,-3-1-2,-1-5 2,-2-4-2,-2 2 0,0-5 1,-2 0-2,2-3 3,1-3-1,-1-6 3,-2 0 7,2-4-1,-1-4 1,-1 0 0,0-7-8,-1-4 1,-3-5-1,0-6-1,0-6 1,0-7 2,0-5-1,0-7 5,-3-1-5,0-7 3,2-7 1,-3 4-5,1-4 4,0-2-3,-2 5-1,2-6 3,0 1-1,2 2-4,-2-2 5,-1 0-1,-2 5-2,-1 0 5,2-1-5,0 1 0,-2 2 1,1-3-3,-1 1 4,2 1-4,0-2 1,0 1 1,-1 1-2,2-2 0,1-2 0,1 0 3,2-5-1,-1 0 0,1 0 3,0 3-3,0-3 1,0 4 0,10-1 0,6 2-2,6 0 2,1 0 0,5-1-3,3-1 0,8-1 1,2 1-1,4 0 2,5 1 3,4 1-4,5-2-1,3 0 1,6-3-2,7 0 1,5 0 2,7 0-2,4 0-1,6-3 0,6 1 2,6 1-1,7-2 1,8 0 0,5-3-1,2-3 2,4 0-1,-1 0 2,4-1-6,-1 5 3,-1-2 0,2 2-3,0 1 7,2-1-4,-1 0 2,3 0 1,1-2-1,2-1 0,3 1-2,6-3 0,3 1-1,1 0 1,4-2 1,1 2-2,-1 0-1,1 0 1,0 4 3,-2 2-1,0 2 1,-2 1-1,-2-2-4,-2 1 1,0-3 0,-2-3 1,2 2 1,1 0 0,1 2-5,2-1 1,-1 1-2,1-1 2,2-1 1,0 0 3,1 0 1,0 2-1,0-4 0,-1 0-1,-1-3-2,-2 1 0,-1 1 0,-1 0 0,-2-1 3,-3 0 0,0 1 0,-2 1 0,-5-1-2,1 1 1,-5-1-1,-4 1 3,-2-3 0,0 3-2,-3-1 2,0 0-2,0-4-1,-1 3 3,0 1-4,0-1 2,0 2 1,1 1 0,0-1-1,1 3-1,-2-1-3,4 0-1,-1 2 1,0-2 2,-3 2 1,0-1 1,-2 4-1,-4-3 2,1-2 0,0 1 0,-2-1 2,4 0-3,0 1-1,2 0 1,4-3-1,0 1 5,4 2-1,1-4-1,6 2-1,-1-2-1,-1 0 0,3 0 2,-1-3 0,1 3-1,-3-4 0,-1 3 1,-3-1 2,2 2 0,-5 1-4,2-2 3,0 4-2,-1 0 0,1-1 5,-1 0-4,3 1 0,-1-1 4,3 1-3,2-2 2,0 1-1,5 0-3,-1 1 2,2 1 1,1-2-3,2 1 1,0-1-1,3 2-2,-2-1 2,2-2 2,-2 1-2,-1-1-7,-2-2 7,-3 1-3,-2 1 4,-7 2-1,-4-2-1,-5 0-6,-7 4 6,-3-1 1,-4 4 0,-4 0 0,-3 0-1,-4 0 3,-3 0-1,-7 0-1,-1 0 0,-5 0-3,-7 0 3,-3 0 0,-7 0-1,-7 0 1,-8 0 0,-7 0 2,-8 0-2,-8 0 0,-10 0 1,-10 0-2,-6 0 0,-7 0 0,0 0 0,0 0-1,1 0 2,1 0 2,-1 0-1,1 0-1,-2 0 1,1-1-3,-1-1 3,0-3 0,0 0-1,-4-4 2,-2-1-1,-1 2-2,0-7 1,-1-1 2,0-7 0,-2 0 4,1-8-3,0-3 1,-1-5-2,2-4 0,-3-1-2,3-2 4,1 3-4,3-3-1,3 0 0,1-3-4,5-4 3,6-5-2,2-5 3,4-8-2,2-5 2,3-8 5,2-2-4,0-6 3,-1 1-3,0 2-2,-4 1 3,-3 1-2,-6 4 1,-2 4 3,-3 4-3,-4 4 2,-1 4-2,-1 6-3,-7 0 2,-2 2-4,1 3 5,1-3 2,0 4-4,2-1 4,1-2-2,5 8 2,0-2-3,0 4 1,5 1-1,3-1-5,-1 3 4,0 1-3,0 1 2,-3 0 0,-1 1 0,-3 1 1,0-1 1,-1 1-1,-7 2 1,-4 1 0,-2-1 0,0 5 1,-4 0 0,1 1-1,3 1 0,0 0-1,1 0 2,3 0-2,0 0 1,0 3-4,3 0 2,1 0-2,-1 4 3,5 8 2,-3 2-1,2 5 1,0 0 0,0 3 0,-3 1 0,0 0 0,-4 3-1,2 0 1,-3 1 0,0 2 1,-2 0-1,-7 0-1,1 0 0,-3 5 1,1-2 0,-1 1 0,-1-1 0,-2-1 0,-1 1 0,-1-1 0,-4-2 0,0 1 0,-4-1 1,-4 0-1,-5 0 1,-2 0 0,-4 0-1,-4 0-1,-3 0 0,-2 0 1,-3-1 1,-3 1 0,0-2-1,-3 2 0,-1 0 0,-3 0 0,-2 0 0,-4 0 0,1 0 0,-4 0 1,-3 0-1,0 0 1,-3 0-1,-2-1 0,-1-1 1,-2-3-1,-2 2 1,1 1 0,-1-3-1,-1 3 2,0-2-2,-1 0-2,-2 2 4,-2-1-4,-4 3 4,0 0-2,-6 0-2,3 1 2,-5 4-1,-2 2 2,0 0-1,1 1 3,-1 0-3,1 1 0,2 0 1,0-1-2,1 0 1,3-3 0,1 2 0,2-1 0,0-2 1,3 1-2,1 0 1,-2 0 0,0 0-1,1 0 1,-4 2 0,0 0-2,-1 1 4,-2 3 1,-2 2-3,2-1 4,-3 5-3,-2-5-1,3 2-1,0 0 1,2-2-1,1 0 1,0-1 0,3-2 0,1-1 0,-1-3-2,1-1 4,-1-1-2,0 2 0,-1-3 1,-2 1-1,-2-1 0,2 0 1,-1 1-1,-1 2 1,-2-1 0,-2 3-2,-2-1 1,5 1 1,-4-2-2,-1 2 2,1-2-1,0 0 0,1 2 0,0-2 0,3 0-1,1-2 2,-2-1-1,0 2 1,0-3 1,1 1-2,2-1 1,-2-1 0,3 2 0,-3 1 0,3 0-1,-1 1 0,2 1 1,-2 1-1,2 0 0,-2 0 0,-1 0-1,5 0 1,3-2 1,-2-2 0,5 1-1,1-1 0,-1-2 0,0 0 1,1 0-1,1 0 1,1 1-2,-1 2 2,-1 1-1,-1-1 1,0 1 0,0 1-1,-2 2-1,-1 1 1,-1-1 0,-3 1 0,1-1 0,-3 0-1,1-2 1,-1 2 0,2-2 0,-4 0 1,4-1 0,-1 0 0,2 0 0,0 1 0,1 0 1,1 0-1,-5 3 0,6 0-1,-2 1-1,-1 1 2,1 1-1,-2 0 0,-1 2 0,-2-1 0,1 0-1,-2 2 1,4-2 0,-2 0 1,1-2 0,4 0-1,0-2 0,4 1 0,2-1 0,1-3 0,1 2-1,-1-3 2,1 1-1,-2-1 0,2 3 0,0-3 0,-1 1-1,2-1 1,-5 1 0,3-1 1,-2 1-1,1 0 1,1-1 0,1-3-1,-2 1 1,3-2 0,-1 0 0,4 0 0,4 0-1,4 0 2,3 0-2,2-3 1,1-1-1,0 2-1,0 0-2,2 1 2,0 1 1,3 0 0,0 0 1,-1 0-2,3 0 1,-2 0-1,-1 0 0,0 0 1,2 0 1,-2 3-1,3-1-1,3 2 1,1-1-1,0-2 1,2 3 0,-2-4 0,1 3 0,0-1-1,1 1-1,-1 2 2,1-1-1,3 1 1,1 0 5,1 0-5,2 0 6,-3 2-6,2-2 0,-2 2 0,0 0-3,2 0 3,1-2 0,1 3 1,3-3 1,5 0-2,3 0 1,2-2-1,4 0 0,-1-1 0,4-2-1,2 0 2,1 0 0,2 0 0,1-3 0,3-2 1,2 0 0,0 2-2,3-2 2,-1 1-2,3 1 0,-1 0 0,0 1 1,1-3 0,3 3 0,1-3 0,4 3-4,-1-1 4,0-1-5,1 1 5,2-1-1,5 3 1,-1-1 0,5 2 0,-2-1 1,2 1-2,-1 0 0,-1 0 1,1-2-1,-1 2 0,0 0 2,1 0-2,0 0 2,-1 0 0,1-2-1,0 2 2,-2 0 5,3 0-8,0 0 0,0 0 0,0 0-5,0 0 4,0 0 4,9 5-5,12 5 2,5-1-6,4 4-4,4 1-7,2 1-33,4 2-51,4-1-152</inkml:trace>
  <inkml:trace contextRef="#ctx0" brushRef="#br0" timeOffset="153052.7541">8613 17140 35,'0'0'16,"0"0"1,0 0 0,0 0-2,0 0-3,0 0 0,0 0-3,0 0 1,0 0-3,5-25-2,8 23-2,3 2 1,3 0 0,7-1 0,0 1 0,1-1-1,3-2 1,4 0-3,4-1 1,2 0 2,6 1-2,5-1 2,4-1-3,2 1 0,5 2 1,0 0 0,3 2 0,2 0 2,2 0-2,0 0 1,5 0-1,0 2-3,6 0 1,-1 0 0,3-2-1,2 0 2,-2 0 0,5-3-1,0-3 0,1 0 0,1-1 1,0 1-1,0-2 2,-2-1 0,-4 2-1,-1-1 0,-5 1-1,-2 3-1,-4 3 1,-6 1-1,-3 0 2,-7 0-1,-5 0-1,-1 1 1,-5 3 0,-4-1 1,-1-3-1,-4 2 0,-2 0 0,-1-2 2,-3 0-1,-2 0 2,-8 0-2,-1 0 1,-7-2 1,1 0 0,-2-1 1,-6 1 2,2 2-3,-6 0 1,0-2-2,0 2-2,1 0 1,1-1-3,-1 1-1,1-2 1,-1 2 0,-1 0-1,2 0 1,-2 0-4,0-2-8,-6 1-20,-8-1-74</inkml:trace>
  <inkml:trace contextRef="#ctx0" brushRef="#br0" timeOffset="153997.8081">8643 17348 195,'0'0'18,"0"0"-2,0 0 0,0 0-4,0 0-2,0 0 2,0 0-4,0 0 3,0 0-1,0 0 2,29-5-8,-8-5 8,4 3-10,1 0 8,2-1-3,2 1 1,2 2-1,7 1-1,1 1 4,5-2-4,2 3 0,9-3-1,-1 2-3,7-1 0,0-2 3,4 1-4,5-1 2,3 2-2,2-3-2,4 3 4,2 1-3,1 2 1,-1 1-1,1 0 1,-6 0-3,-3 0-1,-2 4 3,-3 0-1,-1 3 3,-6-1-3,-3 0 0,-4 0 2,-3 1-2,-1 1 3,-6 1 10,1 1-14,-3-2 7,0-1-5,-4-2-1,-1 0 0,1-3 1,-5 3 0,2-1 0,-2-1 0,-2-1 0,-1-2 2,-3 0-2,0 0 1,-2 0-1,-3 0 1,2-4 3,-2 1-2,0-2 3,-3 3-2,-4-1-4,1-2 3,-1 1-6,0 1 4,0-2-5,0 0 8,-6 3 0,0-3 0,2 5-1,-3-5 3,1 2-6,0-1 3,0 2 3,-6 1 0,5-4 5,-4 3-4,4-1-5,2 1-1,-7 0 0,6-1 0,-4 3 0,5 0 0,1 0 0,-2 0-2,2 0 2,-2 0 0,0 3 0,-6-3 2,2 2-2,-1-2 0,1 0 3,-1 0-6,1 1 1,-2-1-1,0 0 0,2 0-2,0 1 1,-2-1-1,2 0-6,0 0-1,5 3-5,-7-1 0,5 3 4,0-2-6,-1 1 9,1 0-12,-6-2 0,6 0-2,2-2-5,0 0 7,7 0-8,-2 0 3,3 0-5,4 0-1,-1 0 19,1 0-1,0-2 7,-6 2-4,4-2-38</inkml:trace>
  <inkml:trace contextRef="#ctx0" brushRef="#br0" timeOffset="171352.8008">12536 9699 37,'0'0'17,"0"0"-1,0 0 0,0 0 1,0 0-4,0 0 0,0 0-1,0 0-2,0 0 0,-37-48-1,32 41-2,2 4 0,-1-4 1,3 2-4,-2 0 1,-2-4 0,3 4-2,0 2 1,-3-6-1,4 4 0,-4-2 0,0-1 0,-1 1-1,-1 0 0,0 2 1,-6-5-1,3 5-1,-3-2-1,-2 2 0,-1 0 2,3-2-1,-2 2-1,0-3 0,4 4 0,-4-6 1,1 3 2,8 3 1,-7-6 1,2 3-4,4 0 1,-3-1-1,0-2-1,3 5 2,-3-4 0,-3 1-1,6 4 1,-7-4 1,6 3-1,-2 3-2,0-3 1,-3 3-1,-5-1 1,4 1-1,-2 0 2,2 2 0,2 0-1,-2 0 0,0 0 1,1 0-1,1 0-1,-2 0 1,0 0 1,-4 0 1,6 0-1,-6 0 1,1 4 0,1-1 0,-7 2 0,3-1-1,2 2 1,4-2 1,-1 1-2,0 2 2,0 1-2,-5 1 2,3-2-2,0 2 1,2 0 0,0 0 1,-1 2 2,2 1-1,-2 0 2,-1-1 0,2 4 0,0-3-2,1 5 2,1-3 1,-1 3 0,1 0 0,-1 0 0,1-2-2,3 2 0,-1-1-2,2 1 0,3-5-1,1 1 0,-1 1 0,2-4 0,-1 7-1,1 0 0,1 0 1,-1 4-1,1 0 5,0-1-3,0 2 3,0-2-4,-1 4 0,1-5 0,-1 3-2,2-7 1,1 3-1,-1 1 1,1-5 0,1 6-1,-2-7 1,2 1-2,-2 8 1,2-2 0,0 9 1,0-2 0,0-2-2,0 2 3,4-2-3,-1 2 0,0-1-2,1-2 2,0 2 0,3-2 2,-2-1-2,1-1 2,-2-1-2,3-1 1,0 1 3,1-1-4,0 0 3,1-1-3,1-3-1,-3-4 1,2-2 0,2 2 1,0-2 0,2 3 0,3-2-1,-3 0 0,-1 0 0,2-1 0,0-1 2,1-1-1,2 1-1,0-1 0,2-2 0,0 1 0,-2 0 1,-4-3-1,2 0 0,-1 1 0,-4-2 1,6 2-1,0-2 0,-6 0 1,7 0 0,-6-1-1,1-1 2,0 1-2,0-2 1,1 0 1,-2 0-1,2 2 1,0-2 0,6 0-2,-3 0 1,3 0-1,-3-2 0,4-1 0,0-1 0,5 0-1,0-1 1,-10 2 0,3 0 0,-7 0 1,1 1-2,1 1 2,-8-1-1,6 1-1,-5 1 1,-2-1 0,3 1 0,-7 0 0,3-2 0,1 1 1,1-1-1,2-4 0,-1 0 1,4-5-2,1-2 0,1 1 1,-1-2-1,3-1 0,0-2-1,-1-2 1,1 2 0,-1-2 0,-1 1 1,-2 0 1,-3 1-3,-3 5 2,3-3-2,-3 0 0,0-2 3,-1 1-2,0-4 2,-3 3-1,3-1 0,0-7 1,0 3-1,1-2 0,3-3 0,2 1-1,0-2 0,2 1 1,0 0-1,-1 0-1,2-2 2,-2 2-2,1 0 2,-3 0-1,-1 0 2,-1-1-2,-3 2 2,-1 1 1,-2-1-6,0-1 5,0 2-2,-5 1 2,-1 1 2,-1 3-2,0-1-1,0 1 1,-2 3 0,3 4-1,-2 1 0,3 3 0,1 0-1,-1-2 0,1 2 0,1-2-1,2 7 1,-2-7 1,0 7-1,2-2 0,-2-4-1,1 5 1,1 1-2,-3-6-2,2 5 1,1 0-3,-1 1-3,2 4 0,-1-1-7,1 1-11,-2-7-32,-1 3-43,2-1-110</inkml:trace>
  <inkml:trace contextRef="#ctx0" brushRef="#br0" timeOffset="173124.9021">13810 9719 41,'0'0'20,"0"0"1,0 0 0,0 0-1,0 0-4,0 0 1,0 0 0,0 0-3,0 0 0,0 0-1,26-55-1,-24 48-1,-1 3-2,-1 4-1,0-8-2,0 2-1,0 1-2,0-7 0,0 7-1,0 0-1,-5-4 2,4 4-1,-3-3-2,-1-1 1,-1 4-1,2-3 0,-3 1 0,1 0-1,-1 0 0,-7-3 1,5 5 0,-7 0 0,-1-2 1,-3 5-1,-2-4 3,0 1-3,5 2 0,2-1 0,-2-1 0,7 2 2,-7-3-2,2 0 1,1 0-1,1-1 1,1-2-2,3 6 1,1-2 1,-1-2 0,-1 4 3,3-2-3,2 1 1,-2 1-2,3-1 0,-6-1 1,1 0 2,0 2-2,2-2 0,-5 1 0,4 1-1,-3-2 1,-5 1 2,6 1-2,-7 1 1,7-1 0,-4 3-2,4-2 3,-2 0-1,-2 1 0,2 1 2,-2 0-2,0 0 1,-4 0 1,2 1-1,-6 6 2,3-2 3,3 2-3,-1 0 1,0 3 0,-1 0-3,-2 1 3,3 1 1,-2-1-3,1 3 1,0 0-1,2 0-2,-1-2 2,0 1 1,5 1-1,0 1 1,1 2-1,2 2 3,-1-2-1,0 2-2,1 0 2,0 0-2,-1 0 1,3 1-1,0 0 1,1 0-2,0 1 0,-2 1 3,2-2-3,0 0 4,-2 1-4,2 0 3,0 1-3,1 0-2,1-7 2,2 6-1,1-1-1,1 2-1,0 7 2,0-3-1,1-2 0,4 1 2,1-4-1,1 4 0,1 1 0,1 0-2,1 3 1,0-1 0,1 0 0,-4-1 0,3-3 0,-4 1-1,1-4 2,-1 0-1,0-1 0,1 2 1,0 0-1,0-1 2,2 0-1,4 0 1,0-3-3,4-1 0,-1-3 0,3-3 0,0 1 1,0-2 0,1 0-1,0-5 0,-1 2-2,1 0 2,-1-1-1,1-2 1,0 3 1,-2-2-1,2 0 0,-1-1 0,-2 0 0,2 0 0,-6 0 1,3-1-1,-2 0 0,-2-1 0,4 0 0,-4-1 0,0-1 0,0 2 1,2-2-1,4 0 2,-1 0-4,2-2 2,-2 0 0,0-1-1,0 0 2,6-2-1,-8 3 0,1-3 0,0 0 0,-6 3 0,5-5 0,1-1 0,-3 1 0,4-5 2,-2 3-2,-3-4 0,-1-1 0,0 1 0,-2-2 1,0 0 1,-2-4-1,1 1-4,-2-4 2,0-2-4,0-3 3,-2-3 2,-1-1-3,1-3 3,-4-1-1,0 0 1,0-1 0,0 1-1,-1 0 0,-5 4 1,0-3-2,1 5 4,-3 2-2,-2 1 1,2 0-1,-1 1 0,-2-2 1,0 3 0,0 0 0,-4 1-2,2 0 1,-1 0-2,1 5 2,-2-2 1,4 1-2,3 5 1,0 1 0,2 4 0,0-1 0,2 0-1,-1 0-1,3 0 1,0 5-1,1 1-1,1 4-6,0-6-9,0-5-9,3 2-29,4-3-43,3 0-126</inkml:trace>
  <inkml:trace contextRef="#ctx0" brushRef="#br0" timeOffset="175212.0214">10719 9639 48,'0'0'20,"0"0"-1,0 0 0,0 0-2,-61-87 2,50 72-1,-1 0-2,2 5 3,0-1-3,-3 2-6,0 2-4,-6-1-5,-1 2-2,-2 3 2,-1 0 2,-3 1-2,-2 1 0,-2 1-1,0 0 0,2 0 1,-2 3 0,-2 3 2,2 0-1,2 2 2,2-1 0,-1 2 1,4-1 2,-1 0-1,1 0 1,2-1 0,-1 3 1,3 0 1,0-1-1,2 3 0,-2 0-2,2 1 1,0 1-2,1 3-1,1-1 2,-2 3-1,1-1 0,-1 1 1,1-1 0,-2 3-5,3-1 3,0-3 0,2 2-2,2-2 2,0-1 0,4 1-2,0-5 4,0 3-2,4 2 2,-2-1 2,0 7-1,-1-1 0,-1-1-4,1-1 2,1 0 1,1 2 0,0-1-1,0 0-1,2 2 0,2 0-1,0-1 1,0 3-1,6-1-2,-1 0 1,4 0 0,3 0 0,-1 3 2,4-5-1,1 3-1,2-3 3,1 1-2,2 0 1,2 0-2,-1 3 3,1-2-1,-1 1-3,-1 2 4,1-2-5,-4 0 0,1 2-1,-3-3-1,1 0 2,-1-2-1,2 0 1,-1-1-1,2-1 1,-2 2 0,1-3 1,0 0-2,-3-3 0,2 0 1,-1-1 0,-2 0 1,1-1 0,-1-1-1,-1-1-1,3 0 1,-1-1 1,-1-1 0,1 0 1,-1-1-1,1 0 0,-1-1-1,3-1 0,1 0 1,1 0-1,1 1 2,1-4-2,0 2 0,2-2 0,-2 2 0,1-2 0,-1-1-1,-4-1 1,-1 3 1,1-3-1,-7-1 0,9 3 1,-7-3-2,-1 0 2,1 2-1,-1-3 1,2 3-1,-1-3 0,1 0 0,0 0 0,7 0 0,-2 0 0,6-4 0,-1 0 0,-2-3 1,0 2-1,-1-2 0,2 2 0,-3 0 0,1 0-1,-2-2 1,2 3-1,-6 1 1,1-2 0,0 2 0,-4 1 0,2-5-1,-4 5 1,-1-5 0,2-1 0,0-2 1,0-4-1,-1-1 0,-2-1-1,2-4 2,0-1-2,-1 0 2,2-3-2,-1 2 1,-2-1 0,2 0 1,-1 2-1,-2 0 0,0-1 0,-3 3 1,-1 4-1,1-3 1,-2-3-1,-1 1 1,0-6-1,0 2-4,-1 1 4,-4 0-3,1-1 2,-1 1 2,1-1-1,-2 0 0,1-3 0,-1 0-1,1-3 0,1-2 1,0-2-2,-1 0 2,0-1 2,0 0-2,1 1 0,0 3 0,-1 1-2,-2-1 4,1 2-2,-1 3 1,-2-3-2,-1 4-3,-3-1 4,0 0-3,-4 2 3,-1 1 1,-3 1-1,-4-2 1,-1-2-1,-3 1 1,-2 1-1,-1-1 0,-3 3 0,0 1 0,0 2 0,2 0 0,-1 0 0,1 1 0,5 2 0,2-1 0,0 2 0,3 0 0,0 1 0,4 0 0,0 2 0,2 0 1,5 4-2,0-1 0,2 4-1,2 2-3,-3-1-1,7 3-4,-7-1-5,5 2-10,-3 0-5,-2 5-23,5 4-30,-4 1-82</inkml:trace>
  <inkml:trace contextRef="#ctx0" brushRef="#br0" timeOffset="204764.7118">8432 12648 1,'0'0'12,"0"0"3,0 0-2,0 0 0,0 0 0,0 0 1,0 0-1,0 0 1,0 0-4,-61 11 0,49-2-5,0 0 1,-2 1 0,6-2 0,-5 1 0,6 1 3,1-5-1,-3 7-1,-1 0 4,0 0-1,-3 5 1,1 0 0,0 1-3,1-1-1,1 0-1,6-5-2,-2 3 0,0-5 1,2 0-3,2 2-1,1-7 2,1 7-3,0-7 0,0 7 1,0 0-1,3-4 0,1-1 1,5-2-2,-2 0 2,2-1 0,2 0-1,1-3 2,6 2 0,-7-3-2,9 0 1,-1 0 0,-1 0 1,5 0 1,-3 0-2,0-7 0,3 2-1,-4-2 0,2-1 0,-1 1 1,-1-1-2,-1 1 0,-5 0-1,0 2-2,-6 0 2,0-2 0,-1 2 2,-2 3 2,-1-8-2,-2 6 1,-1-6-1,0 0 1,0 0 0,0-1-1,-4 2 1,0 0-1,-2 0 2,2 0-1,-2 1-1,-3-7 0,4 8 0,-4-7 0,5 6 0,-2-1-1,0 1 1,-3 1 0,4 0 0,-4 2 1,1 2-1,3 1 0,-7 0 1,0 2-1,0 0 0,-4 0-1,3 0 0,6 4-3,-1 1-2,1-1-9,-1 2-24,5-4-140</inkml:trace>
  <inkml:trace contextRef="#ctx1" brushRef="#br0">7516 1563,'-25'0,"1"0,-51 0,26 0,-1 0,-49 0,24 0,26 0,-26 0,26 0,-26 0,50 0,-24 0,-26-25,26 25,-26 0,51 0,-51 0,26 0,-1 0,-24 0,-1 0,26 49,24-24,-25-25,0 0,26 25,-51 0,50-25,1 0,-1 0,25 25,0-25,-25 0,0 25,25-25,-49 24,49-24,-25 25,-25 25,25-25,1-1,-1 1,-25 0,50 0,-25 0,1-25,24 49,-25-49,25 25,0-25,0 25,-25 0,25-1,0-24,0 50,0-50,0 25,0 0,0-1,0 26,0-25,0 0,25 24,-25-49,25 50,-25-25,0-1,24 1,1-25,-25 25,25-25,-25 25,25 0,0-25,-1 24,-24-24,0 50,0-25,50-25,-50 0,25 0,0 25,-1-25,-24 25,50-1,-25 1,24-25,-24 25,0 25,0-50,0 24,24 1,-49-25,50 0,-50 0,25 25,24-25,-49 0,50 25,0 0,-26-25,51 24,-1-24,1 0,24 0,-25 0,-24 0,-1 0,-24 0,0 0,0 0,24 0,1 25,24-25,-24 0,49 0,-49 0,24 0,-49 0,0 0,0-25,0 1,-1 24,1 0,50-25,-51 25,26-25,0 25,-1 0,1 0,-25-25,-1 25,1 0,0-25,0 25,0 0,-1 0,1 0,0 0,0 0,0 0,-25-24,49-1,-49 25,50 0,-50-25,25 25,0-25,-1 0,26 25,-50 0,25-24,0 24,-1 0,-24-25,25 0,-25 25,25-25,-25 25,25-50,-25 50,25-24,-25 24,0-25,0 25,0-25,0 0,0-24,0 24,0-25,0 25,0-49,0 24,0 1,0 24,0 0,0 0,0 1,0-1,-25-25,0 25,25 25,0-24,0 24,-25-25,25 0,0 25,-25-25,1 25,24 0,-25-25,25 25,-25 0,0-24,0 24,25-25,-24 25,-1 0,0 0,25 0,-25 0,0 0,0-25,25 25,-49 0,24 0,0-25,-24 25,24 0,0 0,0 0,0 0,1 0,24 0,-25 0,25-25,-50 25,50 0,-49 0,24 0,25 0,-25 0,0 0,25 0,-25 0,25 0,-24 0,24 0,-25 0,0 0,0 0,0 0,1 0,-1 0,0 0,25 0,-25 0,25 0,-25 0,1 0,24 0,-25 0,25 0,-25 0,25 0,-25 0,0 0,25 0,0-24,-24 24,24 0,-25 0,0 0,25-25</inkml:trace>
  <inkml:trace contextRef="#ctx1" brushRef="#br0" timeOffset="4062.2323">645 8979,'0'0,"0"25,0 0,0-25,0 25,0 0,0 24,25-24,-25 25,0-1,25 26,24 24,-49 0,0-25,0 26,0 24,25-50,-25-24,0 24,25 25,-25-24,25 24,-25 0,0-49,25 24,-25 25,0-49,0 24,0 1,0-26,25 1,-25 24,0 26,0-26,0 1,0-1,0 0,0 1,0-50,0-1,0 26,0-25,0 24,24-24,-24 50,0-26,0 1,25-1,-25 1,0 49,0-49,0 49,0-49,0 24,0 1,25-1,-25 0,25-24,-25-25,0 0,0 49,0-74,25 25,-25 24,0-24,0 25,0-1,24-24,-24 25,0 24,0-24,25 24,-25-49,0 50,0-1,0-24,0 24,0 0,0-24,0 0,0-1,0 1,0-25,0-1,0 26,0 0,0-26,0 26,0 0,0 24,0 25,0-24,0-1,0-24,0-1,0 1,0 0,0-50,0 24,25 1,-25 0,0 0,25 0,-25 24,0 26,0-26,25-24,-25 25,24-1,1-24,-25 25,25-1,-25 1,25-1,-25 1,0 24,0-24,0 0,0-1,0 1,25 0,-25-26,24 26,-24 0,0-1,25 1,-25-1,0 26,0-26,25-24,-25 25,0-1,0-24,25 25,-25-25,25 24,-25-24,0 25,24-1,1 1,-25-25,0 49,0-49,0 25,0-26,0 26,0-25,0 0,0 24,25-24,-25 0,0 0,0-1,0 26,0-50,0 25,25-25,-25 25,0-1,49-24,-49-49,25-50,50-1</inkml:trace>
  <inkml:trace contextRef="#ctx1" brushRef="#br0" timeOffset="9768.5587">596 9054,'24'0,"1"0,25-25,-25 0,-1 25,51 0,-1-50,50 26,0-26,50 25,24-24,-24 24,0 0,-25-25,-25 26,-25-1,0 25,-25 0,26-25,-51 0,26 25,-26 0,26 0,-26-25,75 25,-49 0,24 0,0 0,50 0,-50 0,75 0,-75 0,25 0,50 0,-50 0,-25 0,-25 0,1 0,-26 0,-24 0,50 0,-51-24,1 24,25 0,-1 0,-24 0,0-25,49 25,-49 0,25 0,24 0,-24 0,-25 0,0 0,-1 0,1 0,0 0,-25 0,0 0,25 0,0 0,24 0,26 0,49 0,99-25,-99 25,49 0,-98 0,24 0,-24 0,-1 0,-24 0,-26 0,51 0,-1-25,25 25,25-25,50 25,24 0,75 0,0 0,-74 0,49 0,-99 0,24 0,-49 0,50 0,-1-24,51-1,73 0,75 25,100-25,-1 25,224 0,-249-49,-24 49,-125-50,-49 25,-74 0,-100-24,-24 24,-50 25,25-25,0 25,-25 0,24-25,1 25,25-24,-25-1,49 25,-24-25,-26 25,26 0,-50-25,25 0,-25 25,25 0,-25 0,49-25,1 25,0-24,-1 24,26 0,-26-25,-49 25,50-25,-25 25,24 0,26 0,98-25,150 25,-50 0,99 0,-25 0,-49 0,-1 0,-49 0,-124 0,-49-25,-51 25,1 0,75 0,73 0,50 0,-24 25,-1-25,1 0,-50 0,-50 0,50 0,-75 0,0 0,26 0,-26 0,50 25,0-25,-25 0,-49 0,24 0,-49 0,0 0,0 0,24 0,51 0,48 0,51 0,-26 0,76 0,-51 0,-24 0,-75 0,-25 0,-49 0,0 0,0 0,24 0,75 25,0 0,124-25,-24 24,24 1,-75-25,-24 0,-25 0,-74 0,-1 0,-24 0,0 0,-25 0,50 0,-1 0,50 0,25-25,-24 25,-26 0,-24 0,-1 0,-49-24,25 24,0 0,-25 0,25 0,-25 0,24 0,1 24,-25 1,25 0,-25 0,0 0,25 0,0-1,-25 1,0 25,24-25,-24 24,25 26,0-51,-25 1,0 25,0-25,0-1,0 1,0-25,0 50,0-25,0-1,0 26,0 0,0-1,50 1,-50-25,0 49,0-24,0-1,0-24,0 74,-25 1,0-26,0 50,0-25,25-24,-24 49,24-50,0 25,-25-24,0-1,0 1,25 49,-25-25,25 0,-24 25,24 0,0 25,0-25,-25 0,25-25,0 50,0-75,0 50,0-24,0-1,0 50,0-25,0 24,0 26,0 0,0-25,0-50,0 0,25-25,-25-24,0 24,0-24,0 0,0-1,0-24,0 50,0-51,0 26,0 0,0-1,0 1,0-50,0 49,0 1,0-25,0 24,0-24,0 0,0 0,0 0,0-1,0 26,0-25,0 0,-25 24,25 1,0-25,0-1,0 51,0-50,0-1,0 51,0-26,0 26,0-50,0 24,0 1,0 24,0-24,0 0,0-1,0 1,0 24,0 1,0-26,0 26,0-51,0 51,25-26,-25 1,0-25,24 24,-24 1,0-25,0 25,25 49,-25-50,0 26,0-50,0 24,0 26,25-1,-25-49,0 0,25 24,-25-24,0 0,0 24,0 1,0-25,0 24,0-24,0 74,0-49,0 0,25 24,-25-49,24 25,-24-50,0 49,0 1,0-50,0 25,0-1,0 1,0 0,0 25,0-26,0-24,0 25,0-25,0 50,0-50,25 0,-25 25,0-25,0 24,0 1,0-25,0 25,0-25,0 25,0-25,0 25,0-25,0 0,-25 24,1-24,-26 0,25 0,25 25,-74 0,24-25,25 25,1 0,-1-25,-25 0,25 24,-24 1,24-25,0 0,25 0,-49 0,49 0,-25 0,-25 0,50 0,0 25,-49 0,49-25,-25 25,25-25,-25 0,0 0,25 0,-25 0,25 0,-24 0,-1 0,-25 0,25 0,25 0,-24 0,-1 0,25 24,0-24,-25 0,25-24,0 24</inkml:trace>
  <inkml:trace contextRef="#ctx1" brushRef="#br0" timeOffset="19777.1311">15131 4415,'0'0,"25"0,-25 0,25 0,-25 0,25 0,-1 0,-24 0,25 0,-25 0,25 0,0 0,-25 0,25 0,-25 0,24 0,-24 0,25 0,0 0,0 0,0 0,-1 0,-24 0,25 0,-25 0,0 0,0 50,0-25,-25-1,1 1,24 0,-50 25,25-26,25 1,0 0,0-25,0 25,-25-25,25 25,-24-1,24-24,0 25,-25-25,25 25,0 0,0-25,-25 25,0 0,0-1,1 26,-1-25,0 24,0-24,25 0,0-25,-25 0,25 0,25 0,0 0,-25 0,25 0,-25 0,25 0,-1 0,26 0,-25 0,0-25,-1 25,1 0,0 0,0 0,0-25,-1 25,1-24,25 24,-50 0,25-25,24 25,1-25,-25 25,0 0,-25-25,24 25,1 0,-25 0,25 0,-25 0</inkml:trace>
  <inkml:trace contextRef="#ctx1" brushRef="#br0" timeOffset="26344.5068">15900 3919,'0'-25,"0"25,-25 0,25-24,-49 24,49 0,0 0,-25-25,25 25,-25 0,25 0,-49-25,49 25,-50-25,25 25,0-49,0 49,1 0,-26 0,50-25,-25 25,0 0,1-25,24 25,-25 0,0 0,25 0,-25 0,-49 0,49 0,0 0,-49 0,49 0,0 0,0 0,25 0,-24 25,-1-25,25 0,0 0,-25 25,-25-1,50-24,0 25,-24-25,-1 25,0 0,0 0,0 24,1-24,24 0,-50 0,50-1,0 26,-25-50,25 50,-25-26,25 1,0 0,-24 0,-1 0,25-1,0 26,-25 0,25-26,0 26,-25-25,25-25,0 25,0-25,0 24,0 1,0 25,0-50,0 25,0 24,0-49,0 50,25-50,-25 49,0-24,0 25,25 0,-25-26,25-24,-25 50,0-25,24 24,-24-49,0 50,25-50,-25 25,25-25,-25 0,25 0,-25 25,25-1,-1-24,1 25,-25-25,0 25,0 0,25-25,0 0,-25 25,25-25,-25 0,0 0,24 24,-24-24,25 0,0 25,0 0,0-25,-25 0,24 25,-24-25,50 0,-50 0,25 25,0-25,-1 0,-24 24,25-24,25 0,-25 0,-1 0,26 0,-25 0,0 0,-1 0,-24 0,50 0,-50 25,25-25,-25 0,25 0,-1 0,-24 0,25 0,-25 0,25 0,0 0,0 0,0 0,-1 0,1 0,-25 0,25 0,25-25,-26 1,1 24,0-25,25 0,-50 0,49 0,-49 1,25-1,0 0,-25 0,25-24,-1 24,-24-25,25-24,0 74,-25-50,0 25,0-24,0 49,0-50,0 50,0-25,0 25,0-25,-25 1,25 24,-49-25,49 0,0-25,0 26,-25-1,25 0,-25 25,25-25,0 0,-25 1,25 24,0 0,-49-25,49 0,0 25,-25-25,0 0,-25 1,50 24,-24-25,24 0,-25 25,25 0,-25-25,25 25,-25-25,25 1,0 24,-25-25,25 25,0 0,0-25,0 25,-24-25,-1 25,25-25,0 25,0-24,-25-1,0 0,25 0,-50 25,50-25,0 1,0-1,-24 25,24-25,0 0,0 0,0 25,-50-24,50 24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4:52:36.6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34 2088 84,'0'0'26,"0"0"1,0 0 1,0 0-3,0 0-2,0 0-4,-2 76-6,2-35 0,0-1-2,3 3 1,1 0 0,3 1-3,-1-2-1,1 3 1,1 1 6,-1 2-1,3 2 2,-4 0-2,0 0-9,-2 1 2,-2-1 0,-2-2 1,0-1 1,0-3 4,-2-4 0,-2-7 2,0-9-3,2-5 2,0-7-4,1-6 0,1 1-1,0-7-4,0 2 3,0 1-1,0 1 3,3-2 1,3-2-1,0 0 1,4 0-4,3 0-1,-9-2-5,9 2 1,-3 0 0,0 0-1,9 0 2,-2 7-3,-1-2 0,7 0 0,-1 1 0,-2-2 0,3-3 3,0-1-3,-1 0 1,0 0 0,-6-1-4,-2-4 4,-2 3 0,-4-1-1,3 2 0,-8-1-1,5 2-2,-8 0-2,6-1-3,0 1-8,3-3-21,6-4-49,-2-3-98,5-2-67</inkml:trace>
  <inkml:trace contextRef="#ctx0" brushRef="#br0" timeOffset="1172.067">3596 2980 165,'0'0'14,"0"0"5,0 0 4,0 0 0,0 0-1,0 0-2,0 0-4,0 0-2,0 0-4,62-40-5,-49 22 1,0 1 0,-4-4 1,-2 1 0,-2 5 0,-3 0-3,-2 3 0,0 0 0,0 0-1,-7 1 0,2 2-2,3 4 2,-9 2-2,-3 3-2,-4 0 2,-5 10-2,3 2 1,4 6 0,1 2 1,1 1-1,3 3 1,2-1 1,3 1 0,2-1 2,4-1-2,0 0 2,0-2-2,4-3-1,4 0 2,3-1 0,-2-3-1,1-4 0,3-1-2,-1-1 1,-4-4-1,8 2 1,-6-1 1,5-4 1,4 0-2,-1-5 0,7-6-1,-3-2-3,1-6 2,0-3 0,0-2-1,-4-3 4,-1-3-4,-3-2 2,-2-1 0,-4-4 2,-2-1-2,-4-2 3,2-3-1,-3-2 1,-2-1-8,0-1 0,0 2 4,-7 7 0,3 4 10,-2 13 3,4 9-1,-2 3 0,2 6 0,-1-2-3,2 2-2,1 3-2,-3 0-1,-4 11-1,3 8 3,-2 9 10,4 3-10,2 5 7,0 0-3,6 2-7,2-3 5,1 2-3,0 0 1,0-2-2,-1 0 1,-2-2-2,0 1 0,-1-3-4,-1-2 5,0 0-3,2-5 1,-3-7-1,-1 0-2,2-7-1,-3-5 0,2 4-1,-2-4-2,1-2 0,1 2-2,-3-5 0,0 0-2,0 0 0,0 0-4,0-8 6,-7-5 1,-4-2 4,-2-2 2,-1-1 0,0 1 2,-1 1 1,4 4 1,-1 2 2,6 2 0,2 4 1,1 1 0,-2 1-2,3-1-1,-1-1-1,0 1-2,3 3 1,0-2-1,3-5 0,8-1 0,7-2 0,5-1 0,3-1 0,4-1 0,2 1 0,0-2 0,1 0 1,-3 0-1,-1 2 0,-3 0 0,-3 1 0,-4-1 1,-4 2-1,-2 3 0,-7 0 0,1 4 0,-3 1 0,-4 2 0,0 0 1,0 0 0,0 0-2,3-3 2,-2 2-1,-1 0 0,0-1 1,2 1 0,-2-1-1,0 0 1,1 1 1,-1-1-1,0 0-1,0 2 0,0 0-1,0 0 1,0 0-2,0 0 2,0 0 0,2 13-1,1 3 0,1 1 0,1 2-1,3-4 3,-1 1-2,2 0 1,1 0 1,0 1-2,2 0 1,1 2 0,0 1-1,0 1 2,-3 2-1,-3 2 1,-1 0-1,-2 1 1,-1 1-2,-3 0 2,0-2-1,-4-1 1,-2-5-1,-1-3 1,1-4 4,-1-2-4,0-3 3,4-4-2,0 2-1,3-5 2,-3 0-1,3 0-1,0 0 0,-6 0-3,0 0-4,1 0 1,0 0-8,5 0-19,-1 0-61,1 0-148</inkml:trace>
  <inkml:trace contextRef="#ctx0" brushRef="#br0" timeOffset="2071.1184">5127 2036 246,'0'0'12,"0"0"-5,0 0-3,0 0 2,0 0 3,0 0 2,0 0 1,0 0 0,-21 99-3,21-50 0,0 9 3,2 2-3,5 1 3,2 0 7,1-1-1,0-2 0,-1-2 0,1-2-8,-4-2-1,-1-4-1,0-1 0,-1-2-2,-1-1 3,1-7 0,3-2-1,1-6-2,1-6 2,2-4-2,-2-8 2,4-3-2,4-6 1,1-2-1,9 0-1,-1-7 1,0-5-1,0-5 1,-3-3 0,-3-4-1,-1-2-1,-4-3 0,-2-4 0,-5 3 1,0-2-3,-1 5 1,-5 7 0,0 6-1,-1 10 1,-1 4 0,0-2-2,0 2 2,0-2-3,0 2 0,0 0 0,-3 5 0,-2 9 0,-2 6 0,2 1 0,4 1 0,-1 2 0,2 2-2,0-1 4,5-1-2,1-2 0,2-3-2,-4-5 0,2-2 2,0-4 0,0-1 0,2 0 1,0-4 0,1 2 1,3-5-2,6-1 0,1-10 0,6-4-2,-3-5 1,1-4 0,-4-2 1,-4-3-1,-3 0 2,-6 2-1,-4 1 1,-2 2-2,0 7 1,-6 4-1,-5 2 2,2 6-1,-7 2 0,-3 3-1,-2 0 1,-6 2 0,7 4 1,0 2 0,8-2-1,0 2 1,4-4-3,4-1-2,0 0-3,4-3-7,-1 0-19,1 6-37,9 0-83,8 4-104</inkml:trace>
  <inkml:trace contextRef="#ctx0" brushRef="#br0" timeOffset="2448.14">5959 2804 248,'0'0'24,"0"0"4,0 0 2,0 0-5,0 0 1,0 0-3,0 0 0,0 0-3,0 0 0,-83 71-5,74-46-2,0 2-2,7-2-5,2-2-3,0-2-1,9-3-1,5-2 1,0-4 1,-2-4-1,5-3 1,-1-3-3,2-2 2,4 0-1,-1-7 0,-3-5 0,-2 0-1,-1-1 0,-4-4 0,0-2-1,-5-4 2,-3-1-1,-3-4 3,0 1-2,-5 1 1,-5 4-1,2 8 2,-4 3 0,2 7-1,-1 4 1,-8 0-2,5 2 0,-5 11-2,6 1-1,3-4-5,5 5-6,4-4-15,1-1-52,8 2-159</inkml:trace>
  <inkml:trace contextRef="#ctx0" brushRef="#br0" timeOffset="3015.1724">6272 2409 171,'0'0'47,"0"0"-4,0 0-7,0 0-6,0 0-1,0 0 2,0 0-5,0 0 2,0 0 1,-9 87-13,9-51 5,0 1-6,0-1-9,1 0 5,4-2-7,1 0 0,1-5 0,1-3-2,-3 0 1,1-3 2,-2-6-3,-1-3 3,-2-3-1,1-2-2,1 2 3,-3-6-1,0-1 2,0-4 0,0 0 0,0 0 2,4 0-2,-4 1 0,4-1 0,1-5-1,3-9-2,4-5-1,-1-3-1,4-1-1,2-2 0,3-2 1,2 3-1,4 2-1,0 0 1,0 3-1,-1 4 2,-9 7-1,-5 2 1,-5 4-1,-6 2-1,0-1-1,0 1 1,0 0 0,0 0 0,-4 5 2,-11 7-2,-2 3 1,-2-3 0,-1 0 1,3 0-1,5-2 2,2 0-2,2 4 0,6 1 1,-3 7-2,5 1 1,0 4 1,2 0 0,5 2 1,3 2-2,2-4 1,1-1-1,4 0 2,2-6-2,4 0 2,3-3-4,1-3-1,1-4-5,-5-1-9,-4-5-28,-9 0-57,-4-4-157</inkml:trace>
  <inkml:trace contextRef="#ctx0" brushRef="#br0" timeOffset="3537.2023">7550 2694 168,'0'0'22,"0"0"7,0 0 0,0 0-2,0 0 0,0 0-2,0 0-2,0 0 1,0 0-2,0 0-3,9 108-2,-1-76-2,1-2-4,-2-2-2,-2-8-6,0-2 0,-2-6-1,-3-2-4,0 5-2,-10-4-5,-3 2-6,-6-5-11,-1-5-21,3-3-48,-3 0-119</inkml:trace>
  <inkml:trace contextRef="#ctx0" brushRef="#br0" timeOffset="3688.2109">7566 2414 163,'0'0'-6,"0"0"-8,0 0-18,0 0-40</inkml:trace>
  <inkml:trace contextRef="#ctx0" brushRef="#br0" timeOffset="4076.2331">7721 2689 215,'0'0'33,"0"0"-1,-13 88-2,11-61-2,2-4-2,0 1 0,3-9 0,4-1 0,-3-6 1,-1-4-4,0 1-2,-3-5-2,0 0-3,4 0-1,5-2-1,3-5-2,-4-3-3,0-4-1,-1-1-2,-3-2-1,3-3 0,-1-2-3,3 4-1,1-1-1,0 4 0,4-2 0,0 2 0,0 3 0,-1 5 0,2 0 2,-4 4-4,1 3 4,5 0-4,-2 0 2,5 3 2,-6 6-2,-1 3 0,-1 1 0,-3 3-2,0 0 2,0 1-1,-4-5 1,0 1-1,1 1 0,-3-3-1,-1 3-2,0-4-4,-2 0-6,0 2-30,0-8-54,0 2-155</inkml:trace>
  <inkml:trace contextRef="#ctx0" brushRef="#br0" timeOffset="4333.2477">8212 2331 267,'0'0'36,"0"0"3,0 0-5,0 0 1,0 0-6,0 0-3,78 81-5,-62-51-2,1 2 3,-4 2-11,2 0 3,-5 3-5,-1-2-6,-3-1 4,-1 2-8,-3-6 0,2-2-6,-3-9 2,2-2-3,-1-5-5,2-4-11,0 1-26,-2-6-43,1 0-77</inkml:trace>
  <inkml:trace contextRef="#ctx0" brushRef="#br0" timeOffset="4731.2706">8131 2668 306,'0'0'45,"0"0"-6,0 0-5,0 0-5,0 0-9,0 0-5,0 0-6,0 0-8,87-75 1,-42 61-7,8 2 5,2 1 0,0 1 0,-3 1 0,-7 2-8,-2 2 7,-10 3 2,-8 2-1,-8 0 10,-5 7-6,-8 5 1,-4 2 7,0 9-4,-7 0 4,-3 0-7,-6-2 3,3-2-3,0 0 0,2-7-1,5-4-1,4-3-2,2-5-1,0 4 0,2 2 0,4 1-2,6 0-1,3-6 2,4-1-1,5 0 2,-2-3 0,0-3 0,-2-3 0,-4-2 1,-2-2 1,-5 3 2,-3-2-1,-3 2 3,-3-2-1,0-8 1,-5 1-5,-5-3 4,-4 6-5,-1 1 2,-3 6-2,-2 4-2,-1 2-3,-2 3-5,0 0-6,1 0-16,2 5-40,0 0-86,6 0-83</inkml:trace>
  <inkml:trace contextRef="#ctx0" brushRef="#br0" timeOffset="5160.2951">7603 2145 208,'0'0'34,"0"0"2,0 0-5,0 0-3,0 0-6,0 0-5,0 0-3,0 0-1,0 0-3,-44-2-1,41 19-2,3 2-5,0-2 3,0 0-1,7-5 3,-3-4-1,5-3 1,-2 1-2,6-6-3,5 0 0,0-5 0,5-7-1,-4-2 0,-2-6 1,-3-2 0,-3 1 0,-6 6 2,0 6 0,-5-2 0,0 6-2,-5-2 0,-8 0-2,-4 7 0,-7 0-2,1 7 1,1 6-1,2 2-4,4 4-3,7-7-10,8 5-16,1-2-44,13 0-107</inkml:trace>
  <inkml:trace contextRef="#ctx0" brushRef="#br0" timeOffset="8156.4665">10071 2623 123,'0'0'33,"0"0"-12,0 0 2,0 0-12,0 0 5,0 0-3,0 0 2,42-91 1,-42 74-8,0-4 6,-5 6-9,-3 3 4,-2 1-3,3 7 0,-11-2-3,0 6 2,-3 1 1,-6 10-1,-3 4 10,4 6-5,-3 3 2,0 5 3,3 3-8,0 2 3,5 1-5,1-1-2,7 0-1,2-4 3,3-1 0,7-5 0,1-8 2,0 0-1,0-5 0,6-6 0,0 3-1,-3-4 1,8-4-2,-1 0-1,6-10 0,1-4-2,-1-1 1,-4-3 0,1-2-1,-5-1 2,1 2 0,-1-2 0,-3 5 1,1 0 1,-3 7-2,1-1 1,-1 0-3,-1 6 0,0 1 0,-2 3-1,3 0 1,4 3 0,1 9 1,0 5-1,1 3 0,3 1 0,-2 3 0,4-1-1,2 0 0,3-2 0,1-4 0,3-4 2,-1-4-2,2-3 1,-3-6-1,2 0 0,-3-10 0,1-3-1,-3-7 1,1-3 0,-3-4 0,0-4 0,-5-2 2,0-5-2,-3-3 2,-5-4-6,-3-6-3,0-2 3,-1-1-4,-9-4 9,5 0 1,-1 4 2,2 4-1,0 7 0,4 14 3,-2 13-3,2 10 0,0 6-3,0-2 0,-1 4 0,-2 12 0,-2 15 0,3 15 0,2 5 3,0 6-2,0 1 3,2-1 6,4-2-6,-1-4 7,3-1-4,1-4-6,4-6 6,-4-6-6,6-1 0,-3-6 0,1-4 0,2-1-1,-7-8 1,4-1-1,-6-6 0,4-1 1,-1 0 0,2-4-1,7 0 2,-1-6-2,6-4 0,-3-7-2,0-3 1,2-4 1,-4-3 0,0-5 1,-4-5-5,0-5-3,-4-4 2,-4-3-3,1-3 8,-4-2 2,-2 1-2,1 2 2,-2 4-2,0 11 4,0 10-2,-2 11 0,2 11 1,0 4-3,0-1 1,-3 1-1,-5 3-1,2 11 1,-3 6 1,5 10-2,2 3 2,2 5-1,0 3 0,2 1 0,5 2 1,-1 1 8,0-1-4,1-2 3,-1-1-4,1-2-5,0-1 2,3-2-2,0-5 2,2-2-1,5-6 1,2-3-1,6-7-1,2-4 2,4-4-1,2-5 0,2 0-1,1-4-2,3-4 0,-3 1-1,-1-1-6,-5-2-11,0 3-36,-5-3-74,-10 6-122</inkml:trace>
  <inkml:trace contextRef="#ctx0" brushRef="#br0" timeOffset="9900.5662">11699 2584 343,'0'0'16,"0"0"-2,0 0-1,0 0-3,0 0 0,0 0-2,0 0-1,82-47 1,-46 33-10,4-3 8,2-3-9,1 0 7,1-7 1,-4 2-1,-4-4 0,-4-3-2,-8 0 0,-6-1 2,-7 0 0,-8 3-1,-3 3 0,-6 8-2,-10 7 0,-6 7 1,-7 5-1,-3 5-1,-3 12 1,-1 7 0,1 1 2,2 2 0,2 2 0,8-1 3,5-4-3,6-5-1,7-2 1,5 1 2,0 1-2,11 4 1,7-2 0,7-3-2,5-1 8,6-2-9,7-3 8,4-5-7,1-2-1,4-5 0,-1 0 1,1-7-1,1-5-10,1 0 9,-4-5-7,-2-3 7,-7-3 2,-4-3 0,-8-2 2,-7-4 1,-5-1 0,-7 0 1,-1 1 0,-9 3 1,0 6-4,0 6 2,-9 5-2,-2 3 0,-7 6-1,-4 3-1,-2 0 0,-1 8-1,-1 6 0,-1 6 1,1 2-1,3 3 1,-2-1-1,4 1 0,0-3-1,7 0 1,2 0 0,4-5 0,5-8-1,3 3 1,0-3 0,0 2 1,6 0 0,6-6 1,3-3 0,7-2-2,2 0 1,1-9-2,1-3 2,3-4-1,0 1 1,-3-2-1,0 2 1,-8 3 0,-3 3 0,-6 4 0,-4 5 2,0-3-3,-5 3 1,0 0 2,0 15-2,0 9 2,-3 6-2,-4 5 2,-1 3 6,3 2-4,0 3 3,2 2-4,3 0-5,0 1 2,0 2-2,3 0 1,3 3-2,0 3 4,0 1-2,1-1 3,-3-1-1,2 1 2,-2-6 4,1 0-3,-2-3 5,1-6-5,-1-1-1,0-6 0,-1-3-1,0-9 0,2-5-1,-1-4 2,-1-7-2,-2 0 2,0-4 0,4 0-2,3-5 1,5-10-1,-1-7-1,2-4 1,-2-4-1,-1-4 0,0-3 0,0-5-2,0-4-4,3-4 2,2-9-1,0-8 1,4-2 3,2-3-1,1 0 1,0 2 0,-1 4-7,0 4 4,-2 3-3,-3 1 1,0 8 5,-5 4-1,0 7 0,-2 7 1,-3 13 0,-3 7 0,-1 8 0,-2 4 0,0 0 0,0-5-1,0-1 0,0 1 0,0 1 1,0 4 0,0-2 0,0 2 1,0 0-1,0-1 0,-2 1-1,2-1 1,-1 1 0,1-2 0,-2 2 1,2 0-1,-1 0-1,-1 2 0,1 10 0,-2 6 1,0 7 0,-1 4 1,1 2-2,0-1 1,0 2-1,0-2 1,2 1 9,1-2-7,0-4 7,6-1-5,3-2-5,3-7 2,3-4-1,-1-4 1,2-5 0,3-2-1,0 0-1,4-9 0,-2-5 1,-2-3-3,-3-2-5,0-6 5,-3 1-6,0-3 8,-1 0 1,-3-2 0,0-1 3,-1 5-3,-2 6 1,-4 7-2,0 7-1,-2 5 1,0 0 0,0 0 1,0 0-1,1 0 1,-1 0-2,2 0 1,-1 14 1,4 6 0,0 0 1,3-1-1,0-4 0,4-2 0,2-2 0,3-3 0,2-3 0,3-2-1,0-1 1,0-2 0,-1 0-3,-1-2 3,-4-5-1,2-2 1,-5-3 1,1-2-1,-2-3-1,2-1 1,-4-2 1,1 1-1,0-1 3,-4 4-3,-2 3 0,-1 4 1,-3 4-2,1 0 2,-2 5 2,0-1-2,0 1 0,0-1-1,0 0-1,0-1 0,0 2 1,0 0-1,-5 15-1,0 7 4,2 11-4,3 0 4,0 3-4,6-1 4,5 2 5,5-3-3,3-3 4,0-2-5,4-6-4,1-7-3,1-4-3,-8-5-5,3-4-10,-2-3-21,-2-3-36,4-7-48,-10-3-124</inkml:trace>
  <inkml:trace contextRef="#ctx0" brushRef="#br0" timeOffset="10080.5764">13648 2026 254,'0'0'27,"0"0"-7,0 0-6,0 0-7,0 0-3,0 0-7,0 0-3,0 0-4,0 0-10,86 37-15,-72-17-41,-6-7-100</inkml:trace>
  <inkml:trace contextRef="#ctx0" brushRef="#br0" timeOffset="10567.6044">13930 2184 64,'0'0'39,"0"0"1,0 0 4,0 0-2,0 0 1,0 0-5,0 0-5,0 0-9,0 0-2,0 0-5,-10-20-2,10 35 0,0 7-2,3 10-2,1 6-1,1 3-2,0 0 1,1-2-3,0-2 1,0-4 5,3-4-9,2-3 8,2-4-1,0-6-4,-3-5 2,-4-6-1,3-3-3,-3-2 0,5 0 4,1-2-1,-2-8 0,3-5-9,-6-4 7,1 0-8,-2-3 6,0-2 1,3-3-4,2-3 2,1-7-2,2 0 1,1-5-2,2 3 0,-1 4 0,0 8-3,-5 8 0,-3 9-2,-3 6-3,0 4-4,0 4-2,2 4-15,3 6-35,-5 6-64,-1 0-122</inkml:trace>
  <inkml:trace contextRef="#ctx0" brushRef="#br0" timeOffset="11787.6742">14580 2271 184,'0'0'30,"0"0"3,0 0 1,0 0-3,0 0-1,0 0-5,-88-29-1,67 37-4,3 7-2,0 5-5,-1 5 1,6 4-5,-2 2-1,3-1-2,2 1-3,5-4 7,2-4-9,3-6 8,0-2-8,8-6-2,0-4 2,6 0-1,4-5 0,0-2 0,6-8-1,-3-2-9,1-3 8,-3-1-6,-2 1 7,-1-1 0,-7 4 1,-2-2 0,-3 5 1,-2 3 0,-1 1 0,-1 5 2,0-1-2,0 1 0,0 0 1,0 0 0,0 0 1,-1 10 0,-2 2 0,1 6-2,2 1 0,3-3 6,9 6-7,2-8 6,5-2-9,3-7 0,2-2-2,2-3 1,-1 0-2,-2-10-2,-3 0 5,0-4-4,-2-3 6,-6-3 0,1-1-1,-4-5 2,-3-4 3,-4-6-1,-2-3 0,0-5 0,0-2-1,-2-4 2,-1 1-1,0 0 1,2 6 1,-1 2 1,1 7-15,1 10 15,0 10-12,0 10-2,0 4 11,0-2 0,0 2-2,0 0 14,0 0 0,0 15-13,4 7 15,4 14-15,-1 1 3,0 6-1,2 3 0,-3 3 0,0-3 0,-1 0 0,0-5 1,-1-7-3,-2-1 1,2-8-1,-1-1 0,2-5 0,2-4 0,4-3 1,5-3-2,4-2 1,3-4 0,5-3-1,1 0 1,2 0-2,2-3 1,-2-5 0,-1-1 0,-2-2 0,-4-1 0,-1-2 1,-4-3-2,-4-1 1,-5-1 0,0-5 1,-3-3-1,-1 0 1,-3 0 1,0 6-1,-3 2 0,0 7 0,0 7-1,0-2 1,0 7-2,-2 0 1,-6 2 0,-6 8-1,-3 9 2,3 3-2,-1 4 2,2 1 0,-1 4 0,5-2 0,2-2-1,2-2 0,3-1 0,2-5-1,2-2 2,7-3-2,0-2 1,5-4 7,-4-1-8,5-2 10,2-5-10,3 0-9,5 0 8,1-3-9,-1-2 9,-1-4-1,-1-3 0,-1 1 0,0-4-3,-4-4 3,-1 0-1,-3-7 3,-4-3-1,-1-2 2,-1-1-1,-2 0 2,-3 9-1,0 3 1,-1 10 0,-2 3 1,2 3-1,-2 4 0,0-1 0,0 1 0,0 1 1,0 14-1,0 6 2,0 8-2,-3 0 1,1-2-1,-1 1 1,-1-3-1,2-6 1,0-3-2,2-4 0,0 0-1,0 1 1,0-7 0,0 3 1,0-5 1,2 1-2,0 0 0,-2-5 0,5 0 1,5-2-1,5-6 1,-1-5-2,0-4 2,-2-3 0,0-2 0,2-4 2,0-1-2,4 0-1,1 2 0,-3 4-1,-2 5 2,-2 6-1,-5 5 1,-3 2 0,6 3-1,-2 0 0,2 8-1,3 5 0,-3 6 1,-3 0 0,2 2-2,-2 1 0,0 0 1,1-1-1,0-1-2,-2-5 0,1-2-6,-2-6-3,1 0-15,3 0-28,-6-5-34,5 1-66</inkml:trace>
  <inkml:trace contextRef="#ctx0" brushRef="#br0" timeOffset="12287.7028">16216 2206 222,'0'0'39,"0"0"0,0 0-6,0 0-3,0 0-12,0 0-3,-86 35-1,78-16-1,-2 4-2,1 0 1,5 2-5,-1 0 0,2-6-2,1 0-1,2-1-2,0-3 2,5 5-3,1-8 0,3-2 0,5-5-1,2-2 0,6 1 0,1-4 0,-1 0-1,4 0-1,3-2-3,2-6 3,3-1 0,2-1 1,1-3 3,-2-2-2,-4-3 1,-1-4 0,-4-2-1,-4-5 3,-4-4 1,-2 2 0,-6 0 0,-2 8 2,-6 4-1,-2 6 2,0 8-3,0-4 0,-2 6 0,-6 1-3,-6 2 1,-1 7 0,-2 10-1,1 5 1,2 3-1,1 1 0,2 2 0,0-1-1,5-2 0,1 1 0,5-2 0,0-1 1,4-3 1,5-2-2,3-4 1,1-2-1,5-2 0,-1-2 9,3-1-10,2-2 8,0-3-9,1-2 0,3 0-2,3-2-7,0-3 5,1-3-10,2-1 3,0 1-14,1 1-26,-3-1-63,0 2-124</inkml:trace>
  <inkml:trace contextRef="#ctx0" brushRef="#br0" timeOffset="13611.7785">17844 2109 152,'0'0'22,"0"0"0,0 0-3,0 0-1,0 0-2,-84-18 0,56 23-2,2 8 2,2 5-2,1 5 3,4 6-1,0 5-2,6-2-2,3 2 0,4-3-4,6 0 1,0-4-1,4-1-2,9-3-4,5-3 1,3-4-6,5-3 2,3-3-1,5-5-5,-1-2-4,3-3-10,0 0-19,-1-7-38,-2-3-99</inkml:trace>
  <inkml:trace contextRef="#ctx0" brushRef="#br0" timeOffset="13936.7971">18127 1731 123,'0'0'22,"0"0"-2,0 0-2,0 0-1,0 0 4,0 0 0,0 0 1,0 0 9,-6 107-6,6-62-1,0 4-3,-1 4-12,-3 4 0,-4 1-1,1-1 0,-3-1-3,0-4 1,5-5-2,0-8 1,5-3-2,0-9 2,4-3-2,6-6-1,6-5-2,1-1-3,4-7-4,0-2-4,0-3-4,3 0-7,-2 0-6,-2-5-17,-4-2-12,1-1-21,-2 0-6,0-6 6</inkml:trace>
  <inkml:trace contextRef="#ctx0" brushRef="#br0" timeOffset="15375.8794">18473 2133 149,'0'0'40,"0"0"-7,0 0-2,0 0-5,0 0-2,0 0-3,0 0-2,0 0-5,0 0-3,-66-59-3,45 71 3,2 9 1,-1 7 1,1 6-3,1 5-3,0 1-5,3 1 1,2-1 0,5-6-2,3-3-1,4-4 2,1-9-3,0-2 4,1-7 1,8-4-1,0-1 1,4-4-1,4 0-3,2-4 1,4-6 0,-3-3-1,-1-2 2,-4-5-2,-1-3 2,-2-2-2,-3-2 0,-1 1 3,-2 1 0,-2 5-2,-2 8 1,-1 7 0,-1 5-3,0-1 2,0 1-2,0 0-1,1 0 2,-1 0-1,0 12-1,0 5 2,2 5 0,3 1 0,-1 0 1,3-4-1,-2-5 0,1 1 0,0-8 2,-2-4-1,-2 1 3,-2-4-3,0 0 1,0 0 0,3 1 0,-2-1 0,1 0 0,-1 2-1,0-2-1,1 0 0,-1 2 0,1-2-1,-1 0 1,1 0 0,-1 0 1,1 0-1,-2 1 0,3-1 1,4 2-2,-3-1 2,2-1 1,-2 2 1,-4-2 2,0 0-1,5 0-1,-1 0 1,1 0-3,3-6 1,-3 0-1,3 0 0,2-5-1,-3 0 0,-2 4 2,5-3-2,0-2 1,0 0-1,3-3 0,1 1 0,-2 2 0,0 0 0,1 2 1,1-3-1,-1 3 0,-4 1 0,4 0 1,-6 3-1,2 0-1,-2 1 2,-2 3-2,4-2 1,-4 3 0,-1-1 0,8 2 0,-2 0-1,3 4 1,2 6 0,-3 2-1,-3 1 1,-4 4-1,0-5 1,-4 4-2,-1 1 2,0 3 1,0 4-2,-6-5 2,-2-2-1,2-5-1,-4 0 2,6-6-1,-5 1 0,2 0 1,2-4-1,3 1 0,2-4 0,0 0-1,0 0 1,0 0-1,0 0 1,0 0 0,5-6 0,10-7-1,2-7-1,3 1 2,2-6-1,-2-3 2,2-2 0,0-2 0,-2-1-1,0 2 1,-3 1-1,-3 4 2,-4 9-2,-6 7 2,2 2-2,-5 5 1,1-1 0,-1 1 0,-1 3-1,0-2 0,0 2 0,0 0-1,0 0 1,0 0-1,3 2 1,0 7 1,3 3-1,4 5 1,-2-3-2,2-2 1,2 5 0,-4-2 0,2 6 0,-3-2-1,0 2 1,-3 1-1,-2-1 2,-2 0-2,0 1 2,0 0-2,0-2 2,0-5-2,-5 0 1,2-4 0,-1-2 0,0 2 1,2-8 1,0 1 1,2-4 0,0 0-1,0 0-1,-2 0 0,2 0-1,-1 0 0,1-3-1,0-12 0,7-3 1,6-7-2,4 1 0,5 2 1,4-3 0,3-1-1,3-1 0,-1-2 2,1 3 0,-4-3 0,-2 4 1,-6 4 0,-3 1-1,-5 6 3,-5 6-2,-4 6 1,-3 2 0,0-2-1,0-1 0,-2-2-1,-7 4 0,-6 1 0,-1 3 0,-4 9-1,2 6 1,5 4-1,2 2 1,4 2 0,4-1-3,3 0 2,0-3-1,3-2-1,4-3 1,-2-5 0,6 0 1,-5-4-1,1-3 2,3 2 0,-1-4 0,-1-1 0,-3 0-1,7-2 1,-3 0 1,4-4 0,5-6 0,-5-2 0,1-1-1,-1-2 2,1-3 1,1-2 0,0-1 0,1-1-1,1 0 0,-1 0-1,0 5 1,-6 7 0,1 1-1,-4 6 0,-2 1 0,2 2-1,0 3-1,1 9 1,2 9-1,-4-1-2,-5 4 2,0 0 0,-1 0 1,0 0-2,0 1 1,0-8-2,0 2 1,0-5 1,0-2 1,-1 1 0,-3-6-2,-1 1-1,2-4-2,2 1-10,1-5-32,-6 0-93,-2 0-110</inkml:trace>
  <inkml:trace contextRef="#ctx0" brushRef="#br0" timeOffset="16487.943">20504 1959 161,'0'0'14,"0"0"-2,0 0-3,0 0 2,0 0-3,0 0-1,72 106 3,-65-73 0,-1 0 5,-4 3 2,2-5 1,-4-2 2,0-9-1,0-8 2,0-1-3,0-7 0,0 1-6,0 1 2,0-6 1,0 0-3,0 0 3,0 0-1,-2-5 0,2-8 0,-2-6-2,2-4-4,0-1 0,2 4-3,3-2 0,2 1-2,4 4-2,0 0 0,2 1 0,1 2 0,1 2-1,1 1 1,-6 4 0,4 1 0,-2-1-1,-2 5-1,1-1 1,0 3 0,-1 0 0,4 0 0,2 8 0,-3 2-1,-4 3 0,-3 6 1,1 1-1,-3 5 2,2-1-1,-2 2 1,-1-1-1,2-1 0,-4-9 0,4-5 0,-2-2 0,-1-4 1,-1-1 1,2 2-1,-3-5 2,3 0-1,4-6-1,2-6 0,3-7 0,-2-1 0,-1-4 0,0 2-1,2-2 1,-1 4-2,4 0 1,1 3 0,2 2 0,-4 6 0,1 3-1,-3 3 0,0 3 0,2 0 0,-4 5 1,4 5-1,-6 5 1,-1 2-2,0 3 1,-1 0 1,1 0-2,0-1 1,-2-5 0,4-4 0,5 0-1,-6-5 0,10-1-1,1-4 2,2 0-3,3-4 1,-1-3 1,-2-3-6,-4-2 6,1-1 0,-4-1 1,0-1 1,-6 4 0,-1-1 0,-1 4 3,-3 4 1,0 0-1,-2 4 3,0-2-4,0 2 1,0 0-2,-2 0-1,-9 2 0,-2 8 1,-2 5-2,7-3 1,6 3-1,2 1-2,5-3 2,6-1 0,8-2-1,3-7 2,2-3-1,2 0-3,2-6 2,-2-3 0,0-1 2,-3-3 2,-7-1-1,-3 4-1,-6-4 2,-3 4-1,-4-2 1,0-4 1,0 5-1,0-4 1,-7 3-1,0 6-1,-6-1 1,4 4 0,-3 3-2,-5 0 0,7 0-3,-6 0-4,8 5-4,8 2-24,-2 0-56,4 1-153</inkml:trace>
  <inkml:trace contextRef="#ctx0" brushRef="#br0" timeOffset="17051.9753">22026 2057 188,'0'0'18,"0"0"1,0 0 4,0 0 0,-81-48 0,58 46-1,-3 2-1,0 0-2,-1 10-3,1 2-4,3 3 1,2 1-4,3 2-3,6 2-3,0 1-1,6-5-3,5 1 4,1 2-2,0-1-1,7 2 2,2-8-1,1-5 1,5-7 2,3 0-3,5-5 0,0-9 0,-2-2-2,1-5 1,-4-1 0,-2-2 1,-1-4-1,-4-1 2,0-4 0,-3-5 1,-3-4-12,3-7 0,-2-6 0,0-5-1,2-1 13,0-1 3,-4-1 3,3 10 0,-4 9-1,1 15 2,-2 13-2,-1 10-1,-1 6-1,0-2-4,0 2 0,0 14 2,0 10-1,0 13-1,0 8 1,0 6 1,-1 0-1,1-1 1,0-1 3,0-3 9,0-6-2,1-1 0,2-2-1,0-3-11,0-5-1,0-4-2,0-6 2,0-3-1,0-5-1,-1-3 1,2 3 1,-2-7-2,1 1 1,-3-5 0,0 0 0,0 0 0,1 2 0,0-1-2,1-1 2,0 0-1,-1 2-1,5-2-1,0 0-2,5 0-3,0-2-8,-3-2-22,2 0-42,-7 2-140</inkml:trace>
  <inkml:trace contextRef="#ctx0" brushRef="#br0" timeOffset="17656.0098">22748 1509 150,'0'0'17,"0"0"0,0 0 4,0 0 0,0 0-2,0 0-3,0 0 1,-79 64-3,65-41 1,0 1 0,1 0 0,0 0 1,3-4-1,4-3 0,1 0-1,4-1 0,1 1-1,3 3-1,9-1-5,6-2 1,5 2 10,2-1-14,7 1 12,1-2-3,2 1-14,-4 1 12,0-3-11,-7 1 1,-3 2-1,-6-2 0,-6-2 1,-7-1 1,-2 5 0,-8-1 2,-10 6-1,-5-3 0,-5-1 1,-5-6 1,1-1-2,2-4 1,1-4-1,8-3 0,1-2-3,3 0-3,0 0-2,-1-5-4,4-2-2,6 3-13,-1-4-18,1 1-39,5-3-68,3-3-77</inkml:trace>
  <inkml:trace contextRef="#ctx0" brushRef="#br0" timeOffset="17901.0238">22685 1613 195,'0'0'36,"0"0"4,0 0 1,0 0-5,58-94-8,-36 76-8,7 1-12,7 3-2,2 2-3,1 2-1,0 3-1,1 2-1,-6 3 0,-1 2-1,-7 0-1,-10 0 1,-2 5-3,-7 0-1,-4-1-2,-1 4-5,-2 6-7,-6 5-18,-4 9-78,-6-1-98</inkml:trace>
  <inkml:trace contextRef="#ctx0" brushRef="#br0" timeOffset="18102.0353">23455 2123 253,'0'0'1,"0"0"0,0 0-2,0 0-2,0 0-13,0 0-36,0 0-130</inkml:trace>
  <inkml:trace contextRef="#ctx0" brushRef="#br0" timeOffset="23211.3276">10266 4870 59,'0'0'19,"0"0"-3,0 0 0,0 0-2,0 0-1,0 0-2,0 0 1,0 0-3,0 0 1,-18-41-1,15 38-2,0 2 0,-3 0 0,-1 1-1,-3 0 0,-5 0 0,5 2-2,-4 6-1,5 1 0,0-2-1,1 3 0,-1 2-1,3-4 1,1 5-1,-1 4 1,3 1-2,0 6 2,0-7 1,3 2-1,0 1 1,0-4-2,0 5 0,0 0-1,0-8 2,0 7-1,0-1 2,0-1-1,0-1 0,0 0 1,4 0 0,1 0 1,1 7 1,-1-7-3,4 3-1,-2-4 1,0 3-2,-1-7 3,1 1-1,-2-4 1,-1-2 1,2 1 1,-6-6-2,6 6 3,-3-4 0,1-1-1,-1-1 2,-3-2-4,2 2 2,0 1-3,2-1 0,4 1 1,-4-3 0,6 2-1,0 1 0,2-3-2,7 2 0,-1-2 1,0 0-1,-1 0 2,-1 0 0,-3 0 1,3-5-2,-6 3 1,-1-1-1,-2-1 2,-1 1 0,2-2-1,-5 3 1,3-6 0,0 1 0,-3 0 0,1 2 0,-1-5 1,2 1-2,-2-2 0,2-5 2,1-1-3,0-4 1,0-1-1,2 2-1,-2-4 1,0 2-1,1-4 1,-4 0 2,5-1-1,-3 1 0,-3 1 0,1 1 2,-3 7-3,0-3 4,0 1-2,0 7 0,0-8 1,-4 5-1,1 5 0,-3-5 1,-1 2 0,1 4 1,-1-3-1,0 0 1,1 4-1,-2-6 0,3 7 0,1-2-1,-1 1 0,1 0 1,-2-2-2,2 3 0,0-1 2,1 3-4,1 3 3,2 2-3,-4-3 2,1 1-2,-1-1 0,-6 0 1,4 1-1,3 1 0,-7 1 0,2 0 0,-4 0 0,0 0 0,-1 0 0,1 0 1,0 0 0,0 0-1,2 3 1,-2 0-1,2 0 1,1 0-1,-1 1 0,2-1 1,0 2-2,1 0 2,0 0-2,1 2 1,-1-2 0,0 7 0,-3 0 0,1 3 0,0 0 0,2 1 1,-2 1 0,1 1-1,0 1 0,0-1 0,0 2 0,1-3 0,0 2 2,1 1-1,-1-1-1,1-2-1,2 3 2,-1 1-2,3-1 2,-1-4 0,0 1-1,3 3 3,-3-1-3,3 1 3,0-1-3,0 0 1,0-1-1,0-1 0,0 0 0,3-2-1,-3-4 2,4 3-1,-2-2 0,0-2 1,0 0 0,1 4-1,1 1 2,-1-5-2,2 5 0,3 0 0,-1-3 0,2 5 0,-2-5 0,5-1 0,-3-2 0,2 3 0,1-2 0,-2 0 1,-1-5-1,0-1-1,0 1 2,-1 0-2,1 0 2,-6-3-1,2 1 0,-2-1 0,1-2 1,0 3-1,1-3 0,0 2 0,0 0 0,-2-1 0,6 1 0,-2 0 0,0-2 0,3 0 1,-4 0-1,4 0 0,6-2 0,-7-1 1,5-4-1,-7 3 2,-2-2-1,3-1-1,-2-2 1,0 2 0,-3-3-1,1 3 1,-3-3 0,1 0 1,-2-2-2,3 1 0,-3-3 0,1-6 0,-1 0 0,2 3 0,-1-3 0,1-1 1,-1 1 0,2-8 0,0 2-1,-2-1-3,1 2 4,-1-2-5,-1-2 4,3 3 0,-3 1-1,1 7 1,-1-4 0,0 3 0,0 6 0,0-9 1,0 3-1,-1 7 1,-2-6-1,3 8 2,-3-1-1,2-1-1,-2 1 0,0-1 0,0 2 0,0-3 1,-1 3 0,1 0 0,-4 1 1,4-1-1,-6 3 0,3-1 0,-2 4-1,0-3 0,-4 4 0,1 1 0,-3 1-1,-5-1 1,5 2 0,-7 0 0,3 0 1,7 0-1,-7 0 1,7 0-1,0 3 0,1 1 0,0-1-1,0 2 1,1-1 0,-3 6 0,4-5 0,-4 5-1,3 2 1,0 0-1,0 4 1,0 1 0,3 1 1,-1 1-2,1 3 1,0 0 0,1-1 0,2-1-1,0 2 1,-1 1 0,1-2 0,1 0 0,1-6 0,1 4 3,0 0-3,0 1 3,0 6-2,0-3-1,1-2-1,4-2 1,0 0 0,0-2 0,2 0 1,-1-5 1,1 1-2,0-1 0,-1-3 1,1 3-1,1-1 1,-2-4-1,3 4 0,-3-5 0,0 2 0,1-2-1,0 2 1,-1-3 1,-1 3-1,3 0 0,-1-1 0,-2 0-1,3 1 1,3 1 0,-3-1 1,2-1-1,-1-2 0,1-1 0,6-1 0,-5 1-1,6-3 1,-3 1 0,-3-2 0,8 0 0,-7 0 0,5-3 0,-7 1-1,-2-3 2,3 3-1,-2-3 1,-1 3-2,0-5 1,2 2 0,-3 0 0,0 0 1,2 0-2,-1 0 1,0-2 0,1 2-1,-3-2 2,3 1-1,-3-1 0,3-4 0,-3 3 0,2-5 0,-2 0 1,-3 4-1,0-7 0,1 7 0,-2-5 0,1-6 0,-3 6 1,0-7-1,0-2 1,0 1 0,0-9-4,0 4 4,-2 1-4,-1 1 3,2 0 0,-2 1 0,3 0 0,-2-2 0,1 2 0,-2-3 0,2 2 1,-2-3-1,-2 3 1,0 1-1,2 1 0,0 5-1,-1 2 2,2 4-2,-1 0 2,0 2 0,2 3-1,-4-1 0,4 3 0,-4 0-1,4 1 1,-2 1 0,1 0 0,-2-1 1,2 2-1,2 2-2,0-2 1,0 2 1,-5-1 0,-1 1 1,2-2-1,-7 2 0,6 0 0,-5 0 0,-4 2 0,5 1-1,-6 3 1,3 2-2,-2-1 2,-4 3 2,7-2-2,-1-1 0,6 0 0,0-5 0,0 3 0,1-2 0,3 1 1,-1-1-1,3-3 1,-1 0-2,1 0 1,-2 2 1,0-2-2,1 0 1,0 0 0,0 3-1,-1-3-1,1 0 1,-2 2-1,3 0-2,0-1-2,0 6-9,0 2-28,0 6-51,4 4-145</inkml:trace>
  <inkml:trace contextRef="#ctx0" brushRef="#br0" timeOffset="23678.3543">10696 5574 124,'0'0'27,"0"0"-7,0 0-7,0 0-4,0 0-2,0 0 0,0 0 2,0 0 2,0 0-1,19 35-2,-14-9-2,-3 0 1,-2 0-1,0-2 2,0-1-1,-7-2 1,-2-3 0,0-1 0,-1-2 2,0-6 0,1 2-2,3-6 2,3-2-5,1 1-1,2-4-2,-3 0-1,3 0 1,-1 1-5,-1-1-1,1 2-7,1-2-9,0 2-22,0 1-86</inkml:trace>
  <inkml:trace contextRef="#ctx0" brushRef="#br0" timeOffset="25189.4407">11283 4996 22,'0'0'20,"0"0"-1,0 0 1,0 0-1,0 0-1,0 0 0,0 0-3,0 0 1,0 0-3,0 0 0,27-66 0,-27 66-3,2-2 0,-2 1-3,0-1-2,1 2-2,-1-1 1,0 1 0,0 0 2,0 1 1,-3 9 0,-1 6-1,-2-1 1,0 7-2,1-10 1,2 5-1,0 0-1,0-5 1,1 6 2,1-7-1,-1-5 2,1 5-1,0-7-2,-1 1 3,2 1 0,0-6 1,-1 0 0,1 0-1,0 2-1,10-2 0,7 0-4,5 0 2,3-2 1,2-2-2,0-3-2,2 3 2,-1-1-3,-1 5 0,-4 0 1,-1 4-1,-2 6-1,-4 3 0,-1 2 5,-4 4-4,1 0 1,-4-2-1,0 3-4,-4-6 3,0-1-1,1-2 1,-4 0 1,-1 1 0,0-2 1,-3 4 2,-7-3-2,-4 6 1,-5-2 1,-1-3-2,-1 0 1,-2-2 1,-1 2-2,1-2 2,2-1-3,6-2 2,1-1-1,4-2-1,6-3-1,-1 2-2,5-3-5,-1 0-3,1 0-8,0 2-12,0-2-37,0 1-73</inkml:trace>
  <inkml:trace contextRef="#ctx0" brushRef="#br0" timeOffset="25579.463">11286 4986 151,'0'0'32,"0"0"-4,0 0-4,0 0-2,0 0-2,0 0-3,0 0-2,0 0-2,27-79-2,-5 68-2,2 0-2,5 3-3,3-2 1,3 3 0,1-3-3,-2 1 0,3 1-1,-4-1 2,2 1-3,-4 1 1,-2 0 1,-5 0 2,-7 2 0,-7 2 2,-5 1 0,-5 2 2,0-2-2,0 2 1,0 0-2,4-1-4,-3 1-2,0 0-3,-1 0-2,2 0-4,-1 3-3,2 8-7,3 4-13,2 5-29,1-1-73</inkml:trace>
  <inkml:trace contextRef="#ctx0" brushRef="#br0" timeOffset="25880.4802">11997 5254 149,'0'0'26,"0"0"0,0 0-2,0 0-2,-17 83-4,8-61-2,0-1-3,-1 2-2,0 1 0,0 1-1,-2-3 0,2 0 2,-1-2-2,4-6-1,-1 1-1,4-8 0,-2 0-3,-2 1 1,6-5-4,-1 1-1,3-4-1,-1 0-3,1 0-2,-2 0-3,2 0-6,0 0-10,0 2-27,2-2-87</inkml:trace>
  <inkml:trace contextRef="#ctx0" brushRef="#br0" timeOffset="26347.5069">12594 4826 174,'0'0'37,"0"0"-1,0 0-1,0 0-3,0 0-3,0 0-5,0 0-7,0 0-4,0 0-4,19-53-1,-16 53 2,0 10 0,4 9 1,0 8-3,0 4 1,-2 4-2,1 2 0,-2 2-2,-1-3 1,1-1-1,-3-2 0,-1-2 1,0-4 1,0-2-3,0-6 2,0 0-2,0-6-2,0-1 0,0 0 0,0-6-1,0 0 1,0-6-2,0 3-1,0 2 1,2-2-2,1 1 0,3-4-6,5 0-6,6 0-11,6 0-23,-3 0-52,1-3-121</inkml:trace>
  <inkml:trace contextRef="#ctx0" brushRef="#br0" timeOffset="26775.5314">13041 4857 107,'0'0'9,"0"0"7,0 0 3,0 0 3,0 0 0,0 0-2,0 0-3,0 0-2,0 0-1,-28 62-1,24-34-1,1 3-1,2-2-3,-1 0-1,2-2-2,0-1 0,0-2 1,0-8 2,2 1-2,2-1 1,-2-6-1,5 4-1,3-4 0,-2-7-2,7 1 0,4-3-2,2-1 0,8-1 0,-1-6-2,-2-5 0,1-2 1,-2-2-1,-2-4 5,-7-3 1,-3-1 2,-6-4 3,-5-2-1,-2-6 1,-6 0-1,-7-1 0,-3 4-1,-4 4 2,0 5-3,-1 6 1,0 6-4,6 5 0,-2 5-4,1 2 0,3 0-2,-2 1-1,1 10 1,2 3-7,-1 3-5,3 5-10,9 2-19,1 2-53,1 3-123</inkml:trace>
  <inkml:trace contextRef="#ctx0" brushRef="#br0" timeOffset="27017.5453">13545 5259 142,'0'0'44,"0"0"-4,0 0-1,-38 87-5,24-63-5,1 1-6,0-3-4,3 2-2,-1-1-2,2-3-1,3-5-1,0-1-5,2-2-5,2-9-3,-2 9-4,4-7-8,-1 0-6,1 6-13,1-6-44,9-1-119</inkml:trace>
  <inkml:trace contextRef="#ctx0" brushRef="#br0" timeOffset="27200.5557">13842 5322 186,'0'0'14,"0"0"-6,0 0-2,0 0-6,0 0-5,0 0-6,84-25-14,-55 23-42</inkml:trace>
  <inkml:trace contextRef="#ctx0" brushRef="#br0" timeOffset="27326.5629">14388 5291 175,'0'0'18,"0"0"-8,0 0-8,0 0-12,0 0-34</inkml:trace>
  <inkml:trace contextRef="#ctx0" brushRef="#br0" timeOffset="27482.5719">15007 5283 249,'0'0'0,"0"0"-3,0 0-3,0 0-6,0 0-10,0 0-42</inkml:trace>
  <inkml:trace contextRef="#ctx0" brushRef="#br0" timeOffset="28887.6521">8624 5329 45,'0'0'29,"0"0"-2,0 0-3,0 0-5,0 0-3,0 0-6,0 0 0,0 0 0,0 0 2,0 0 2,-16 0 1,16 0-1,-1 0 1,1 0-1,0 0 0,0 0 0,10 0-3,9 0-1,5 0-3,3 0-1,5 0 0,3 0-2,0-4 0,0 3-1,-2-3 0,-10 1-1,-3 3 0,-8-2 1,-6 2-3,-1 0 2,-5 0-1,0 0 1,0 0 1,0 0-3,0 0-4,0 0 0,0 0-8,-5 0-6,-1 0-9,1 2-22,5-2-52</inkml:trace>
  <inkml:trace contextRef="#ctx0" brushRef="#br0" timeOffset="29495.687">9129 5007 155,'0'0'18,"0"0"-4,0 0 0,0 0 1,0 0-2,0 0-2,0 0 0,0 0-3,0 0-1,-74 85 0,64-71 0,4 1-2,3-7 2,2-3 0,1 2 2,1 0 0,8 0 1,10 3-2,1-5-2,1-3-1,6 1-2,0 1-3,2 1 0,-2 0 0,-1 5 0,-1 2 1,-3 5 0,-3 1-2,-2 4 3,-4 1-2,-6-1 1,-2 1-1,-5 2 2,0-3 0,-6-1 4,-6 0 2,-4-2 1,-2-3 1,-1 0 0,-3-3-2,3-3 0,-2-1-3,0-4-3,-1 0-1,7-2-1,-6-3-2,2 0-1,4 0-4,-4 0-7,6 0-6,7 0-24,-3-1-79,8-3-84</inkml:trace>
  <inkml:trace contextRef="#ctx0" brushRef="#br0" timeOffset="29717.6997">9042 5111 265,'0'0'19,"0"0"-6,0 0 0,0 0-1,44-79-1,-25 67-2,5-1-3,-1 2-2,1 6-1,2 0-5,-2 5 0,2 0-3,-2 2-4,-1 10-4,0 1-8,-4 3-21,1 4-69</inkml:trace>
  <inkml:trace contextRef="#ctx0" brushRef="#br0" timeOffset="29923.7115">9552 5656 117,'0'0'26,"0"0"-2,0 0-4,-48 90-6,36-73-4,3-5-7,3-5-8,3 2-12,3-3-51</inkml:trace>
  <inkml:trace contextRef="#ctx0" brushRef="#br0" timeOffset="30628.7518">7077 5392 149,'0'0'33,"0"0"-6,0 0-4,0 0-8,0 0-2,0 0-1,0 0-2,0 0 2,0 0 0,0 0-2,-2-4 0,21 4-3,9 0-3,-2 0 1,1 2-1,-1 0 0,0 1 1,-5-1-3,-1 1-1,-4-1-1,1 0 0,-7 0 0,8 1-2,-10-2-2,-3 1-3,6 0-4,-5-2-10,4 0-28,1 0-53</inkml:trace>
  <inkml:trace contextRef="#ctx0" brushRef="#br0" timeOffset="30872.7658">7520 5216 179,'0'0'29,"0"0"1,0 0-3,0 0-1,0 0-4,0 0-4,0 0-3,-31 87-1,31-56-3,5 3-2,3 1-1,0 1 0,0 1-5,1 0 0,-2-5-3,-1 0-2,-3-5 1,-1-7-1,1-1-3,-1-7-3,1-1-8,1 3-14,2-4-35,1 2-72</inkml:trace>
  <inkml:trace contextRef="#ctx0" brushRef="#br0" timeOffset="31267.7884">7816 5283 247,'0'0'27,"0"0"-1,0 0-5,0 0-4,0 0-3,0 0-1,-87 5-3,72 10-2,1 4-1,4 5-1,0 3-3,4 2 1,5 1-1,1 0-1,0-1 0,4-4-1,7 1-2,1-6 1,2-3 0,1-3 1,2-4-1,-4-4 0,3-3 0,2-3 0,0 0 1,5-6-1,-2-3-1,-1-4 1,-4-4 0,1-3 0,-5-2 1,-4-4 0,-3-3 1,-4-3 2,-1 0 0,-6-1 0,-6 1-1,-4 1-1,-3 6-2,0 3 2,0 7-2,5 6 0,-1 5 0,1 4-4,4 4-1,0 3-4,4 7-2,6 4-5,0 4-10,9 10-39,7-1-121</inkml:trace>
  <inkml:trace contextRef="#ctx0" brushRef="#br0" timeOffset="31509.8022">8229 5764 165,'0'0'19,"0"0"-1,0 0 1,0 0-2,-63 85-4,51-67-2,0 1-1,0 0-5,0-2-2,-1 0-2,0-4-1,6-4-2,-1 4-2,1-6-7,3 2-8,0 2-33,4-8-123</inkml:trace>
  <inkml:trace contextRef="#ctx0" brushRef="#br0" timeOffset="32639.8668">3559 5000 182,'0'0'18,"0"0"0,0 0-3,0 0 0,0 0 2,0 0-1,0 0 3,0 0-2,0 0-1,2-16-3,-13 18 0,-6 8-2,-3 7-1,4 2-2,-1 5 1,4 1-1,-1 5-1,3 2 3,3 4-2,4 1-2,4 0-4,0-2-3,4-3 0,4-1-1,3 0 2,0-3-1,-1 0 2,-3-4-1,-1-7 0,-4 3 3,-2 1-1,-3-3 1,-9 5 2,-5-5-5,-4-1 0,-6-5-1,-3-3 1,-2-3 0,-1-3-1,7-3 1,4 0 0,7-2-2,4-1 1,7 0-1,1 2-2,3-4 1,9 1 1,9-2 2,8 0 0,6 6 0,1 1 0,2 11 0,1 7 0,-2 3-1,-4 3 1,-3 7-1,-4 2 1,-4 3 4,-4 2 0,-5 3 1,-3 2 0,-3-2-3,-2 0 1,-1-1 2,-1 1-2,0-3-1,0 0 1,2 1-2,-2-1-1,1 2 1,1 0 1,0-2-2,4-1 3,4-1-3,2-3 1,7-2 2,4 0-3,6-4 2,4 1-2,7-3-5,2-4-1,6 1-8,1-4-7,2-2-21,1-2-40,-3-2-126</inkml:trace>
  <inkml:trace contextRef="#ctx0" brushRef="#br0" timeOffset="33475.9147">14562 5370 187,'0'0'-12,"0"0"0,0 0-2,0 0-3,0 0-9,0 0-16,87-46-22</inkml:trace>
  <inkml:trace contextRef="#ctx0" brushRef="#br0" timeOffset="33605.922">15133 5288 68,'0'0'6,"0"0"-10,0 0-17,0 0-28</inkml:trace>
  <inkml:trace contextRef="#ctx0" brushRef="#br0" timeOffset="33739.9298">15711 5281 150,'0'0'-9,"0"0"-10,0 0-34</inkml:trace>
  <inkml:trace contextRef="#ctx0" brushRef="#br0" timeOffset="34359.9652">16669 4092 248,'0'0'18,"0"0"-3,0 0-2,0 0-2,0 0-3,0 0-1,0 0-3,82 42 2,-74-14-3,-2 6 0,-2 5 2,-1 1-2,-1 1 4,-1-2-1,2-2 2,3-2 2,5 1 1,3-4-1,3-3-3,2 2-3,2-4-1,4-3-2,1-2 0,3-4 0,0-5-1,1-6-1,0-5 1,-1-2 0,-1-7 0,-3-8 2,-5-3-1,0-4 1,-7 0 3,-6 5-2,-5 0 1,-2 3-2,-12 4-1,-5 2 0,-5 7-1,-6 2 1,-2 15 2,-3 6-1,-1 7 1,3 7 1,2 9 0,3 6-2,4 7-1,5 5-2,5 1-1,6 3 1,4-2 0,2-3 3,0-1-1,7-2 3,2-7-3,0 0 1,-1-6 3,-1 0 1,-2-2 1,-5-4-1,0-1 2,-5-3-3,-8-3 2,-9-1-4,-5-2-3,-9-1-4,-6-3-7,-12-4-11,-4-1-41,-5-3-174</inkml:trace>
  <inkml:trace contextRef="#ctx0" brushRef="#br0" timeOffset="34904.9963">5097 6065 213,'0'0'7,"0"0"-7,0 0-5,0 0-5,0 0-6,0 0-12,0 0-23,0 0-49</inkml:trace>
  <inkml:trace contextRef="#ctx0" brushRef="#br0" timeOffset="35257.0165">6499 6038 29,'0'0'2,"0"0"-7,0 0-9</inkml:trace>
  <inkml:trace contextRef="#ctx0" brushRef="#br0" timeOffset="40132.2953">1406 5312 70,'0'0'24,"0"0"2,0 0-3,0 0 1,0 0-3,0 0-1,0 0 0,0 0 0,0 0-2,0 0-3,-45-38-3,42 37-4,3 1-1,-3-2-2,3 2-1,-5 0 2,-2-1-2,-1 1 0,5 0 0,-5 0-2,3 0 2,-10 0-1,-5 0-2,0 0 0,-9 0 1,3 0-4,-2 0 2,2 1 2,-1 1-2,-1-1 1,1-1 0,1 1-1,7-1 2,2 2 2,-2-2-1,6 1 2,0-1-3,3 2 0,5-1 1,1-1-1,-2 2 1,6-2 3,-1 0-2,1 0 0,-1 0 2,-1 2-4,1-2 2,-1 0 0,1 1-2,-4 2 1,1-1 0,-1 0-1,0 8 3,5-5-2,0 9 3,0 8 0,0 0-3,0 7 0,4 1 1,2 2-3,0 2 1,0 0 0,-2 2 0,3 0 1,-3-1 0,-1-1 0,0-3 1,0 1 0,-1 0 2,-2 0-2,0 0 2,0 0 3,-5 2-2,1 2 1,-1-3-3,1 0-3,1-2 3,2-2-1,0 0-1,1-5-1,0-6 2,0-1-2,0-7 0,0-4 0,0 5-1,0-8 2,0 2-1,0 2 1,0-7-1,0 0-1,0 0 1,1 5-1,-1 2 2,0-2-1,1 0 0,-1-5 0,0 0 0,0 0 0,0 2 0,3-1 0,-3 1 1,0 0-1,0-1 1,0-1 1,0 2-2,0-2 0,0 0-1,0 1 0,3-1-1,-2 0 1,1 0 1,-1 0-2,5 0 0,0 0 0,0 0 0,5 0-2,-7 0 2,6 0 2,7 0-2,-9 4 0,8 0 0,0-1 0,1-1 0,5 1 0,-5-3 0,1 0 0,2 0 1,0 0-2,-1 0 1,0 0 0,-6 0 0,-2-3 0,1 3 1,-7-2 0,1 2 0,-6 0-1,0-2 2,0 2-1,2 0 1,-1-1 0,1-1-2,-2 0 0,3 2-1,-2-3 1,-1 2-1,2 0 0,-2 1-1,0-2-3,1 2-2,-1-1-5,0 1-7,0-2-22,2 2-32,-2 0-50,0 0-101</inkml:trace>
  <inkml:trace contextRef="#ctx0" brushRef="#br0" timeOffset="40715.3287">1566 5771 56,'0'0'8,"0"0"3,0 0 2,0 0 4,0 0 1,0 0 0,-50-84-2,40 75 0,3 4-1,0 0 0,-3 0 1,6 3 0,-5-1-2,3 3-2,-8 0-1,-4 0 1,1 1-2,-5 8 2,6 1-2,-1 7 0,2-3-1,0 5 0,2 1 0,0 0 1,3 0-2,1 0 0,0 1 2,5-5-3,1 0 2,2-6-3,1 3-4,0 3 2,4-1-1,3-2 0,2-2 1,4-4-2,3-1 0,7 2-2,-1-2 1,2-3-1,-1 0 1,-6-1-1,4-2 0,-3 0 3,-4 0-2,4 0 1,-8 0 0,-1-4 0,3 1 2,-4-3-1,1 2-1,0-4 2,1-2-2,-7 3 2,6-8 0,-4 1-1,-2 6-5,-2-11 3,1 7-6,-2-3 5,0-5 0,0 2 0,-2-5 2,-6 3-1,1 2 0,-2 2-1,-5 1 0,3 0 0,-3 1 0,-2 2 0,1 2 1,1 5-1,0 0 0,2 3 0,0 2-1,-1 0-1,3 0-1,0 0-3,3 7-5,-1-2-4,5-2-3,3 8-12,0-3-37,4 4-73</inkml:trace>
  <inkml:trace contextRef="#ctx0" brushRef="#br0" timeOffset="41487.3729">1551 5418 128,'0'0'29,"0"0"-4,0 0-5,0 0-3,0 0-5,0 0-3,0 0-2,0 0-2,0 0 2,0 0 0,94-76-1,-73 68 2,3 1-1,-2 0 1,-9 0 2,3 2-2,-8 1 1,0 0 2,5 2-3,-9 1 0,-1-1-1,-3 2-3,0-2 2,0 2-1,3 0-1,-2 0 1,1 0 1,-1 0-2,1 0 2,2 0-2,1 0 1,3 2 0,-1 3-2,-1 0 0,1 2 1,-3 1-1,4 4 1,-5-3 0,1 6 1,-3 4 0,-1 1 1,0 8-1,0 2 1,0 3-1,0 4 0,-1 2 0,1 2 1,0 0 2,0 0-4,0-5 2,4-1-2,2-3-1,3-2 5,-1-1-5,0-2 5,2-3-3,-3-2-4,0 0 3,-1-1-1,1-2 0,-4-4 0,-2 2-1,-1-7 2,0 4 0,0 5-2,0-6 1,-1 3-1,-1-7 0,1-5-1,-1 7 0,0-7 0,1 1 0,-1 1 1,1-2 0,-1 1-1,1 0 0,-4 2 0,2-4-1,-4 2 1,-6 2-1,0 0 0,-2-1 0,1-4 0,-6 2 1,1-3 0,-5 1-1,5-1 1,3-1 0,3 2 0,1-2 0,0 0 0,-2 0 0,3 0-1,-5 0 0,6 0-1,-5 2 1,4-2-1,-2 0 1,3 3-1,4-3 1,1 0 0,5 0-1,-1 0 0,1 0-1,-2 0-1,1 2-1,-1-2-2,1 0 2,1 0-2,0 0-3,0 0-4,0 2-10,6-2-26,7 1-35,1 3-74</inkml:trace>
  <inkml:trace contextRef="#ctx0" brushRef="#br0" timeOffset="41999.4022">2092 5756 103,'0'0'33,"0"0"1,0 0-3,0 0-1,0 0-4,0 0-2,0 0-2,0 0-2,0 0-5,0 0-1,-20-32-3,20 32-3,0 0 0,0-5 0,7 0-1,12-2-1,4-3 0,6 3 0,3-1-1,4 1 0,0 3-2,-1-1 1,-1 2-1,-2 3-1,-1 0 1,-11 0-3,-1 0 1,-5 0 0,-3 0-1,4 0 0,-10 0 0,5 0 0,-3 0 0,0 0 0,-1 0 0,-6 0 0,0 0-1,0 0-1,0 0-1,3 3 1,-2-3 0,1 0-5,-1 0 0,0 0-1,4 0-1,-1 4 1,2-3-2,0 6-3,-5-3-10,2 6-20,0-2-34,-3 3-52</inkml:trace>
  <inkml:trace contextRef="#ctx0" brushRef="#br0" timeOffset="42727.4438">2154 5977 97,'0'0'27,"0"0"-2,0 0-3,0 0-1,0 0-5,0 0 1,-76 18-3,67-16-4,-2 2 3,3-1-1,4 0 0,-4-1 2,3 0-2,0-1-1,1 1 2,4-2-3,-1 0 2,1 0 0,-2 0-1,1 2 0,-1-2 0,1 0-3,-1 1 1,1-1 1,-1 0 0,1 0-1,-1 2 0,2-2-2,-1 0-1,1 0 0,0 0-1,0 0 1,0 0-3,6-2 1,6-1-2,6 0-2,-6 1 3,8 2-2,2-2-1,0 2 1,6-3-1,0 3-1,-5 0 1,4 0 0,-4 0 1,1 0 0,-5 0 0,1 0 0,-3-2-1,-3 2 1,6-1-1,-8 1 3,0 0-3,1 0 0,-3 0-2,2 0 2,-8 0 0,3 0 2,-3 0-1,2 0-1,0 0 0,0 0 0,-6 0 1,0 0 1,0 0 1,2 0-1,-1 0 2,0 0-2,2 0 2,-2 0-3,1 0 1,-1 0 2,1-2-3,-1 2 1,0 0 0,1 0-1,0 0 0,-1-2 1,-1 2-2,2 0 0,-2 0 0,1-1-1,-1 1 0,2 0 0,-2 0-1,0 0 0,0-1-3,3 1 2,-3 0-2,1 0-2,0 0 0,1-2-5,-1 2 0,2 0-6,-2 0-13,1 0-33,-2 0-110</inkml:trace>
  <inkml:trace contextRef="#ctx0" brushRef="#br0" timeOffset="56575.2358">1282 7328 11,'0'0'14,"0"0"5,0 0-2,0 0 3,0 0 2,0 0-1,0 0 0,0 0-4,0 0-2,-27-29-4,24 26-3,3 3-2,-4-2-2,0-1 1,1-1 0,-5-1 0,4 2 0,-5 1-2,-1 0 2,-1 1-1,-8-1 3,7 0 0,-8 2-1,1-3 1,6 1-1,-6 0-2,6 1 0,2-3-1,-2 2 0,3-4 1,-1 4 0,2-3 0,1 2-2,4 1 1,0 0 1,4 2-1,-3-3 3,0 0-1,0 0-2,-1 1 0,4 2-1,-2-1-2,2 1 0,-1 0 0,-1 0 0,0 0 2,0 0-2,-1 1 0,-2 10 3,0 3-3,-1 3 2,0 7 0,2-4 1,1 5-1,2-1 0,-1 2 3,1 3-2,1 2 4,0 4-1,0-1 0,0 3-3,0-2 1,0 2-1,0-4 0,0-1 2,0-3 2,0-1-4,0-3 1,0 1 0,0-2 2,0-5-4,0-1 6,0-4-2,0-3-3,0 3 1,0-3-1,-2 1 1,2-7 0,0 2-1,-1-1 0,1 1 0,0-2 0,0 2 0,0-7 0,0 0-1,0 0 1,0 0-2,0 3 1,0-2 0,0 0-1,0 1 1,0 4-1,0-2 1,0 1-1,1-1 1,2-1 0,0 0 0,0-1 0,1 1-1,2-3 1,-2 2 0,1 0 1,3-1 1,-2 0-2,-1-1 0,7 3 1,-4-3-2,6 0 1,-1 0-1,0 0 1,8 0-1,-10 0 1,9 0-1,-8 0 0,1 0 1,-1 0-1,-7 0 2,7 0-1,-6 0-1,-2 0 1,6 0-2,-6 3 1,0-2 0,1 0 1,-2 1-1,1-1-1,1 1-1,0 0 2,-5-2-1,0 0 1,0 0 0,2 0 0,-1 0 0,1 0-1,-1 3-1,1-3 0,-2 0-2,2 2-1,-2-2-2,2 0-5,-2 0-6,1 0-20,-1 2-43,8-2-134</inkml:trace>
  <inkml:trace contextRef="#ctx0" brushRef="#br0" timeOffset="57188.2709">1431 7596 125,'0'0'3,"0"0"1,0 0-1,0 0 3,0 0 1,0 0 2,0 0 2,0 0 2,0 0 0,0 0 0,13-20-1,2 8-4,-1-3 0,2-1 1,0 1-4,1 0 4,-3 0-3,3 1 1,-7 4 0,0 0 1,-3 5 0,-4 1-1,1 1-1,-4 3-1,0-1-3,0 1 1,2 0 1,-1 0 1,5 0 0,2 3 1,1 7 1,2 7 0,-6 0-1,0 2 1,-1-2 0,0-2-3,-1 0 1,-1 1-1,3-1 1,-2-1 2,2 3 0,-2 2 2,0-1 1,4 8-1,-4-1 2,-2 2 2,2 0-2,-2 1 0,2 1-4,0 0 1,0-5-2,0-5-1,0-3-2,0-5 0,1-2-1,-1 2 0,-2-7-1,2 1-1,-3-5 0,3 2 1,0 0-1,0 1-1,0 0-2,-3-3-2,0 0-4,3 0-5,-1 0-10,6-8-19,2-2-36,-3-2-85</inkml:trace>
  <inkml:trace contextRef="#ctx0" brushRef="#br0" timeOffset="58036.3194">1812 7348 88,'0'0'30,"0"0"-5,0 0-1,0 0-4,0 0-4,0 0-1,0 0-4,0 0-1,0 0-1,15-56 0,-3 46-4,4 2 0,3-3 0,1 1-3,0 3-1,-2 1 2,-4 2-2,2-1 1,0 1 3,-6 1-2,7 0 3,-8 1-1,-5 1 2,6-1 0,-5 2 2,0-2-1,1 2 1,-6 0-3,0-1-1,0 1 2,2 0 0,-1 0-1,0-2-1,1 2 0,4 0-4,0 0 3,5 0-1,2 5 2,0 6 1,0 3 0,2 5 0,-5 3-1,1 0 0,0 5 2,-1 0 0,0 3-1,-3 2 0,0 1-1,-1 2-1,0 1-1,-3 1 0,0-2 3,0-3-3,1-3 3,-1 3-3,-1-6 3,1 0-2,2-2 2,-1-3 0,-1 0 0,0-7 2,0 4-2,-1-1 1,0-5-5,1 7 2,-2-9-2,-1-5 0,2 6 0,-1-6 1,-1 0-3,2 6 1,-1-7-1,-1 1 0,1 1 0,-1-2 1,2 0-1,-2 1 0,2 2 0,-2-7 0,0 5 0,0 0 1,0 2-1,0-2 0,0 0-1,0 2 1,0-3 0,0 4 1,0-3-1,-5 3 0,1-1 2,-4-2-4,-6 2 2,-3 0-1,-5 0 0,-2-1 0,-4 1 1,-1-3 0,-3 2 0,0-1-1,2 1 1,0-2 0,4 1 0,1-1 0,3 2 0,1-1 0,4-2 0,4-1 0,1 2 0,6-4 0,-4 1 0,6 1 1,-2-1-2,0 0 1,6-1-1,-1 0-1,1 0-1,-2 0-3,2 3-1,0-3-3,0 0-2,0 0-9,2 0-15,6 0-32,7 4-51,-1 0-101</inkml:trace>
  <inkml:trace contextRef="#ctx0" brushRef="#br0" timeOffset="58528.3476">2828 7454 222,'0'0'11,"0"0"-2,0 0-3,0 0 0,0 0 1,0 0 1,0 0 2,0 0 2,0 0 0,0 0 0,20-29 1,-3 24-3,1 2 0,8-4-2,1 3-1,2-2-4,2 4-1,1-1 1,-1 0-2,0 0-1,1 2 0,-4 1 0,1-2-1,-1 2 0,-2 0-3,-8 0-2,0 0-2,-5 0 0,-3 0-2,0 3-1,-5-2-2,2 7-4,-7-3-17,0 4-36,0 1-96</inkml:trace>
  <inkml:trace contextRef="#ctx0" brushRef="#br0" timeOffset="58900.3689">2756 7703 106,'0'0'2,"0"0"3,0 0 4,0 0 1,0 0 1,0 0 2,0 0-1,0 0 2,0 0-1,0 0-1,73-10-3,-52 6 2,2 1-3,1 0 2,1 2-1,4 1-2,-2 0 0,0 0 0,0 0-2,-3 0 2,-5 0-1,-3 0-1,-4 0-2,1 0 2,-2 0-1,-5 0 3,1 1-1,-7-1 2,0 0 1,0 0-1,2 0 0,-1 0-1,1 0-4,-1 0 2,1 0-4,-1 0-1,0 0-2,1 3-5,-2-3-3,3 0-1,5 0-8,4 3-7,-2 1-56,8 2-109</inkml:trace>
  <inkml:trace contextRef="#ctx0" brushRef="#br0" timeOffset="60177.4419">4002 7166 91,'0'0'6,"0"0"-2,0 0 5,0 0-1,0 0 3,0 0 2,0 0-1,0 0 2,0 0-2,0 0 0,19-39-2,-19 37-1,0 1-4,0-3 0,-3-1-1,0 3-1,-7-1 2,4 3 1,-7-2 0,-4 2 1,4 0-1,-5 0 1,1 0-1,-2 2 0,-4 3 1,3 0-3,-1-1 3,7 0-1,0 0 1,3 0 0,0-3-2,1 3-1,5-3 2,1 1-5,4-2-1,-2 0 0,2 0-3,-1 1 1,-1-1 3,0 1-1,1 5 3,-1-1 1,2 6-3,0 2 4,0 1-3,3 0-1,4-2 1,-1 1-1,4-1 2,-1 5-1,1-3 0,-3 0 0,-1-3 0,0 0-1,2 1 1,1 1 1,-2-1-3,1 1 1,1-1-1,-1 1 0,-1-1 0,-1 0 0,1-4 0,-4 4 1,0-2 0,-3 1 1,0 4 1,0-2-1,-9 3-1,-5-3 0,-1-1 0,-2-1 1,-1-2 0,6-2-2,-3-3 1,4-1-1,5-2 1,-5-1 0,5 0 0,0 0 1,-5 0-2,7 0 1,0 0-2,-1-1 1,5 1 0,-1 0-2,1 0 2,0 0-1,0-2 0,0 1 1,0-3 0,0 0-1,10 0 2,-3-1-1,5 4 0,7 1 0,-1 0 1,6 1-1,-2 7 3,0 2-3,0 4 1,-3 4 0,-2 4-1,-4 5 2,-3 3 0,-4 2 2,-4 4-2,-2 2 3,0 2-1,-2-2 0,-7 0-2,2 0-2,-1-3-1,0-4 1,1 1 1,1-4 2,1-3 2,0 1-2,-1 0 2,-2 2-1,2 1 0,-1 0-1,-1 3 0,3 2 1,-2-3-1,0 0 3,2 0 0,2-1-2,0-3-1,0-7-1,3 0-3,0-3 2,0-5-3,0 3 1,2-6 2,2-1 0,0-1 1,2 0 1,2-2-1,0 0-2,-1 0-2,2-1 3,1 0-2,0-2 3,0 0-2,2-2-1,0 0-2,-2 0-2,1 0-3,-1-2-4,1 0-6,0 1-13,9-1-40,-2-1-146</inkml:trace>
  <inkml:trace contextRef="#ctx0" brushRef="#br0" timeOffset="61360.5096">20559 2959 51,'0'0'19,"0"0"2,0 0-4,0 0 3,0 0-4,0 0-2,0 0-4,0 0-3,0 0-3,-39-22-2,39 19 0,17 0 3,11-1-1,8-1 0,8 2 2,7 1-1,7-2-1,4 3 0,6 1 0,6 0-1,0 0 1,4 0-2,-2 0 1,4 0-1,-2 0 0,-3 0 0,1 0-1,-2 0-1,0-3 0,1-1-1,2-1 1,0 0 0,-3 0 1,3 0 1,-4 1-2,-2 1 2,-2 0-2,-3 1 2,-2 2-1,-6 0-1,-5-2 0,-6 2 1,-4-2 0,-7-1 0,-4 0 0,-5-4 5,-4 2-1,-4-4 2,-4-2 0,-5 3 0,1-2 3,-6 2-2,-1-2 0,2 0 0,-3 2-1,1-3-3,1 2 1,-2 0 0,-1 4 1,1 2 1,-3 3-5,0-2-1,0 2-1,1 0-2,1 0 2,-1-3 0,5 3-1,0 0 1,5 0 0,0 0-3,-2 3 3,5 4-1,-5-2-1,2 2 2,3 2-6,0 2-1,4 0-8,4 5-16,-2-1-161</inkml:trace>
  <inkml:trace contextRef="#ctx0" brushRef="#br0" timeOffset="63072.6075">10284 7013 78,'0'0'22,"0"0"2,0 0-1,0 0 3,0 0 1,0 0 1,0 0-3,0 0-3,0 0-3,-16 4-4,14-4-2,2-4-2,0-10-3,2-3 0,5-5-4,3 2 0,6 1-1,0 1 0,3 2 0,-1-1-1,-1 2 2,3 0-2,-6 1 3,-1 3-3,-3 4 3,-2 2-2,-5 2 0,2 2 1,-5 1-4,0-1 1,0 1 0,1 0 0,1-2 0,-1 2 1,1 0-1,-1 0 1,1 0-1,4 0 4,-2 0-1,3 4 3,5 6 0,-5-2 0,3 6-1,0 1 0,-1 5-1,-2 3 2,1 3-1,0 1 1,-1 5-2,-1 0 3,0 0-3,2 0 2,-4-3 0,3-1-1,0 0 1,0-5-3,2 1 2,1-6-3,3-1 3,1-6-1,-3-3 0,1 0 0,-3-6-2,0 3 0,2-2 0,-2 1-1,0-1-1,-6 0 0,1-1-1,0 0 0,-1 1 2,0 0-2,0 1-2,-2-1 1,1 1-1,1-2 1,1 6-3,-1-3-2,3 2-4,-1 3-5,-3-8-24,1 6-40,-2-3-118</inkml:trace>
  <inkml:trace contextRef="#ctx0" brushRef="#br0" timeOffset="63518.633">10873 7488 137,'0'0'33,"0"0"-4,0 0-6,0 0-4,0 0-6,0 0-5,0 0-3,0 0 3,0 0 3,0 0 2,10 7 1,-3 12-3,-4 3 0,-3 3-1,0-1 1,0 2-1,-6-2-1,-2-2 0,0-2-2,1-8 0,-1 2-1,1-2 0,1-4-3,-5 4-2,8-6 0,0-3-3,1 2-1,2-5-5,-1 0-7,1 0-13,0 0-107,1 0-78</inkml:trace>
  <inkml:trace contextRef="#ctx0" brushRef="#br0" timeOffset="64476.6878">10535 7032 78,'0'0'28,"0"0"-2,0 0-2,0 0-4,0 0 0,0 0-2,0 0-3,0 0-2,0 0-3,0 0-4,-11-23-4,11 23 2,-3 0-1,3 1 3,-3 11-1,0 0-2,0 6 2,3 1-2,0 0 0,0 6-1,0-4 1,0-5 0,0 3 2,0 2-1,2 0 1,-1 6 0,0-2-1,1 2 3,-1-1-2,1-2 2,-2 2 0,3-2-1,-2-1 2,-1-6-3,2 0 2,-2 0 0,1-5-1,-1 0 0,2-2-2,-1-3 1,-1-4-1,2 4 3,-2-7-2,0 0 0,0 0 1,2 1-2,-2 1 2,2-1 1,-2 0-1,1 1-1,-1-1-1,0 1-4,1 0 0,-1-1-4,2 1-3,-2-1-3,1-1-7,1 0-9,7 0-22,2 0-86,7 0-77</inkml:trace>
  <inkml:trace contextRef="#ctx0" brushRef="#br0" timeOffset="67312.85">11676 6721 80,'0'0'27,"0"0"-1,0 0-2,0 0-1,0 0-7,0 0-1,0 0-5,0 0-2,0 0 1,0 0 0,0-30-2,-12 30 1,-3 2 2,-4 5-4,0 4 3,2 3 1,1 6-1,-2 1 0,2 6 0,-3 2-2,4 6 0,-3 0 1,4 4-1,0 0 3,2 0-5,1-3 0,5 0 1,0 0-1,4-1 1,2-4-2,0-1-1,2-3-1,4-2 1,2-5 0,4-2 2,-2-3-3,3-2 0,1-2 1,2-2 1,-1-3-3,-3-1 2,3-2-3,4 0 2,-3-3 0,10 2-2,-3-2 2,-2 0-1,-1-2 1,-6-1 0,0-2 0,-1-1-1,-3 2 2,2-4 1,-4 2 0,-3-2 1,-1 1-1,-2 2-1,-2-5 1,0-1-2,-5-2-1,-6-4 0,-2 5 0,-3 2 0,0 3-3,2 4 3,-4 0-1,-3 3-1,-1 0 0,-4 0-2,9 3-1,1 2-6,6-2 3,1 2-4,1 2-1,3-4-2,2-1-5,3 3-5,0 2-28,0 2-46,2 4-105</inkml:trace>
  <inkml:trace contextRef="#ctx0" brushRef="#br0" timeOffset="67592.866">12040 7313 132,'0'0'4,"0"0"2,0 0 7,0 0 2,0 0 3,0 0 2,0 0-1,-14 84 0,4-61 1,1 1-2,0-2-3,-2 0-1,1 0-4,4-3 0,-1 1-3,0-7-4,4 1-2,0-5-3,1-5-5,2 3-4,0-7-4,0 3-7,0 4-10,0 2-31,5 0-62</inkml:trace>
  <inkml:trace contextRef="#ctx0" brushRef="#br0" timeOffset="68036.8914">12665 6770 215,'0'0'29,"0"0"0,0 0-1,0 0-1,0 0-5,0 0-5,0 0-3,0 0 1,0 0-1,39-28 1,-29 53-1,0 3-3,-4 3-2,1 3 0,-1 1-2,0-2-1,1-1 0,-1-2-2,0-1 0,-1-3 3,1-2-2,1-2 2,-3 0-3,2 1 2,-3-7 1,-2 1-2,1-5 1,-2 2-6,0 0 1,0-9-2,0 6 0,0-5-1,0-1-5,0 0-1,2-1-9,-1 0-7,1 0-13,6 1-36,-3-1-75,5-1-77</inkml:trace>
  <inkml:trace contextRef="#ctx0" brushRef="#br0" timeOffset="68373.9106">13103 6823 161,'0'0'23,"0"0"5,0 0 4,0 0 1,0 0 2,0 0-6,0 0-7,0 0-7,0 0-6,0 0 0,25-40-1,-18 62 0,2 10 0,-1 4-1,4 2-1,-2 0 2,1-2 0,0-2 0,-3-6-2,0-1 1,-1-3 0,-4-7-1,-1 0 3,0-5-1,-2 0-1,1 0 0,-1-6-3,0-1 0,0-5-2,0 0-2,0 0-2,0 2-1,0 4-3,0 0-5,0-1-8,5 4-7,-2-5-18,4 4-43,1 0-92</inkml:trace>
  <inkml:trace contextRef="#ctx0" brushRef="#br0" timeOffset="68613.9244">13581 7321 150,'0'0'13,"0"0"6,0 0 6,0 0 3,0 0 1,0 0-4,0 0-1,0 0-6,-74 83-4,60-70-1,6-5-5,-2 3-3,4-3-4,0 1-3,2-1-2,2-3-4,2 7-5,0-7-9,3 7-15,4-3-74</inkml:trace>
  <inkml:trace contextRef="#ctx0" brushRef="#br0" timeOffset="68834.9371">14140 7206 175,'0'0'2,"0"0"7,0 0 3,0 0 1,0 0 0,0 0-5,0 0-7,0 0-7,0 0-12,60-40-20,-48 40-128</inkml:trace>
  <inkml:trace contextRef="#ctx0" brushRef="#br0" timeOffset="68975.9451">14814 7168 129,'0'0'-25,"0"0"-17</inkml:trace>
  <inkml:trace contextRef="#ctx0" brushRef="#br0" timeOffset="69144.9547">15520 7115 212,'0'0'9,"0"0"-4,0 0-6,0 0-5,0 0-7,97-22-13,-67 22-34</inkml:trace>
  <inkml:trace contextRef="#ctx0" brushRef="#br0" timeOffset="69796.992">16785 6370 182,'0'0'23,"0"0"-1,0 0-2,0 0-2,0 0-3,0 0-2,90-60-1,-67 60-3,2 3 1,5 11-4,-1 4 0,-2 7-1,-2 4-1,-3 5 6,-2 5-1,-3 4 2,-4 0 2,-2 1-1,3-2 2,-4 3-4,0 1-2,2 2-6,-2-2 1,3-2-4,0-5-2,4-5 0,2-8-4,3-8-1,2-6-1,1-5-1,-3-7-5,4 0 1,-5-7-1,-2-5 3,0-3 2,-3-3 2,-6-3 5,-3 1-2,-5 3 0,-2 0 3,0 2 1,-12 5 1,2-1 2,-9 6 2,-1 5 1,-3 4 1,-5 8 1,0 6 0,6 4 2,0 8-3,3 1 0,0 7-1,4 3-5,3 1 5,3 4 0,5 1 2,1 2-4,3-3 1,0 3-1,1 0 3,3-2-2,1 2 4,-2-3 3,-2-4-1,-1-2 0,0-4 1,-1-4-1,-7-3 0,-1-6 1,-3-3-2,-1-2-2,-6-2-3,-2-4-3,-4-1-1,-1-2-1,-5-2-3,0-2-1,-5-1-6,0-1-8,-1-2-3,0 4-24,-2-1-62,-2 3-117</inkml:trace>
  <inkml:trace contextRef="#ctx0" brushRef="#br0" timeOffset="70916.0561">9728 7599 168,'0'0'13,"0"0"-2,0 0 0,0 0 0,0 0-1,-17 90-1,13-65-3,-2 2-1,0 0-2,-1 0-3,-1-3 1,-4-2-5,0-2-6,-2-2-10,-1-1-86</inkml:trace>
  <inkml:trace contextRef="#ctx0" brushRef="#br0" timeOffset="72637.1546">8546 7397 116,'0'0'33,"0"0"-2,0 0-3,0 0-2,0 0 0,0 0-2,0 0-2,0 0-2,0 0-1,0 0-1,-27-25-3,28 16-3,8-3 0,4 4-3,3 0-1,2 1-3,2 2 0,1 2-2,2-1-2,1 1 0,2 1 1,-1 2-1,1-3 0,-7 2 0,0 0 0,-8-1 0,-5 2-1,3 0-1,-9 0 0,4-1-4,2 1-4,-2 0-3,2 0-11,0 0-26,2 0-89,5-4-65</inkml:trace>
  <inkml:trace contextRef="#ctx0" brushRef="#br0" timeOffset="73052.1783">9075 6850 206,'0'0'21,"0"0"3,0 0 2,0 0-3,0 0-4,0 0-4,0 0-5,0 0-1,0 0 1,0 0-5,-36 49 2,27-17 0,0 2-1,1 1 2,-1-1-2,0-4 0,-1-3 2,3-3 0,1-7 2,2 0-1,1-7 0,2-5-1,1 2-1,0-3 1,0 2-2,0 3-1,6 4-1,-2-7-2,6 4 1,1-4 0,-2-1-3,7 3 2,-3-3-2,3 1 0,1 1 0,-4-1 0,2-3-2,1 2 1,0 0-1,8 2 2,1-4-3,-2 1 1,3-1-1,0-1-2,0 0-2,-1 1-1,-10 0-4,3-1-4,-8 0-6,-5-1-15,1 0-36,-6-1-45,0 0-71</inkml:trace>
  <inkml:trace contextRef="#ctx0" brushRef="#br0" timeOffset="73400.1982">9235 7079 199,'0'0'23,"0"0"0,0 0-1,0 0-4,0 0-4,0 0-4,0 0 1,0 0-1,0 0 3,-11 21-1,11 7 0,0 5 2,0-1-3,0 3 4,0 2-2,0-3-1,-3 3-1,0-3-1,-1-1 2,1-4-2,0 0-1,2 0-1,1-4 1,0-7-4,0-1 0,0-5-2,2-2 0,1 1-2,-1-7-1,-1 1 0,-1-5 1,0 0-1,0 0 0,1 2-1,1 0 1,0-2-3,-1 3 0,1-3-5,-1 3-5,1-3-5,-2 0-6,6 0-20,-3 0-35,2-3-115</inkml:trace>
  <inkml:trace contextRef="#ctx0" brushRef="#br0" timeOffset="76955.4016">7063 7495 105,'0'0'27,"0"0"-4,0 0-2,0 0-3,0 0 0,0 0-2,0 0-3,0 0-2,0 0-3,0 0-1,-40-17 1,40 17 2,0 0 0,0 0 0,0 0-2,9 0 0,7 0-1,3 3 0,2-2-1,3-1-1,0 1 2,1-1 0,2 0-2,-1 0 2,2 0-1,-4-1-1,-1-3 2,-6 4 0,0-4 0,-9 3 0,-3-1-1,1 2 1,-6 0 1,0-1-2,0 1-2,1 0-1,-1 0-7,0 0-3,2 0-5,-2 0-8,0 0-12,0 0-53,7 0-124</inkml:trace>
  <inkml:trace contextRef="#ctx0" brushRef="#br0" timeOffset="78156.4703">7793 7296 128,'0'0'13,"0"0"-4,0 0-1,0 0-3,0 0 1,0 0-1,0 0 2,0 0 0,-3-78 3,3 71-2,0-3 1,0-2 2,-3 1 0,0 1-2,-3-1 0,2 3 0,-3 0-2,2 1 0,2 5-1,1-2-4,-4 1 1,4 0 0,-1 1-1,0-1-1,3 3 1,-3-2-1,3 2-2,-1 0 1,1 0-2,-1 0 1,1 0 1,-2 0-2,2 0 2,-1 0 0,1 0 0,-1 0 1,1 0 0,-2 0-1,2 0 3,0 0-3,0 0 2,0 0 1,-2 0-2,2 0 1,0 0-1,0 0-2,0 0 2,0 0 1,0 0 0,0 0 2,0 0-2,0 0 1,0 0-1,0 0 0,0 0-1,0 0 2,0 0 0,0 0-3,0 0 0,0 0 1,0 0-1,0 0 2,0 0 0,0 0 0,0 0 2,0 0 0,0 0 2,0 0 0,2 0 0,-2 0-2,2 0 1,-2 0 1,1 0-2,-1 0 2,1-2 0,-1 1 0,2-1-1,-2 0 0,0 1-2,1 0-1,-1-2 0,0 3 1,0-3-3,1 2 1,-1-7-2,0 3 0,0-7-1,-4-8 2,0 5 2,-3-7-1,-2 0 0,1 0-1,-1 2 0,1 0 0,3 4 0,-2 2 2,2 6-2,-1 1-1,-2-1 1,-2 3-2,2 2 1,-4 3 1,-4 0 0,1 0-2,-5 7 2,0 4-1,5 2 2,-2 3-1,4 1 0,-1 4 3,3 1-3,1 3 2,3-1-2,1 2 1,3-1-1,3 2 0,0-1 2,3-4-3,4 1 2,2-5-1,0-2 0,-2-5 0,4-2 0,-2-2 2,-2-2 0,2 0-1,0-3 0,-4 1 1,6-3 1,10 0 0,-2-7-2,5-1 1,-3-3-2,0 0 0,-2-1 1,-4 0-2,0-3 0,0-1 1,-4 1-1,3-3 1,-6 2 1,0-3 1,-3 5-2,0-1 2,-4 5-1,1 3-2,-1 3 3,-1-2 0,0 0 0,0 0-1,0 1-2,0 5 2,0 0 0,-3 8 1,-3 7 0,-1 8-1,3 4 1,1 4 1,1 2 2,1 2-2,1 1 1,-1 1-4,1 1 1,-2-2 2,-2 0 1,2 2 3,-1-2-2,-3-2 3,1-3-2,0-3 0,0-3 1,1-9-1,0 0-1,1-7 1,-1 1-2,2 0-1,0-5-2,2 0 2,0-5-3,-1 0 1,1 0-1,0 0 1,0 0-1,0 2 0,0-2-1,0 3 1,0-1-1,0-2-3,0 2 0,0 0-3,0-1-5,0-1-7,0 0-15,5 2-32,2-1-59,-1-1-106</inkml:trace>
  <inkml:trace contextRef="#ctx0" brushRef="#br0" timeOffset="78545.4924">8047 7807 194,'0'0'26,"0"0"-4,0 0-2,0 0-2,0 0-1,0 0-4,0 0 1,0 0-1,0 0-4,0 0 0,-52 84-5,43-61-3,-1 0 2,-1 0-3,-4-1-4,1 3 0,-5-3-10,0 1-12,0-1-51,1-1-120</inkml:trace>
  <inkml:trace contextRef="#ctx0" brushRef="#br0" timeOffset="85583.8951">1695 9353 135,'0'0'15,"0"0"1,0 0 1,0 0 1,0 0 2,0 0 0,0 0 0,0 0 0,0 0-1,-12-79 0,12 66-3,-2 3-3,-2-1-4,0 3-3,-8-6-2,-2 6-5,-5-3 2,-3 3-2,-1 3 2,-4 5 2,-2 0-2,-2 0 3,1 4 0,0 0-1,-1 1 2,2-1-1,5-1 1,5-3-3,2 4 3,6-3-1,6-1 2,-5 2-2,5 0 1,-1-2 0,1 0 0,1 3 0,-1-3-2,-1 5 2,-3 7-1,4 2 2,-1 9 1,2 4-1,4 5 2,0 5-3,0 9 3,0 5-2,3 2 0,1 3-2,4 0 0,0-4-3,1-3 1,2-1 3,-1-4-3,-1-3 4,-1-2-3,0-1-1,-5-3 3,0-1-1,-3-1 0,0-2-1,0 1-1,-3-1 1,1-1 0,-1-1 0,0-1 1,0-11-1,3 3 0,0-1 0,0-7-1,0 3 1,5-6 1,-4-4-2,4 0 0,-1-1 1,-1-1-2,4 0 2,-2-3-2,6 0 2,1 0-3,0 0 0,0 0 1,0 0-1,0-2 0,0 1 1,1 1-1,-3 0 1,2 0-1,1 0 0,-1 0 0,0 0 0,2 0-1,-3 0 0,4 0 0,-10 0-3,6 0-3,-4 0 0,-3 0-4,2 1-6,-3 1-22,3 1-49,-2 0-105</inkml:trace>
  <inkml:trace contextRef="#ctx0" brushRef="#br0" timeOffset="86175.9289">1807 9743 212,'0'0'9,"0"0"4,0 0 4,0 0 3,0 0 3,0 0-1,16-81-1,-11 73-3,2 1-6,-4 4-1,6 1-5,5 2 0,2 2 0,8 7-4,-4 3-1,-4 2 0,2 3-1,-5-2-1,-3 5 0,-3-6 1,-4 3 1,-3 0-1,0 0 3,-3 4 3,-6-3-1,-2-3 5,4-4-2,-4-1 0,0 1 1,3-5-1,-2 4-1,4-3 1,0 0 1,-2 0-2,2 1-1,-2 4-1,1-5 1,1 5-1,1-5-1,3-4 0,-4 5-2,6-3 4,-3-3-2,-3 7-1,4-5 3,1-1-3,0 1-1,-1 1 1,1-1-1,0 1 1,1 6-1,0-5-1,0 0 1,0 4 0,0-5 1,0 0-2,0 4 1,0-6 1,1 1 0,6 1-1,2-5 1,7 0-1,5 0 0,2-7 0,2 0-1,3-3 0,1-2-1,3 4 0,-2 0 0,0 2 0,-1 2 0,-9 2-2,-2 0 1,-5 2-2,-5 0 0,4 0-1,-8 0-3,2 4-2,-5 0-4,1-1-12,1 6-26,-2-2-48,-1-4-85</inkml:trace>
  <inkml:trace contextRef="#ctx0" brushRef="#br0" timeOffset="86792.9641">2196 9448 175,'0'0'24,"0"0"-3,0 0 1,0 0 1,0 0-4,0 0 0,0 0-2,0 0-3,0 0-3,0 0-1,30-66-2,-7 59-4,1 0 2,2 2 0,6-1-1,-4 0 0,0 0-2,-2 1 3,-2-1 0,-7 3-2,-1 0 3,-3 0-2,-2 2 0,1-1 0,-8 2-1,7 0 0,-3 0 1,-1 4 0,5 8 2,-4 0-2,-2 6-3,2 6 4,0 3-2,0 5 2,0 5 0,0 2 0,4 3-3,-2 4 2,3 0 0,3 2 1,-1 0 2,0 1-2,0 0 1,-2-1-2,1-2-2,-2-1 0,-2-2 0,-1-1-1,2-1 0,-4-2 1,2-6-3,-1-1 2,0-5-1,-4-10-1,1 0 1,-2-5 0,-3-2 0,0 1 0,0-3 2,-6 5-3,-6-4 0,-4 3 0,-5-4 0,-7-2 0,-2 0 0,-6-2 0,-2 1 0,-1-2 0,-3 0 2,5 0-1,0 0 0,4-1 1,3 0-1,8 0 0,2-1-1,8-1 0,6 0 0,0 2 0,6-2-2,0 0-1,0 0 0,0 0-2,0 0-4,0 0 0,0 0-9,10-3-10,5-4-31,7-3-53,-2 1-120</inkml:trace>
  <inkml:trace contextRef="#ctx0" brushRef="#br0" timeOffset="87078.9806">2961 9791 246,'0'0'9,"0"0"1,0 0 2,0 0 0,0 0 4,0 0-5,0 0 1,79-63-4,-55 58-1,2 0-1,3 1-4,1-1-1,3 0-2,2 2-4,-1 1-4,-2 0-7,-3 2-8,-10 0-14,0 4-34,-7 1-72</inkml:trace>
  <inkml:trace contextRef="#ctx0" brushRef="#br0" timeOffset="87321.9944">2897 10049 163,'0'0'23,"0"0"-1,0 0 1,0 0-5,0 0-1,0 0-1,0 0-1,0 0-3,0 0-1,23-4-4,-2 1-3,6-1-1,1 1-3,-2 2 0,4-2-3,-4 1 2,-6 1-5,-2 1-2,-4 0-6,-2 0-6,1 0-11,-6 0-34,-1 0-115</inkml:trace>
  <inkml:trace contextRef="#ctx0" brushRef="#br0" timeOffset="88920.0859">4583 9032 143,'0'0'2,"0"0"1,0 0 0,0 0 1,-79-8 3,57 8 1,0 0 2,-6 0 2,1 0 1,-2 2 3,2 4 1,-1 1 2,1 2-1,-1-1-1,3 4-1,0 2-2,2 1-2,1-1-1,3 3-3,3-1-2,3 1 1,6-4-1,4-1-4,3 1 5,3 1-4,7 3 1,9 0 0,3-3 0,2 1-3,3 2 1,3-2-1,2 1 1,1 0 0,-2 2-1,-2 1 0,-5-2-1,-3 0 0,-5 3 0,-6-8 0,-4 2 2,-4-4 3,-2 1-2,0 6 1,-9-3-1,-5 2 1,-3-2 0,-1-4 1,-3 0-1,1-3-1,3-2 1,-1-2-3,6-1 1,-2-2 0,-1 0-1,5 0 1,-1 0-2,7 0 0,-2 0 0,6 0-2,-1 0 1,1 0 2,-2 0-2,1 0 1,0 2 1,-1 10-1,2 5 0,0 6 2,0 3-4,4 1 2,1 1-1,0 4 0,-2 1 5,2 0-4,-2 1 2,-1-1-2,1-2 0,0 1 0,2-3 0,0-3 0,0-1 0,3-1 2,0 0-2,-1-2 3,3 0-2,-1-1 1,-2-2 1,-3-6-1,3 1 0,-2-5 1,-1 0-2,3 5 0,-1-7 0,3 4 1,-2-3-1,0-4 1,1 2-1,0-3 1,-1 1 0,-4-1 0,8-3 0,-5 2 1,7-2-3,7 0 0,0 0 0,6-2 0,-2-1 2,-7 1-2,0 0-2,-7 1 2,-3-1 0,-1 2 2,-6 0 1,0 0 0,0 0-2,1 0 1,1 0-2,-2 0 1,2 0 1,0 0-2,-1 0 1,1 0-1,-1 0 0,1 0-1,-2-2 1,8 1 0,-3-1-3,2-3-1,2 3-7,0-1-7,0 0-15,-4 1-51,2 0-146</inkml:trace>
  <inkml:trace contextRef="#ctx0" brushRef="#br0" timeOffset="90276.1635">17161 8301 51,'0'0'17,"0"0"1,0 0-4,0 0 2,0 0-4,0 0-2,0 0 1,87-56-3,-71 56 1,3 8 0,-5 3 0,0 6 2,-2 5-1,-3 3-1,1 3-1,-4 4 3,0 1-2,-2 2 2,4 1-2,-2 0 0,2 1-2,2-1-1,1-1-1,2-2 1,2 0 0,2-4-1,2-1-2,0-4 0,2-1-1,1-3-1,0-6 0,2-2-1,4-4-1,2-8 0,2 0-3,0 0 0,0-7-2,-2-3 0,-2-2-1,-7-4 4,-4 1-1,-7 3 3,-4 5 0,-6-1 1,0 0 1,-10 1 0,-9 2 1,-5 5 2,-2 3-1,-9 11 5,-1 4-2,0 7 3,0 2 0,2 7 0,5 5-4,6 0 2,6 3-3,7 3 0,5 1 1,5-3-3,0 0 1,6-1 1,3-3-1,-2-2 2,-1-2 3,-4-3-1,-2-3 2,0 0-3,-2-3-2,-6-3 3,-3-1 0,1-3 2,-3-3-2,0 0-2,3-8-1,-1 0-1,2-3-3,0-1 0,-1 1-1,5-3-4,-6-1 0,-2-1-5,-6 0-3,-8 0-4,-3 0-5,-2 0-20,-8 0-88,-4 4-73</inkml:trace>
  <inkml:trace contextRef="#ctx0" brushRef="#br0" timeOffset="91617.2401">10188 8944 135,'0'0'23,"0"0"1,0 0 0,28-94-1,-10 70 0,3 1-3,3 1-1,4 2-2,2 2 1,1 2-2,-1 3 0,-3 4-3,1 2 0,-4 6-1,-2 1-5,-2 3-2,-2 7-2,-7 7-3,-3 5 1,-7 3-1,-1 6 0,-6 4 1,-6 1-1,-6 3 1,2-4 0,-4 2 0,0-5 0,2-3 2,-1-2 0,1-3 3,-1-3 1,1 2 0,1-3 3,-2 1-3,1-2 2,0 0-5,4-2 2,5-5-2,0 1 2,5-6-3,-1-4 0,4 1 0,1-4 1,0 5-1,0 0 2,1 0 0,5 3-1,5-6 1,7 1-1,3-3-3,9 0 0,2-2 0,0-4 0,2 1 0,-1 0-1,-1 0 2,0 3-1,-3-3-2,-10 5 1,1 0-2,-8 0-2,1 0 0,-2 0-5,-2 0-3,1 5-12,-3-2-25,1 2-90,1-1-94</inkml:trace>
  <inkml:trace contextRef="#ctx0" brushRef="#br0" timeOffset="91854.2537">10878 9289 259,'0'0'5,"0"0"2,0 0 1,-52 79 2,39-53 3,0-2 1,-2 1 0,-2-1-1,0-2-1,-4 1-3,3-3-2,2 0-4,1-3-2,6-3-4,4-7-9,0 1-13,4-3-41,-2-1-136</inkml:trace>
  <inkml:trace contextRef="#ctx0" brushRef="#br0" timeOffset="92900.3136">10213 7125 66,'0'0'25,"0"0"1,0 0 2,0 0-2,0 0 1,0 0-1,0 0-1,0 0 3,0 0-4,0 0-3,-23-34-2,21 31-4,2-3-3,0 1 0,0-6-2,2-6-2,7 3 1,2-4-2,-1 1 0,0 1-1,3 2-3,-1-3 0,1 0 1,-2 0-2,4 1 1,-2 1 2,-4 2-1,0 5 1,-3 2-2,-3 3 0,0 0 2,0 0-2,0 0 2,0 0-2,0 0-1,-3 3 0,0-2 2,0 2-2,1 0 2,2 0 1,1 0-1,-1 4-1,3 3 0,-1 1 1,0 0 0,1 6 0,3-1 1,-2 3 0,-1 1 1,0 0-1,1 3 0,-3 5 0,0 2 0,1 3-1,-2 5 2,0 3 4,-2 1-6,-1-2 4,2 1-5,-2-2 2,1-3-1,0-3-1,3-1-1,1-2 0,-1-3 1,2-2-2,-1-8 1,-1 2-1,3 0 1,-4-7-2,3 5 1,-3-4 0,0-3 1,1 2 1,-3-4-2,1-1-1,-2 1 1,1 1-2,-1-2 2,2 3 0,-2-7-2,0 0 1,0 0-1,0 1-2,0 5-2,0 0-3,0-1-5,4 2-10,-3-2-20,1 0-43,-1 1-82,1-1-78</inkml:trace>
  <inkml:trace contextRef="#ctx0" brushRef="#br0" timeOffset="93292.336">10150 7785 133,'0'0'25,"0"0"0,0 0-2,0 0 0,0 0 1,0 0 0,0 0-4,0 0-2,0 0-5,0 0-4,76-19-3,-44 16-4,0-2-1,8 0-1,1-1 0,-1 2 0,3-3-1,-2 0 2,-3 1-1,0-2 2,-4 1 0,-5-1 0,-4 2 2,-7 1 0,-7 2-1,-2 3 1,-4-3 3,-1 2 0,0 0 0,-4 1-3,0-2 0,0 2-2,0 0 0,0 0-2,0 0 0,0 0-3,0 0-5,-4 0-6,0 3-17,2 1-104,-1 1-73</inkml:trace>
  <inkml:trace contextRef="#ctx0" brushRef="#br0" timeOffset="97766.5919">8373 9181 168,'0'0'5,"0"0"1,0 0 5,0 0 1,0 0 2,0 0 2,0 0 1,0 0 2,0 0 5,56 5-2,-35-5-1,7 0-1,-2 0-4,-1 0-4,1 0 1,-2-2-1,1-1-5,2-2 3,-2 3-5,-8 0-1,0 1 0,-6 1-1,-5 0 2,2 0-3,-2 0-1,-2 0-2,1 0 0,-5 0-5,1 1 1,2 1-9,-3 2-8,7 4-19,-1-5-93,-3-1-75</inkml:trace>
  <inkml:trace contextRef="#ctx0" brushRef="#br0" timeOffset="98314.6232">9036 8783 293,'0'0'4,"0"0"-4,0 0 1,0 0 2,0 0 2,0 0 4,78-52-1,-69 52 2,1 0-1,0 0-2,0 10 1,-4 2 0,1 5 0,0 1 0,-4 0 0,0 2-1,0 1-6,-3 1 1,0 0-1,0 2 1,-1-4-1,-7 2-1,-2-3 0,0-2 0,-2 0-3,0-3 5,1-6-1,0-1 1,4 0 3,2-5-1,-4 1 2,5-1 1,0-2 0,-2 3-1,6-3 0,0 0-3,0 0-2,0 0 0,2 0 0,9 0 0,-1-3 1,8 1 0,1 2-1,1 0 1,7 7-3,-4 3 4,-1 2-3,-2 1 1,-3 3 2,-3 1-1,-7 1 2,-3 5 0,-4 0 1,-1 0-2,-8 1 1,-4 0 0,-4-4 2,-3 0 1,-2-2-1,-4-1 0,0-3 1,-2-4-1,0 0 1,3-2-1,-1-4-2,10-1 2,5-1-2,-2 0-2,8-2 0,-2 0-2,-1 0-4,8 0 0,-1 0-4,1 0-1,0 1-5,0 3-11,11-1-35,9 1-69,10-1-107</inkml:trace>
  <inkml:trace contextRef="#ctx0" brushRef="#br0" timeOffset="98525.6353">9487 9488 337,'0'0'-2,"0"0"1,-33 85 1,23-60 2,-5-1 2,-2-4-1,-3 2 0,-3-3 1,-3 1-4,-1-4 1,4 1-1,2-3-3,5-4-5,6-6-12,8-1-28,2-3-150</inkml:trace>
  <inkml:trace contextRef="#ctx0" brushRef="#br0" timeOffset="99871.7122">11335 8676 152,'0'0'21,"0"0"-7,0 0-2,0 0-3,0 0 2,0 0 1,0 0 2,0 0 1,0 0 2,11-10-2,8 5-1,7-2-1,0 0-2,-1-2 0,2 0-1,1-2-1,-1 2-1,-2 0 0,-4 0 2,-6 3 1,1 0 3,-6 3-3,-1 3 1,5 0 0,-7 0-1,4 8 2,-6 5-3,-1 4 2,-1 7-2,-1-1-2,-2 4-1,0-1 0,0-1-2,0 3-1,0-2 1,0-1-1,3 0 0,0-1 2,-2 0-3,2 0 3,-1 3-3,-2-1 2,0 1-1,0 0 1,0 0-1,0-3 1,-2 0-2,-1-8 1,0-1-1,-1-6-1,4-4 3,0 7-3,0-6 1,0 3-3,4 1-3,-1-7-1,4 4-2,-2-6-3,6-1-6,-1 1-9,-1-1-29,1-1-42,-6-3-80</inkml:trace>
  <inkml:trace contextRef="#ctx0" brushRef="#br0" timeOffset="100132.7271">11482 8987 259,'0'0'9,"0"0"2,0 0 3,0 0 1,0 0 3,0 0 0,0 0-2,0 0 2,0 0-4,0 0 0,23-40-1,-3 28-3,1 3-3,2 1-2,-1 1-4,5 2-2,1 0-2,2 2-2,-1 1-4,-2 2-3,-2 0-6,-6 5-10,-3 0-24,-5 2-56,-1 0-95</inkml:trace>
  <inkml:trace contextRef="#ctx0" brushRef="#br0" timeOffset="100373.741">12114 9120 240,'0'0'4,"0"0"1,0 79 3,-7-55-3,-3 2 5,-3-6-1,-6 1 2,-1-1 0,-2 0 1,0-4-1,2-2-3,6-4-2,4 0-4,4-5-3,2-1-5,2 1-3,2-2-10,0-1-14,9 3-58,8-5-92</inkml:trace>
  <inkml:trace contextRef="#ctx0" brushRef="#br0" timeOffset="100583.753">12519 9077 246,'0'0'0,"0"0"3,0 0 3,0 0 1,0 0-2,0 0-5,0 0-2,81-38-9,-51 30-18,8 3-46</inkml:trace>
  <inkml:trace contextRef="#ctx0" brushRef="#br0" timeOffset="100944.7737">13321 8990 344,'0'0'8,"0"0"-5,0 0-2,0 0-4,0 0-4,0 0-4,84-35-4,-56 32-4,6 0-2,6 0-5,4 1-8,4 1-7,5 1-3,4 0 9,1 0 11,-1 0 16,1 0 9,-2 0 6,-2 0 4,-3 0 6,-5 0 5,-6 0 2,-3 0 1,-7 0 1,-8 0-1,-5 0 0,-4 0-3,-3-1-4,3-1-7,-1 2-4,8 0-4,-1 0-2,7 0-4,1 0 0,2 0-3,3 0-3,4 0-4,4 3-2,1 0-2,3 1-2,-1 1 4,-1 0 2,-3-2 6,0-1 4,-6 0 2,-6-1 4,-9 1 0,2 0 1,-10-1-2,-4-1-3,7 3-4,-7 0-21,8 0-140</inkml:trace>
  <inkml:trace contextRef="#ctx0" brushRef="#br0" timeOffset="101696.8167">5905 9573 462,'0'0'0,"0"0"-11,0 0-2,0 0 5,0 0-2,95-33-7,-59 32-11,-1 1-27,4 0-40,-3 0-101</inkml:trace>
  <inkml:trace contextRef="#ctx0" brushRef="#br0" timeOffset="101839.8249">6696 9578 205,'0'0'-10,"0"0"-8,109-24-8,-61 14-43</inkml:trace>
  <inkml:trace contextRef="#ctx0" brushRef="#br0" timeOffset="101950.8312">7339 9524 123,'0'0'-5,"0"0"-9,0 0-23</inkml:trace>
  <inkml:trace contextRef="#ctx0" brushRef="#br0" timeOffset="102073.8382">7908 9492 285,'0'0'-5,"0"0"-15,0 0-67</inkml:trace>
  <inkml:trace contextRef="#ctx0" brushRef="#br0" timeOffset="103255.9059">1795 11386 246,'0'0'12,"0"0"4,0 0 4,0 0 7,0 0-2,0 0 1,66-88 1,-61 83-2,-2 2-2,0-1-2,-3 1-7,2-2-3,-1 0-2,-1-4-5,0 5-1,0-5-2,-9-2 0,4 5-1,-9-5 0,2 5 0,-4-2 0,-3-4-2,0 4 2,2 1-4,2 1 3,-1 3 1,-2 1 1,3-1 0,-4 0 2,4 2-1,3 1 1,-4 0-1,3 0 0,1 0 2,5 0-2,2 0-1,5 0 0,-3 0-1,0 1 2,0 9 2,3 4-1,0 2 2,9 8-4,3 2 0,2 2 1,1 3-2,0 5 3,4 3-2,-6 5 2,-2 3-1,-1 2 0,-3 2-2,-2 2 2,-2-2-1,-2 2 3,0-4 2,-1 0-3,2-2 2,1-4-4,-2-3 2,1-2 2,-1-2-2,0-3 0,1-5-2,0-6 1,1-4-2,-2-6 0,-1-6 1,2 0-1,-2-1 2,0-1-1,0 0 0,2 1 1,-2-5 1,0 0 0,0 0 2,0 0-2,5 2 1,1-1 0,6-1-3,6 0-1,2 0 0,6 0-1,-1 0 0,-1-1 0,-6-1 0,0 2-1,-4 0-1,-3 0-1,1 0-3,-8 0 0,5 0-5,-4 2-9,0-1-33,5 1-65,2-2-134</inkml:trace>
  <inkml:trace contextRef="#ctx0" brushRef="#br0" timeOffset="103811.9377">2158 11583 353,'0'0'13,"0"0"-3,0 0 2,0 0 0,0 0 3,22-86 0,-6 69 0,3 6-3,3-1-3,2 0 0,4 3-3,1 1 1,-1 2-3,1 3 1,-4 3-1,0 0-2,-5 2-1,-3 5-1,-4 4 1,-5-4-1,-3 7 1,-2 3-1,-3 3 0,0 4 0,-3 1 0,-2-3-1,-3-3 1,2-5 0,-1 0-1,2-7 2,-2 0 0,2 0 0,2-4 1,0 2-1,3-5 0,0 0 0,0 0-1,0 0 1,0 0-1,0 6 2,1 3 0,7 3 0,6 3-1,-1 2 1,3-1-4,0 4 1,0-2 0,-3 1-1,-3 1 1,0-2 3,-4-6-4,-3 2 4,-3 1-2,0 2 1,-2 0 3,-8-1 2,-4 0-1,-4-4 4,-5-1-1,-1 0-1,-5-2-1,0-2 2,-3 0-2,2-3-3,2-1 2,7 0-4,9-3-2,6 2-3,6-2-5,-1 0-7,1 0-8,0 0-19,0 0-27,13-2-72,14-7-91</inkml:trace>
  <inkml:trace contextRef="#ctx0" brushRef="#br0" timeOffset="104319.9666">2500 11364 394,'0'0'3,"0"0"-1,0 0 3,0 0 4,0 0 2,36-85 1,-17 72-3,1 2-3,3 0-1,3 4-3,3-1-1,1 2 0,2 2-2,-2-1 2,-1 1 1,-1 1-1,-2-2 2,-9 0-3,0 2 3,-5 2 0,0 1 4,4 0 3,-2 9 1,2 6-2,-2 5-2,-1 7 2,-1 7-1,-1 5 1,-3 5 2,-1 5-3,-2 1-1,0 5-4,-1-4 2,1-1-3,-1-3 2,4-3 0,3-4-1,-1-3 2,3-3-1,2-3 2,-1-2-3,2-2-1,-1-5-2,-4-1-1,1-1 0,-5-6 0,-3 1-1,-1-2 1,-3 3 1,-3 4-2,-5-3 2,-7-3 0,-2 1 0,-5-4 1,-4-2 0,-6-2-1,-2-5 1,0 1 1,0-3 0,-3 0 0,1 0-1,3 0-1,-2 0-1,6 0 1,2 0-2,8 0 1,7 0-2,6 2-5,6-2-8,-1 0-11,2 0-24,14 0-49,13 0-102</inkml:trace>
  <inkml:trace contextRef="#ctx0" brushRef="#br0" timeOffset="104556.9803">3630 11583 383,'0'0'3,"0"0"-2,0 0 2,0 0 3,0 0-2,0 0 1,0 0-3,0 0-1,85-57-2,-60 57-3,7 0-8,-2 4-7,-2 1-17,-5 3-60,-6 0-107</inkml:trace>
  <inkml:trace contextRef="#ctx0" brushRef="#br0" timeOffset="104719.9896">3458 11872 405,'0'0'-5,"0"0"5,0 0 0,0 0 0,81-22-2,-46 11 1,5 2-4,5 2-3,4-2-13,5 3-48,1-2-134</inkml:trace>
  <inkml:trace contextRef="#ctx0" brushRef="#br0" timeOffset="105376.0271">4687 10876 317,'0'0'11,"0"0"-5,0 0-5,0 0 2,0 0 1,0 0 2,0 0 2,0 0 1,0 0-2,0 0-1,-35 89-2,32-62 0,2-1-1,-1-1 2,2-6-2,-2 1-1,2-2 2,0-4-2,0 7 3,0-9 0,0 4-1,-1 6 2,-1-3-2,-1 6 3,-1-3 0,-4-1 2,0 0 1,-7 0-4,1 0-1,-7-1 0,1 1-2,-1-1-1,-2-5 1,1 2-3,0-3 0,8-5 0,0-3-3,5-3 2,4-1-1,1-1 0,4-1 0,-2 0-3,2 0 0,0 0-2,-1 0 3,1-1 0,0-6 4,0 3-1,0-1 1,3 4 0,3 1 1,4 0 0,6 6 2,-3 8-5,4 8 0,-2 5 1,-1 2-1,-2 5 1,-1 4 2,-2 1-2,-3 5 0,-3 4 1,-2-2-4,-1 2 5,0 1-1,-3-5 4,-3-6 2,0 1 4,1-3 3,-4 1 0,-1-1 1,4-1-3,-4 0 0,3-2-5,0-3 1,4-3-1,3-2 1,0-3-1,5 0-1,7-2 0,8-3-2,3 2-1,6-4-2,3-1 0,3-1 0,0-5-1,1 1 0,0-3-2,-3-2-3,-1 1-7,-2-2-11,-4-3-47,-2 2-120,-6 0-53</inkml:trace>
  <inkml:trace contextRef="#ctx0" brushRef="#br0" timeOffset="106864.1121">10514 10793 244,'0'0'16,"0"0"-1,0 0 3,0 0 1,31-87 4,-19 73 1,2 1 1,0 2-3,1 0 1,1 4-9,2 0 0,-1 2-3,-1 0-3,-1 5-2,5 0-4,0 0 0,2 7-5,-4 5 1,-6 3 0,-3 4 1,-5 2-1,-4 4 1,0 2-2,-9 2 2,-4 1 1,-1 1 0,-5-2-1,-1-1 2,4-4-1,-3-1 0,3-4 0,-1-5 1,7-4-1,-3-3 3,4-2-1,6-3 0,0-1 2,3-1 1,-1 0-1,1 0 2,-3 0-3,3 0-2,0 0-1,-2 0-2,2 0 2,0 0 0,9 3 1,6 5 0,6 2-1,2 2 0,0 4 0,1 0 1,2 2-1,-3 0 1,0 2 2,-6-1-3,1 3 3,-8 2-4,-3-4 2,-7 2 0,0-1 1,-12 0 0,-4-1-1,-7-3 0,-6 0 2,-4-1 2,-2-3 1,-3-4 2,0-1 0,3-3 2,2-2 0,10-3-1,0 0 1,10 0-1,1 0-2,-3 0-2,10 0-3,0 0-2,5 0-2,-1 0-1,1 0-1,-2 0 0,2 0-2,0 4-4,3 4-3,9-1-6,5 3-20,8-3-32,1-1-67,6-1-101</inkml:trace>
  <inkml:trace contextRef="#ctx0" brushRef="#br0" timeOffset="107061.1235">10927 11483 384,'0'0'6,"0"0"2,3 79 0,-3-54 3,-10 0 1,0 0-2,-5-2-3,1 0-5,-3-1-1,-1-1-1,1-3-3,1 0-2,3-3-9,3-4-11,3-5-51,7-2-146</inkml:trace>
  <inkml:trace contextRef="#ctx0" brushRef="#br0" timeOffset="108544.2083">11815 10758 76,'0'0'27,"0"0"0,0 0 0,0 0 2,0 0-3,0 0 1,0 0-1,0 0-4,0 0 3,46-84-4,-38 70-2,-2-1-3,0 0-5,-1-1-6,-2 6-1,-3-2-4,0-5-1,-8 2 2,-7-3-2,0 4 1,-8 5 1,-3 7-1,-4 2 1,-4 1-1,1 8 3,-2 1 1,0 4-1,4 2 2,3-1-2,4 2 1,4 2-2,5-1 0,6-4 0,4 1-2,5 4 4,0-2-1,7 6 2,7 0 2,6-1-4,5 2 1,4 1 1,3 1-3,2 3 3,3-1-1,-4 1-1,-1-2 1,-3 1-1,-7-2-3,-4-2 0,-7-1 0,-5-2-1,-6 0 3,-5-2 0,-11 1 7,-7 1-7,-5-5 4,-6-2-5,-1-4-3,-1-6 5,-1-3 1,5-1 1,2-4-1,4-7-1,3-3-3,6-4 3,1-4-6,7 0 3,6-2-1,3-4 1,5 3 0,8-4 0,4 2 1,4-1-1,1 0 3,2 0-1,0 2 1,-2 1 1,-3 1 2,1 2-1,-6 2 2,1 1-2,-8 5 0,-1-1 0,-3 4-3,-2 1-2,0-2 0,-1 0-2,0 2 0,0 5-4,0 1-1,0 4-4,0-1-4,0 1-4,0 0-11,-1 0-27,-3 12-71,-2 6-100</inkml:trace>
  <inkml:trace contextRef="#ctx0" brushRef="#br0" timeOffset="109390.2567">9934 11605 293,'0'0'21,"0"0"-2,0 0 0,0 0 3,0 0 0,0 0-4,0 0-5,0 0-7,-12 88-2,9-62-3,1 1-2,-4 0-2,-2 0-1,-1 2-9,-3 0-7,-1 0-22,-5-3-89,0-3-79</inkml:trace>
  <inkml:trace contextRef="#ctx0" brushRef="#br0" timeOffset="111324.3673">8596 11189 117,'0'0'40,"0"0"-3,0 0-2,0 0-3,0 0-1,0 0-7,0 0-3,0 0-6,0 0-4,0 0-3,-59-17-1,58 17 2,1 0 0,0 1 0,3 6-2,7 0 1,8 3 1,5-6-2,4-1 0,3-3-1,4 1 1,0-1-3,1 0-1,-2 0 0,-4 2-3,-9 0 0,-1-1 0,-7 0-3,-5-1 2,-2 1 1,-5-1-4,0 0-1,0 0-3,2 0-8,-1 2-21,1-2-73,5 0-105</inkml:trace>
  <inkml:trace contextRef="#ctx0" brushRef="#br0" timeOffset="111792.3941">9149 10817 346,'0'0'17,"0"0"-2,0 0-1,30-85 4,-13 65-1,2 4-2,3 0 0,-3 5-3,3 4-4,-1 2-2,2 5-2,1 0 0,0 7-2,2 5 2,0 4-3,-3 3-1,-2 3 0,-3 4-1,-6 3-1,-5 2 0,-7 6 0,-3 3 0,-11 2 1,-11 1 1,-5-1 0,-8 0 3,-5 0 6,-2-3-5,-4 0 6,7-5-1,0-2-2,2-7 2,8-3-2,4-2 1,11-8-1,5-3 1,8-5-2,4-4 0,0 0 1,0 0-1,0 0-1,0 4 0,6 0 0,11 0-2,3 0-1,2-3-2,4 0 0,2-1-1,3 0 1,1 0-1,0 0-1,1 0 0,-1-1-3,0 1-1,-2 0-3,-1 0-4,-1 0-10,-2 4-16,-8 0-25,-2 1-34,-3 1-76</inkml:trace>
  <inkml:trace contextRef="#ctx0" brushRef="#br0" timeOffset="112205.4177">8092 11558 248,'0'0'14,"0"0"1,0 0 0,0 0-2,29 77-4,-31-44-3,-6 4-2,-7-3-1,1 1 0,-1-1-2,2-3 2,-1-3-3,4-2-4,0-5-3,3-6-9,2-6-12,4-4-59,1-1-100</inkml:trace>
  <inkml:trace contextRef="#ctx0" brushRef="#br0" timeOffset="112539.4367">6504 11725 340,'0'0'-6,"0"0"-4,0 0-4,0 0-1,0 0-5,0 0-4,0 0-27,0 0-74</inkml:trace>
  <inkml:trace contextRef="#ctx0" brushRef="#br0" timeOffset="112660.4437">6804 11730 281,'0'0'-23,"0"0"-13,0 0-53</inkml:trace>
  <inkml:trace contextRef="#ctx0" brushRef="#br0" timeOffset="112798.4517">7324 11671 305,'0'0'2,"0"0"-4,0 0-5,0 0-16,0 0-32,78-12-116</inkml:trace>
  <inkml:trace contextRef="#ctx0" brushRef="#br0" timeOffset="112921.4587">7751 11618 350,'0'0'-31,"0"0"-74,0 0-93</inkml:trace>
  <inkml:trace contextRef="#ctx0" brushRef="#br0" timeOffset="113372.4845">13868 11021 536,'0'0'-1,"0"0"-6,0 0-2,0 0 1,0 0-6,0 0-10,0 0-18,0 0-30,87 16-25,-53-7-28,5-2-6</inkml:trace>
  <inkml:trace contextRef="#ctx0" brushRef="#br0" timeOffset="113624.4989">14583 11069 194,'0'0'28,"0"0"-6,0 0-6,0 0-4,94 0-6,-59-4-6,1 3-4,8-2-2,2 0-4,9 0-7,4 0 0,5 1-4,1-4 2,0 4 9,-1-2 4,-5 1 9,-8-2 10,-4 0 9,-11 2 6,-11-1 7,-11 4 6,-8 0 4,-6 0 2,0 0-3,0-3-8,9 3-9,-5 0-10,9 0-11,9 0-3,1 0-7,13 0-7,6 0-17,12-1-35,7-2-79,9 0-98</inkml:trace>
  <inkml:trace contextRef="#ctx0" brushRef="#br0" timeOffset="113759.5066">16373 10979 386,'0'0'19,"0"0"3,0 0-1,0 0-9,0 0-10,0 0-21,0 0-19,0 0-57,0 0-131</inkml:trace>
  <inkml:trace contextRef="#ctx0" brushRef="#br0" timeOffset="114320.5387">17020 10042 405,'0'0'10,"0"0"-3,0 0 2,0 0 0,82-54 0,-64 54-1,-1 0 0,4 6-1,-5 3 1,0 5 1,-1 3 2,0 3 0,0 2-2,1 5 1,0 5-3,1 2-2,2 4-2,3 1-1,1 0-2,3 0 1,-1-6-2,3-1 2,-2-6-3,-1-4 1,-1-3-1,-3-4 0,-7-6 3,-2-3-2,-4-2 3,0-4-2,-1 0-5,0-4 4,-1-8-5,-3-1 4,-3-4 1,0 3-2,-3 6 0,-10-3-1,-3 8 1,-9 3 2,-7 2 1,-2 8 3,-2 9 2,-3 3 1,3 10 4,2 2-4,5 8 4,3 6-6,9 4-1,3 6-2,6 5-1,8 5 2,0 0-3,11-1 2,7-2 3,2-4-5,1 0 4,-3-5-2,-4-2-1,-2-5 2,-6-2-1,-4-2 1,-2-4 1,-8 1 1,-6-3 1,-4-3 1,-3-3-5,-5-4 2,-3-4-1,-3-3-2,-1-5 1,0-2 0,-2-3-2,-1-4-1,-2-2-2,0-3-3,0-1-6,-3 1-7,-2-3-31,-2 3-56,-4-3-142</inkml:trace>
  <inkml:trace contextRef="#ctx0" brushRef="#br0" timeOffset="115391.6">2167 13332 335,'0'0'9,"0"0"3,0 0 3,0 0 2,0 0 1,0 0-3,0 0-4,0 0-3,-23-78-3,11 68-3,-5-3-1,-4 1 0,-1 1-2,-4 2 3,-2 0-1,-2 3 5,0 1-1,0 2-1,2 3 1,-1 0 1,4 0 0,7 0 2,0 2 3,8 0-7,4 0 0,1 0-1,5-2-1,-5 1-1,1 1 5,-1 0-5,2-1 1,3-1 2,0 6 2,0 7 0,0 7-1,2 9 1,1 1-2,3 7 1,0 4-3,-1 6 4,-1 6-4,2 4 2,0 5-1,0 3 2,1 0 0,-3-1 1,2 1-1,-3-1-1,0-2 4,-3-3-2,2-1 0,-2-6 2,0 1-1,0-4 0,0-1-2,0 1 1,0-3-1,0-1 1,1-1 2,-1-3-3,1 0 2,2-4-4,0-4-2,0-4-1,3-4-1,-3-9 0,1 0 1,0-7 1,1-2-1,-2 3 0,5-5 1,-2 3 1,3-4-1,3 2 0,3-1-1,6-2-1,6-2 1,1-1 0,6 0 1,2 0-1,3 0 0,2 0-2,-1-1 2,-2 1 0,-5 0-2,-3 0 2,-8 0 0,-10 0 0,-6 0 0,-6 0-1,0 0 1,0 0-1,0 0-1,0 0-2,0 0-3,-3 0-2,-3 0-8,-6-3-18,-4-3-39,8 1-65,-1-7-131</inkml:trace>
  <inkml:trace contextRef="#ctx0" brushRef="#br0" timeOffset="116000.6348">2506 13725 320,'0'0'17,"0"0"-2,0 0-2,0 0-2,0 0 0,0 0-2,0 0 2,0 0 3,0 0-2,0 0 0,13 46-7,-13-14 0,-5 2 2,-3 0-4,-1-1 2,-3-4-2,4-4 0,1-8 4,2-1 1,2-7 3,0-5-2,2 6-3,1-6 2,0 7-3,5 3 0,6-4-1,2 5-1,4-4 0,3-2-1,-1-1-2,4-2 0,0-1-1,3-3-1,-2-2 1,2 0-2,0 0 0,-2 0-3,1-6 0,-5 1-2,-4 1-3,-1 0-2,-6 1 3,-1-2-1,-1 0 4,-3-1-6,2-1-15,-6-4 0,0-6-8,0-1 6,-9-8 19,-2 1 1,-3-3 10,-1 3 4,-2 0 2,1 2 2,3 8 6,3 1 1,1 9 3,7 2-2,-1-1-3,3 4-2,-4 0 2,0 7 7,-3 10 1,2 8 6,2 5-6,1 5-7,2 3-2,0 3-8,0 0 2,2 0-5,3 0 1,-2-2 1,0 1-2,0-5-1,-3-3 0,0-3-1,0-8 1,0-3-1,0-6 0,0 0-3,0 0-3,-2-5-6,2-1-8,0-6-27,0 3-35,0 1-88</inkml:trace>
  <inkml:trace contextRef="#ctx0" brushRef="#br0" timeOffset="116519.6645">2747 13697 258,'0'0'23,"0"0"1,0 0-1,0 0 0,4-81-2,6 62-3,6 5-6,4-1-4,2-1-4,6 4-2,1 2-1,1 0 1,0 0-1,2 1-1,0 1 0,-3 1 0,0 2 0,-9 0 2,0 5-1,-7 0 0,1 0 4,3 0-4,-4 0 6,4 10 2,-5 4 2,1 7 4,-5 6 1,3 8 0,-2 6-2,2 3 0,-4 4-2,6 2 0,-1 4 1,0 2-4,1-1 2,2 3-5,0 1-2,4 1 0,-2-2-1,1-2 2,-2-3-2,0-5 1,-3-2-2,-1-6 1,-5 0 5,-4-4-5,0 0 5,-3-3-6,0-4-2,-9-4 1,-2-3-1,-3-5-1,0-2 1,-2-3 0,-4-3-1,1-1 2,-6-1 1,-1-1-1,-2-2 1,-4-1-2,-3-3 0,0 0 0,-2 0 0,2 0 1,2-3-1,1-2 0,5 0 0,9 2-1,7-1-1,6 4-5,5 0-6,-1 0-7,1-4-15,6-4-21,12-2-40,11-4-89,9 1-50</inkml:trace>
  <inkml:trace contextRef="#ctx0" brushRef="#br0" timeOffset="116724.6762">3703 14077 399,'0'0'4,"0"0"0,0 0 2,0 0 0,91-64-4,-62 55-1,1 1-4,2 3-4,2 3-8,-10 2-19,-1 0-52,-5 0-128</inkml:trace>
  <inkml:trace contextRef="#ctx0" brushRef="#br0" timeOffset="116925.6877">3620 14229 346,'0'0'5,"0"0"7,0 0-1,0 0 4,0 0 4,0 0 2,0 0-8,0 0 0,0 0-9,35 32-1,3-31-3,-2-1-2,4 0-1,-4 0-4,-1 0-11,-2 2-18,-8 0-68,-1 2-118</inkml:trace>
  <inkml:trace contextRef="#ctx0" brushRef="#br0" timeOffset="118115.7558">5349 13314 211,'0'0'18,"0"0"4,0 0-2,0 0 2,-84-55 0,60 55-2,1 0 1,-5 12-1,4 0 2,-2 5 0,1 2-3,4 1-2,3 2-5,4 3-4,2-1-4,8-1-1,4 3 0,0-1-2,4-1 0,6-1-1,4 1 1,2 1-2,3-1 2,0 1-1,0-1 1,1 2 0,-2 2 0,-3 1 2,-3 1-1,-1 0 4,-5 1-2,-4-2 1,-2-2-2,-2-2-1,-9-3 0,-2-2-2,-7-3 3,-1-4-3,-5-2 0,-2-3 2,0-7-1,0-1 2,4 0-2,1-4 0,8-3 0,3 0-4,4 0-1,5 4-2,3-4 1,5 2 3,9 0 2,3-2 1,4 7-1,-1 0 1,-1 10 0,1 9 1,-2 5 2,-1 8 1,-3 8-1,-5 5-3,-2 8 1,-4 3-2,-2 6 3,-1-4-3,0 2 2,0-4 2,-1-3-2,-2-3 3,3-3 0,0-1-3,0-4 4,0-1-5,3-1 2,1-3 1,2-1-1,0 0-2,1-4 2,3-2-2,3-4-1,2-4-3,5-3-4,6-5-5,8-1-15,10-6-68,8-4-155</inkml:trace>
  <inkml:trace contextRef="#ctx0" brushRef="#br0" timeOffset="118781.7939">10916 13006 246,'0'0'7,"0"0"1,0 0 5,0 0 4,-77 29 2,55-9 5,-1 9-1,-1 1 4,-1 6 1,2-1-2,3 2-1,2-5 1,6-3-2,5-7-4,6-3-2,1-2-8,4-1-2,8 2-4,4-3-1,0-4-1,7-4-2,1 1 0,4-3 0,1 2-1,1-2 0,0 2 0,-1 0-2,-1 3 0,1-1-2,-8 1-2,-1 2 0,-1-2-4,-8-3-4,-1 1-8,0-1-11,-7-6-13,1 1-14,-2-2-18,0-1-14,1-10-18</inkml:trace>
  <inkml:trace contextRef="#ctx0" brushRef="#br0" timeOffset="118974.8049">10996 13170 175,'0'0'49,"0"0"-9,0 0-7,0 0-4,0 0 0,0 0 3,0 0 4,0 0-3,-23 105-3,23-61-6,3 5-6,3 1-4,0-1-5,2 0-2,-2-2-4,0-3-1,-1-5-3,0-2 1,-1-6-5,-2-4-2,2-9-8,-2-1-11,-1-4-36,1-1-77,2-1-102</inkml:trace>
  <inkml:trace contextRef="#ctx0" brushRef="#br0" timeOffset="119177.8164">11258 13789 363,'0'0'2,"0"0"4,-74 104 1,47-73-2,-2 0 3,-1-4-1,-2-3-1,3-2-4,5-5-5,5-6-11,16-2-10,3-6-44,19-3-143</inkml:trace>
  <inkml:trace contextRef="#ctx0" brushRef="#br0" timeOffset="119696.8461">12168 13005 113,'0'0'35,"0"0"-3,-42-92-1,22 70-3,-2 4-1,-4 7 0,-4 8-1,-1 3-3,-2 5 3,-5 10 2,-1 6-1,-2 4 2,-2 8-1,1 2-5,3 0-3,2-1-6,7 0-4,7-2-1,9-3-4,8-4-3,6-3-3,3-4 1,13-6-3,3-3 1,4-6 1,5-3-1,-1 0 1,2-9-1,1-5-1,-1 0-1,0-2 3,-3-1-1,-3 0 3,-2 1-1,-3 3 1,-8 1 0,-2 7 1,-5 1 3,-3 4-1,0-1 0,0 1 1,1 0 1,4 0 2,0 13 3,-1 12-2,2 8 3,-4 7-5,-2 4 3,0 2-3,0 2-3,0 0 1,0 1-3,-3-3 0,0-3-3,-1-3 1,2-6-4,1-10 1,1 0-5,0-10-5,0-4-11,2 7-37,6-9-69,5 2-137</inkml:trace>
  <inkml:trace contextRef="#ctx0" brushRef="#br0" timeOffset="119903.8581">12369 13655 472,'0'0'4,"0"0"1,0 0 5,-52 81 4,34-55-1,1 3-1,-7 1 0,-1 3-8,0-3 1,-1 0-6,2-3-3,5-3-2,3-2-9,4-8-15,7-2-38,5-4-79,1-8-95</inkml:trace>
  <inkml:trace contextRef="#ctx0" brushRef="#br0" timeOffset="120104.8696">13103 13584 462,'0'0'0,"0"0"1,0 0 3,0 0-3,0 0-1,0 0-3,0 0-10,0 0-12,0 0-36,87 25-83,-53-25-78</inkml:trace>
  <inkml:trace contextRef="#ctx0" brushRef="#br0" timeOffset="120238.8772">13955 13565 330,'0'0'1,"0"0"-5,0 0-11,110-31-36,-67 25-148</inkml:trace>
  <inkml:trace contextRef="#ctx0" brushRef="#br0" timeOffset="120367.8846">15296 13508 231,'0'0'-89</inkml:trace>
  <inkml:trace contextRef="#ctx0" brushRef="#br0" timeOffset="121553.9524">10123 13571 29,'0'0'21,"0"0"-1,0 0 5,0 0 2,0 0 0,0 0 4,0 0 1,0 0 0,0 0-1,0 0-3,19-28-5,-19 28-6,0-1-3,0 1-5,0-2 0,0 2-4,0-1-3,0 1-2,0 0-2,0 0 1,0 0-2,-3 0 0,3 0-2,-1 0 0,1 0-5,-2 0-1,2 0-7,-1 0-17,0 1-61,1 1-97</inkml:trace>
  <inkml:trace contextRef="#ctx0" brushRef="#br0" timeOffset="121944.9748">9960 13643 150,'0'0'26,"0"0"9,0 0 0,0 0-1,0 0-5,0 0-3,0 0-2,0 0 0,78-24 1,-68 34 0,5 7-1,-5 4-4,-3 2-5,-1 3-1,-4 3-5,-2 2-2,0 1-1,-8 2-6,-5 1 2,-6 0-4,-3-1-4,-5-5-2,-3 2-11,-2-2-17,0-3-55,0-4-145</inkml:trace>
  <inkml:trace contextRef="#ctx0" brushRef="#br0" timeOffset="122684.0171">8556 13554 138,'0'0'33,"0"0"4,0 0 1,0 0-4,0 0-4,0 0-2,0 0-2,0 0-1,0 0 0,0 0-1,-29-18-5,25 16-1,0 1-5,1-1-1,3 2-2,-2-1-1,2 1 0,-1 0-2,1-2-1,0 2-1,0-1 0,10-4-1,10 1 0,10-4-2,7 2 0,6 0-1,3-1-1,6 4 1,-1-1-1,2 1 0,1 1 2,-4 2-2,-2 0 0,-3-3 1,-6 3 0,-7 0 1,-11 0 1,-7 0-1,-9 0 2,-5 0 3,0 0 0,0 0 1,0 0 0,0 0-3,0 0-2,-3 0-1,-7 0-2,0 0 0,-4 0-4,3 3-2,6-3-7,-1 2-7,6-2-20,-1 5-29,-1 0-46,1 0-112</inkml:trace>
  <inkml:trace contextRef="#ctx0" brushRef="#br0" timeOffset="123140.0431">9435 12996 254,'0'0'30,"0"0"-2,0 0 3,0 0 1,0 0 3,0 0 2,0 0-4,0 0 0,0 0-10,-8 105-3,10-56-3,4 3-5,3 0-2,-2-1-5,-1-1-2,4-3 0,-2-2-2,-2-4 0,-1-7-2,-2-11 1,0-3-1,-3-8 1,0-7 1,1 0-1,-1-5 2,0 0 1,0 0-1,0 0 1,0 2-1,-1-4-3,-8-12 0,0-7-1,-4-10 0,3-4 0,0-4 1,4-3-1,0-2 2,0-5 0,4 1-4,-2 1 6,3 2-6,1 6 3,0 12 3,0 12-1,0 3 2,0 5-1,0 2-2,0 0 1,-1 7 0,-2 16 1,-2 13 4,3 11-6,0 3 3,2 1-3,0 1-1,4-1 0,5-2-3,1-4-2,1-4-8,3-4-7,-8-8-32,1-5-56,-5-7-146</inkml:trace>
  <inkml:trace contextRef="#ctx0" brushRef="#br0" timeOffset="123580.0683">8209 13798 257,'0'0'29,"0"0"0,0 0 2,0 0 2,0 0-5,0 0-4,0 0-8,0 0-5,-13 91-4,-3-56-3,-7 1-1,-6 3-3,-7-3 0,-2 0-3,-3-2 0,1-2-4,3-5-3,6-4-6,7-8-7,8-8-27,4-4-57,5-3-107</inkml:trace>
  <inkml:trace contextRef="#ctx0" brushRef="#br0" timeOffset="124121.0993">6744 14014 128,'0'0'14,"0"0"-7,0 0-5,0 0-2,0 0 0,0 0 0,0 0 0,0 0 4,0 0 3,0 0 0,-23-15 3,22 15 1,-2 0 2,3 0 6,0 0 3,-2 0 2,2 0 2,0 0-1,0 0-2,0 0-1,0 5-3,0 0-3,0 0-4,2-1-6,-2-4-1,4 3-5,1-1-1,-2 0-1,1 1-3,-1-3 2,8 0-4,-2-5 0,3-2 1,-4 0 1,-5 4 0,0 1 0,-3 2 0,0 0-1,0 0 1,0 0 2,0 0 3,-9 2-1,-2 8-4,1-1-12,2-4-59,7-2-128</inkml:trace>
  <inkml:trace contextRef="#ctx0" brushRef="#br0" timeOffset="124612.1274">5865 14053 438,'0'0'14,"0"0"-1,0 0-2,0 0 1,0 0 0,0 0 1,0 0 3,0 0 0,0 0 0,-40-66-5,37 63-1,-1-6-2,2 4-3,1 0-3,-1 2-1,2 3 1,-1-2 1,1 2 3,-2 15 0,1 2 0,1 9 0,0 1 0,1-2-1,5-2-3,1-4-1,6-4-1,-4-5-1,7-5-1,3-3-3,4-2-4,6-3-4,0-4-8,-3-2-5,-4-1-6,-7 4-2,-6 2 3,-4 2 3,-5 2 4,0-5 5,-6 0 6,-2 0 6,-6-1 7,5 4 2,-2 2 0,-2 0-1,4 0 1,-1 2-4,5-1-8,2 3-35,3-4-163</inkml:trace>
  <inkml:trace contextRef="#ctx0" brushRef="#br0" timeOffset="124877.1424">6814 13975 216,'0'0'18,"0"0"-5,0 0-5,0 0-3,0 0-5,0 0-2,0 0-9,77 48-9,-70-38-24,-2 0-75</inkml:trace>
  <inkml:trace contextRef="#ctx0" brushRef="#br0" timeOffset="125777.194">15859 13302 384,'0'0'24,"0"0"-3,0 0-7,0 0-4,0 0-4,0 0-6,0 0-4,0 0-10,0 0-8,0 0-19,105-19-30,-44 19-52,5-3-56</inkml:trace>
  <inkml:trace contextRef="#ctx0" brushRef="#br0" timeOffset="125915.2019">16592 13302 277,'0'0'31,"0"0"-11,0 0-11,0 0-12,0 0-17,86-31-25,-54 21-96</inkml:trace>
  <inkml:trace contextRef="#ctx0" brushRef="#br0" timeOffset="126616.2419">17155 12414 255,'0'0'10,"0"0"6,38-91 6,-20 61 9,-1 4 8,-3 2 1,-2 9-2,-6 5-9,-3 8-9,-3 2-8,7 0 0,7 2 0,8 10 2,8 10 1,0 7-2,1 4-1,1 6-4,-2 1-4,3 3 0,-4 4-4,-4 0 1,0 4-2,-2 0-2,-2-4 2,0 0-1,-1-5 1,0-4-1,-1-6 2,0-6-1,-1-9 1,-6-5-1,4-5 1,-3-7-1,1 0 1,7-7 0,-3-7-4,-4-4 0,1-4-3,-3 1 1,-5 7-2,-2 2 2,-4 9-1,-1-2-2,0 0 2,-6 1 1,-10 1 4,-9 6 4,-8 9 1,-3 5 2,-3 6 0,2 3-1,0 2 0,4 4 1,4 4 0,6 0-2,8 2 2,4 3-4,5 4-1,3 5 1,3 3-3,0 6 3,0 2-3,6 3 1,0-1 1,0 3-2,-1-2 4,0-3-2,-5-5 1,3-3 1,-3-4-2,0-3 4,-6-9-4,-1-2 2,-3-8 1,-1-5-2,1-5 2,0-5 0,0-2 0,-3-3-1,-1 0-1,-6-2-1,-2 0 2,-1-2-2,-2 1 0,-1-3 1,-1 0 1,2 0 1,0 1 0,1-2 0,5 2-1,1-2 0,6 0-1,6 0 0,0 0-2,6 0-3,0 0-1,0 0-3,0 0-5,1 0-22,14 0-55,8-4-172</inkml:trace>
  <inkml:trace contextRef="#ctx0" brushRef="#br0" timeOffset="137399.8587">18099 3771 66,'0'0'10,"0"0"-4,0 0 0,0 0 0,0 0 3,48-81-4,-35 72 1,-2 1-2,4 2 1,-6 2 1,7-1 1,-5 2-2,1 1-3,1 2-2,-3 0 2,4 0 4,1 10 4,0 5 3,-1 3 1,-4 6-1,-1 6 0,-1 5 0,-2 5 0,-3 2-5,-2 4-1,1 0-2,1-1-1,0 0-1,-1 1 2,3 1-2,-2 2 2,-2-2 0,2 1-2,-3-2 0,0-1 1,0 2 2,-4 2 0,-5 2 2,-1 4-1,-2 1 1,-2 2-2,1 2-2,2 3 0,0-1 0,3 0-1,5-2 1,0-1-1,3-4 2,0 1-2,0-2 2,4-4-3,2 0-3,0-3 2,3-1-2,0-1 4,0-1 0,2 2 0,1-1-1,-2 1 1,0 1 0,2-1 4,-4 3 0,2-1-4,4 2 2,-1-1-5,1 1 1,1 2 0,0 0 0,2 1 0,2-1-2,-2-1 2,3-4-1,0-3 4,-1-3-1,1-4 0,2-3 2,-1 0-3,0-4 5,1 0-6,-1-3 2,0 2 0,3-3-1,-2 2 1,1-1 1,-3 0-1,2 0-2,1 0 2,-1 0-3,1-1 3,1-2-2,1 0 0,1-3-1,0-1 1,2-3-1,-2-4 2,0-1-1,-4-4 0,-5-4 0,1 0 1,-7-3-1,2-1 1,0 0-1,-2 0-1,-1-1 0,-5 0 0,-1-2 1,-4 3-2,0 0 2,3 0-1,2 5 0,1 2 1,-1 10-1,-5 0 1,0 4-1,-3 8 1,-5-1-1,3-2 3,-2 5 1,-1 3-4,1 1 3,-1 3-1,-1 7-2,0 2 3,-4 6-1,2 6 2,-1 3-3,-4 3 3,3 3-2,-3 0 1,4 2 1,0 1-3,0 3 3,6 2-4,2 0 0,-2 2 2,3 2-1,1-2 2,2 4-2,0-3 0,0 6 3,0-3-4,0 3 1,0 2 1,0 0-2,0-3 4,0 2 1,0-2-2,0-1 1,0 1-4,0-1 0,0 3 1,4 0-2,0 1 4,3 2-1,-1 1 0,0 2-1,0 2-1,2 2-1,-4 3 1,2-1 2,-3 3-2,0 1 4,-3 2-4,0-1-3,0-1 3,-6-1 0,-2-3 0,-4-1 4,-1-5-4,-1-3 1,-2-1 1,0-4-3,1-2 4,1 0-2,4 0 1,3 0 3,1 3-4,2 2 2,4 6-1,0 1-6,0 3 4,8 0 0,2 3-3,2 1 2,5 1-2,1-1 0,0 0 3,1 1 0,-3-6-2,-2-2 3,-3-3-2,-4-3 0,-3-4 2,-1-1-2,-3-5 2,0-2 0,-4-5-2,-2-4 2,-3-1-1,-1-4-1,-4-2 2,-2-1-2,-3-2 2,-6-1-2,0 0 2,-6-2-2,-4-2 2,-1 1 3,-7-5-2,0-3 1,-2-2-2,-4-5-3,2-5 2,0-6-1,-1-4 0,3-6 0,-3-7-1,2-6-2,0-4-3,-2-4-4,3-8-16,-1-9-32,0-6-43,1-10-80</inkml:trace>
  <inkml:trace contextRef="#ctx0" brushRef="#br0" timeOffset="142896.1731">19380 4620 47,'0'0'21,"0"0"0,0 0-4,0 0 1,0 0-3,0 0 0,0 0-2,0 0-3,0 0 0,-8-7-1,1 7 0,-4 0 0,-2 10-1,-2 7 1,4 5-2,4 7 2,2 8-3,2 3 2,3 8-1,0 1 2,0 0 0,3-1-2,2 0-1,-1-2 0,0-4 1,0 1 0,-1-5 2,-3-1-1,0-2-1,0-6-1,0-9-2,0 0 3,0-11-1,-2-2 0,2-1 0,0-6-1,-1 0 1,1 0-1,0 2-1,0 0-3,0-2-2,0 0-6,0 0-8,0-9-24,1-6-60,2-4-115</inkml:trace>
  <inkml:trace contextRef="#ctx0" brushRef="#br0" timeOffset="143319.1973">19360 4650 255,'0'0'23,"0"0"2,0 0-1,12-79-2,-1 63-3,5 0-5,1 6-4,5 2-2,3 4-3,0 4-2,2 0 2,2 9-2,0 7 1,0 4-1,0 6-1,-3 4 0,1 4 1,-3 2-1,-6 1 0,-1 2-2,-3 1 2,-3 2 0,-4 2 2,-4 0 2,-1 1 1,-2 0-3,-3-3 0,-8-1 3,-1-2-2,-5-1 3,-3-3-1,-3-3-2,-1-2 4,0-6-3,0 0 1,-1-7 0,2 0 0,3-7 0,3-3-1,2 0 1,4-4-3,5-2 2,-4 0-4,5 2 2,0-3-2,0 0-2,5 0 0,-1 0-4,1 0 0,0 0-4,0 0-7,0 0-11,6 0-31,8-4-55,8-2-115</inkml:trace>
  <inkml:trace contextRef="#ctx0" brushRef="#br0" timeOffset="143741.2214">19849 5056 120,'0'0'30,"0"0"3,0 0-3,0 0-5,0 0-6,0 0-5,0 0-3,0 0 4,0 0-4,0 0 1,-46 42-1,46-19-1,0 1 0,0 1-1,7 1 1,2-3-1,2 0-5,2-3 1,4-2-3,-1-3-1,5-2 2,-3-1-1,-3-5 1,2 0 2,-7-7-1,1 0-2,6 0 2,-4-5-2,6-7 2,-5-2-1,0-6 1,-2-4-2,-1-5 0,-2-2 3,-3-5-3,-6-1 2,0 0 0,-4 2 0,-8 1 1,-4 5-2,-1 5 1,1 8-1,2 5-2,-2 5 0,7 3-2,-4 3-3,-4 1 1,4 9-1,0 3-3,5-1-2,6 4-7,2 1-16,10-2-43,5 4-103</inkml:trace>
  <inkml:trace contextRef="#ctx0" brushRef="#br0" timeOffset="144412.2599">20332 5187 136,'0'0'29,"0"0"-1,0 0-3,0 0-4,0 0-6,0 0-2,0 0-3,0 0-3,0 0-2,0-34 0,11 10-1,-1 4 0,1-3 0,-3-2 2,-2 0-2,-4-3 1,0-1 2,-2 1-1,-2 1 1,-3 3 1,-2 8 1,-1 5-1,3 5-1,-5 6-2,-6 0-2,1 13 2,-3 7-2,2 7 2,1 5-1,4 2 0,1 2-1,5-2 0,5-2 2,2-3-3,11-3 2,2-4-2,10-5-1,3-3 1,2-6-2,2-1 1,0-6 1,-3-1 0,-1 0 1,-3-8 1,-3-2-2,-2-4 1,-3-3-2,-2-3 5,-1 1-3,-4-3 4,-1-3 0,-4 1 0,3-2 2,-5 2 0,1 2 2,-2 5-1,1 0-1,-2 5-1,1 7 0,-1-5-3,1 5-3,-1 0 0,0 1-1,-1 4-1,3-5 0,1 2 0,-1 0 0,5-1 0,-4 2 2,6 2-2,5 0 2,-2 9-1,4 6 0,-2 7 2,0 2-1,-3 5 2,1 3-3,-3 4 1,-3 0 3,-4 1-4,-2-3 3,-1-1-3,-5-6 0,-7-4 1,-2-2-1,-2-6 1,3-4-1,0-3 2,4-4-3,1-3 0,-3-1 1,6 0-2,-6 0-2,0 0 0,7 0-1,-1-1-4,5 1-6,-1-2-8,1 2-26,0-5-29,6-2-74,6-2-86</inkml:trace>
  <inkml:trace contextRef="#ctx0" brushRef="#br0" timeOffset="144841.2843">21303 4870 216,'0'0'38,"0"0"-4,0 0-5,0 0-4,0 0-4,0 0 0,0 0 0,0 0-3,0 0-1,0 89-5,6-62-2,1-1-5,-1-4-3,0-5 0,-2-1-2,-1-6-1,-1-6-3,-1 2-3,-1-6-5,0 0-6,0 0-15,0 2-28,0-2-30,0 0-43</inkml:trace>
  <inkml:trace contextRef="#ctx0" brushRef="#br0" timeOffset="144983.2925">21230 4723 238,'0'0'35,"0"0"-8,0 0-6,0 0-5,0 0-5,0 0-7,0 0-4,0 0-7,0 0-7,76-37-12,-51 37-28,-6 5-79</inkml:trace>
  <inkml:trace contextRef="#ctx0" brushRef="#br0" timeOffset="145444.3189">21421 4568 104,'0'0'34,"0"0"-2,0 0-2,0 0-8,0 0-2,0 0-5,0 0-6,0 0-2,0 0-3,0 0-2,-5-37-2,5 37-2,0-2-2,0 2-1,2 0-1,-1 0-1,-1 0-4,2 0-6,-2 0-4,1 0-4,-1 2-4,1-1 1,0 1 3,1-2 6,0 0 11,-1 0 6,3 0 11,-1-2 4,2-6 6,-2-1 2,-3-4 1,0-6-1,0 6-1,0-8 3,0 6-1,0 2-1,0 1-1,0 6-2,0 0-5,0 6-2,0-2 0,0 2 0,2 0 3,3 12 3,2 10 5,3 12-3,-4 5 2,1 5-4,-1 1-4,2 4-2,-2-3-2,2 3 0,-1-4-3,-1 1 0,1-2-4,-1-6 0,-1-4-3,-1-5 1,0-7 0,-3-3-1,1-9-1,-2-3-5,0-2-8,0-5-13,0 0-27,0 0-51,0 2-123</inkml:trace>
  <inkml:trace contextRef="#ctx0" brushRef="#br0" timeOffset="145665.3314">21409 4850 179,'0'0'16,"0"0"4,0 0 4,0 0-4,0 0-6,0 0-5,0 0-3,92-29-5,-54 19 2,4-1-4,1 1 1,1-2-2,-3 1 0,-3 2 0,-5 1-1,-10 3-1,-3 3-2,-8 0-2,-6 2-2,0 0 0,-6 0-2,0 11-2,-6 5-8,-6 4-23,-3 1-55</inkml:trace>
  <inkml:trace contextRef="#ctx0" brushRef="#br0" timeOffset="146135.3583">19918 5943 187,'0'0'35,"0"0"-3,0 0-4,0 0-9,0 0-6,0 0-5,0 0 0,0 0 3,-91 41-1,77-6 2,-1 8-2,2 4 3,2 4-1,2 1 2,1 2 1,3-5-3,5-1-1,0-2-2,2-5-1,5-2-6,6-2 0,0-5-5,4-5-6,1-5-3,3-3-10,2-7-7,-7-3-33,4-6-59,2-3-92</inkml:trace>
  <inkml:trace contextRef="#ctx0" brushRef="#br0" timeOffset="146476.3779">20093 6232 219,'0'0'28,"0"0"0,0 0 0,0 0-4,-55 81-3,51-64-6,4 1-4,0-1-3,7 4-1,5-4-5,2 0 1,2-4-1,3-1-2,-2 0 1,1-4-1,-1 1 1,-4-3-1,-1-1 2,-4-2 0,-2-2-1,0-1 1,0 0-1,-2-4 0,3-4-2,-1-2 5,-3-10-1,-2-2 3,-1-8 4,0-2-2,0 1 1,-4-3 0,-3 2 1,-2 3 0,2 9-2,-2 6-1,4 6-2,-7 8-5,-3 0-2,-2 8 1,-5 11-2,5 3-3,4 2-7,6-1-10,4-5-24,3-2-47,14-5-132</inkml:trace>
  <inkml:trace contextRef="#ctx0" brushRef="#br0" timeOffset="146892.4016">20487 6200 341,'0'0'18,"0"0"4,0 0 1,0 0-3,0 0-4,0 0-4,0 0-4,31 92-1,-21-60-5,-1-2 1,-2 0 0,-1-3 3,0-10 4,-5-5 4,1-7 1,-2-5 2,0 0-1,0 0-2,0 2-3,0-2-3,-2 0-3,-2-10-2,-2-9-3,3-5 1,2-3 0,1-2-1,0-3 0,0 0-2,3 0 2,4 5 0,0 0 0,-1 10 0,1 5-2,-1 4 1,-2 5 0,4 0 0,2 3 1,3 9 0,0 8 0,-2 5 0,1 5 0,-2 2 0,0 2 0,1-1 0,1-1 0,3-1 1,-2-3-4,2-1 1,0-5-6,-3-6-4,1-2-10,-2 0-26,-1-6-48,-3 4-83</inkml:trace>
  <inkml:trace contextRef="#ctx0" brushRef="#br0" timeOffset="147121.4148">20899 5857 322,'0'0'34,"0"0"1,0 0-1,0 0 1,0 0-4,0 0-6,0 0-9,-9 109-4,9-68-3,6 2-5,0 1 0,2 1-4,1 2 0,-1-4-4,1 1 0,0-5-5,-1-6 0,1-4-8,-2-8-6,-1-5-21,-2-9-26,-1-2-37,-3-5-61</inkml:trace>
  <inkml:trace contextRef="#ctx0" brushRef="#br0" timeOffset="147636.4443">20835 6278 315,'0'0'42,"0"0"-10,0 0-8,0 0-8,0 0-3,0 0-3,0 0-3,0 0-4,0 0-6,92-32-1,-55 18-4,0-1 1,3 1 0,-2-3 4,-2 0 2,-5 1 1,-4 0 0,-8 7 3,-9 3 2,-5 5 4,-5 1 2,0-2 1,0 2 2,0 0 0,0 0-1,-2 6-4,-7 6 0,-2 4-1,-1-1-2,2 0-1,-1 0-1,2 2-2,3 0 0,2 2-1,-2-4 1,5 4-2,-1 0 1,1 4 1,1 7 0,0-1 2,0-2-1,0 1 3,0-2-4,3-4 1,1-5-3,2-2-1,-2-7-1,-1-3 1,6-2-1,2-3-1,5-8-1,4-6-5,-2-7 3,-2-6-3,0-3 5,-4-4 3,-4-2-1,-2 2 3,-5-3-1,-1 4 3,0 2-1,0 2 3,0 10 2,-3 9-1,3 5 2,0 5-3,-4 0 1,-4 0 0,0 11-1,-4 4 0,8 5-1,2 4-2,2 3 2,0 0-4,6 1 1,6-2-2,-2-3-3,6-2 1,1-3-1,3-2-2,1-3-3,0-4-6,-5-3-9,3-2-19,-5-2-24,-2-2-30,0 0-38,-2-2-19</inkml:trace>
  <inkml:trace contextRef="#ctx0" brushRef="#br0" timeOffset="147831.4553">21495 6210 264,'0'0'38,"0"0"4,0 0 3,0 0-1,0 0-2,0 0-10,0 0-8,0 0-8,0 0-4,9 99-4,-9-73-3,3-3-4,0 1 0,0-2-3,3-1-3,2 1-1,0-4-13,-3-4-21,1-2-15,0-4-29,-3-5-65,1 1-65</inkml:trace>
  <inkml:trace contextRef="#ctx0" brushRef="#br0" timeOffset="147969.4633">21458 6067 259,'0'0'22,"0"0"-6,0 0-6,0 0-4,0 0-9,0 0-14,0 0-37,0 0-137</inkml:trace>
  <inkml:trace contextRef="#ctx0" brushRef="#br0" timeOffset="148379.4867">21652 6128 323,'0'0'25,"0"0"5,0 0 0,0 0-6,0 0-5,0 0-5,49 85-4,-42-78 1,-1 2-2,0-1 1,-3-3 1,-1-1 1,0-1 0,1 1 1,0-1 1,-1 0 0,-2-3 3,0 0-4,0 0-3,5 0-2,-2-10-3,-1 0 0,3-5-2,-1 1-2,-1 4-1,5-4 0,-1-1-4,1 1 3,4-2-2,1-1 0,-1 0 0,-1 2 1,1 0 0,-2 0 2,-2 3-1,0 3 2,-1-4 2,-1 6-3,4-5 0,-4 4 0,-5 3-1,6-1 1,-2 5 1,-2-1 0,5 2 1,-2 6-1,1 10-1,2 9 0,-4 4 0,1 0 0,0 0-1,2-2-3,0-4-4,4-6-13,1-2-23,-2-5-58,2-3-156</inkml:trace>
  <inkml:trace contextRef="#ctx0" brushRef="#br0" timeOffset="150084.5842">20468 7636 149,'0'0'35,"0"0"2,0 0-1,8-83-1,-8 57-3,0 2-5,-7 2-4,-4-1-5,-1 4-4,-3 0-3,-2 3 1,-1 2-3,2 7 2,-4 2-1,0 5-1,-1 5 1,-8 9-2,1 6-1,4 7 2,-2 3 0,1 6-1,3 1 1,1 2-2,2 0-1,5 0-1,6-6-1,4-1-2,4-5-1,6-2 2,7-4-2,4-4 1,4-5-3,0-4 1,1-7-1,1-1 0,-4 0 2,-1-11-5,-1-3 4,-3-2-2,-2-5 2,-4 1 2,2-2 0,-2 1 1,-3-1 1,2-1 1,-4 6-2,-1-1 2,-1 7 0,-1 5 0,2 2 0,-2 4-4,0-3-1,0 3 0,0 0 0,0 0-1,0-3 2,0 3-2,1 0-1,0 0 1,4 0-3,-1 0 3,-1 3 0,4 1-1,-1-1 2,-2-1-1,4 2-1,-5-3 2,1 2 0,1-3 2,-5 0 0,0 0 0,0 0-1,2 0 1,1 0-2,0 0 1,3-10 0,0-5-1,-2 1 0,4-5 1,-2 1-3,2-1 3,-3 7-1,3-2 0,-3 7 1,-2 2-1,0 0 0,-3 5 2,0 0-1,0 0 2,1 0 1,2 0 1,0 5 1,-1 10-2,-1 8 1,0 1 0,-1 5-1,4 0-3,-1 1 2,0-1-3,6-1 1,-1-1-1,2-1 2,4-3 1,-1 2-3,4-4 1,0-1-5,1-1 1,1-4-1,-1-3 0,-3-5-1,-2-2-1,-3-4-3,4-1 0,0-1-2,0-8-4,3-8-5,-5-3-5,0-7 0,-5-3 0,2-4 8,-5 0 6,-1-6 0,-3-1 7,0-3 3,0-3 1,0 0 1,0 1 1,0 2 3,0 7 3,2 5 2,-1 10 2,0 9 1,1 8-1,-2 5 0,0-2-3,0 2-3,0 0 3,0 4 1,0 14-1,0 11 1,-2 12-2,1 2 0,1 6-3,0-2 2,0 0-5,4 0 2,3-4-3,2-2 1,1-3 1,1-6-4,3-2 3,1-4-4,2-7 1,-6-6-2,5-6-1,0-5 1,0-2-2,5-5 3,-4-7-1,0-5-1,-3-4-5,1-7 3,-1-3-2,-2-6 5,-1-6 2,0-5 2,-4-6 0,-2-4 0,0 0 3,-2 3-2,-2 6 3,-1 6 1,0 11 3,0 13-3,0 7 2,-7 10-5,-3 2 1,-3 14 1,-4 8 2,3 7 0,4 6-1,0 8-1,6 4-2,2 3 2,2 1-3,2-1 2,6-2-4,6-4 0,0-5 1,5-1-4,1-7 1,-2-3-7,2-4-6,-3-5-16,-3-7-38,0-4-81,-3-4-116</inkml:trace>
  <inkml:trace contextRef="#ctx0" brushRef="#br0" timeOffset="150624.6152">19983 8553 221,'0'0'25,"0"0"-3,0 0-3,0 0-3,0 0 3,-25 86-1,25-39-3,5 6 0,4 5-10,4 5-1,0 2-5,3 0-7,-3-2-4,1-5-9,-4-5-18,1-7-34,-6-9-86</inkml:trace>
  <inkml:trace contextRef="#ctx0" brushRef="#br0" timeOffset="151391.6591">19820 9022 271,'0'0'21,"0"0"-1,0 0-4,0 0-4,0 0-3,0 0-3,43-78-3,-18 66-2,4 2-2,3-4 0,5 0-1,2-1-1,3 0 1,-3-4-2,0 2 1,-2-3-3,-6 2-3,-3 1 3,-7 0 1,-7 7 3,-3-4 3,-8 6-1,0-4 1,-2-5 2,-1 5 0,0-6 4,0 7-1,-4-1 3,1 2 2,1 5-1,1 0 3,1 5-2,-2-1 2,2 1-3,-2-1-1,2 1-1,0 0 2,-4 0-1,2 12 0,1 5-1,1 12-1,0 0 1,0 7 0,1 3 0,5 5 1,-1 4 0,0 1 0,1 3-3,0-1 2,-2 1 0,0-5 0,-1-3 0,0-10-1,-2-9-3,-1-11 0,2-7-1,-2-7 0,0 0 1,0 0-2,0 0 0,1-5 1,-1-14-6,0-8 3,0-10-2,0 2 2,0 1 0,0 2-1,0 1 1,2 6 0,2 2 0,2 3 0,-2 6 0,6 4-1,2 3 1,-3 3-1,8 3 1,0 1 1,-1 6-2,6 6-2,-2 3 0,0 2-1,-1 1 0,-1 0 1,0 0-2,-3 1 3,1-4 1,-5-1-3,1-4 2,-4-3 1,-3 0 1,-1-6 1,1 2 0,-5-3-1,5 0 0,1-1 0,3-9 0,1-4 0,-2-6-1,-2-4 0,0-1 1,-2-4-1,-1 0 1,0 1 0,-2 6 0,-1 5 1,0 5 0,0 5 0,0 2 1,0 5 1,0 0 0,-4 12 4,-3 10 0,-3 7 1,1 4-2,4 1 1,2-2-3,3 0 3,0-3-5,8-5 0,7-4 2,3-2-4,6-2 3,5-7-5,4-2-5,0-5-8,3-2-14,-3 0-56,-3 0-104,-2 0-70</inkml:trace>
  <inkml:trace contextRef="#ctx0" brushRef="#br0" timeOffset="151740.679">19826 10025 388,'0'0'23,"0"0"3,0 0-1,0 0-3,-32 81-6,32-47-5,0 4-6,7 1-2,0 0-2,2-1-1,2-4-2,-2-4-1,0-1-2,-4-11-2,0 0-3,-4-6-5,-1-8-8,1 8-24,-1-4-45,0-3-81</inkml:trace>
  <inkml:trace contextRef="#ctx0" brushRef="#br0" timeOffset="151942.6906">19757 9719 198,'0'0'8,"0"0"0,0 0 0,0 0-2,0 0-3,0 0-6,0 0-3,0 0-5,21 78-14,-1-58-43</inkml:trace>
  <inkml:trace contextRef="#ctx0" brushRef="#br0" timeOffset="152371.7151">20124 10182 363,'0'0'8,"0"0"1,0 0 1,0 0-4,20 83 0,-16-76-3,-3-2 2,3-1 1,-4-4 2,0 0 4,0 0 0,0 1 0,0 2-1,0-3 0,-4 0 0,-6 0-1,-5-12 0,0-3-4,2-4 1,6-4 0,4-1-1,3-2-1,0-1-1,7-1 1,5-1-3,1 1 1,3 0-2,-2 1 1,2 4-2,-1 5 0,-4 8 0,1 1-2,-5 6 0,4 3 2,2 3 0,1 9 1,1 10 2,-3 8-2,-1 5 2,-2 8 0,-1 4 0,0 3-2,-1 1 2,1 0 0,-1-3 0,-1-5-2,-1-7 3,0-4-4,-3-12-6,1-3-2,-1-7-12,-2-6-18,3 4-21,-1-5-48,5-3-81</inkml:trace>
  <inkml:trace contextRef="#ctx0" brushRef="#br0" timeOffset="152612.7289">20557 9681 423,'0'0'28,"0"0"-3,-21 103-6,18-63 1,3 3-10,0 2-2,1 1-2,8-1-6,2 1 2,1-1-3,2 0 1,1 0-4,-2-3-4,0 0-6,-3-6-8,-3-1-14,2-5-26,-3-7-70,-3-4-100</inkml:trace>
  <inkml:trace contextRef="#ctx0" brushRef="#br0" timeOffset="152780.7385">20505 10050 488,'0'0'25,"0"0"-3,0 0-9,0 0-5,0 0-3,0 0-5,0 0-4,0 0-5,0 0-13,90-28-26,-64 26-50,4 2-105</inkml:trace>
  <inkml:trace contextRef="#ctx0" brushRef="#br0" timeOffset="153111.7574">20862 10243 331,'0'0'21,"0"0"3,0 0 0,0 0-7,0 0-5,0 0-7,0 0-2,103-3-2,-74-16-2,1-6 0,1-2-4,-1-3-3,-4-3-1,-4 1-1,-8 1-2,-5 0 2,-9 1 1,0 4 3,-10-3 3,-5 7 6,-3 5 4,-1 5 7,0 7 2,-4 5 2,0 7 0,0 5 0,2 8 1,1 4-1,5 2-2,4 1-4,4 0-5,4 2-4,3 0 0,0 0-4,3 0-2,9-4-3,2-2-3,0-5-8,5-1-13,3-6-18,0-4-34,2-4-23,0-1-23</inkml:trace>
  <inkml:trace contextRef="#ctx0" brushRef="#br0" timeOffset="153655.7886">21354 10011 152,'0'0'29,"0"0"3,0 0 1,0 0 2,0 0-2,0 0-2,0 0-5,0 0-5,0 0-1,0 0-1,-64-39-1,47 55-1,2 4-1,0 4-3,4 1 1,0 2-7,-1-1 1,5 1-4,1-3-1,2-6-1,4 0 0,0-1-5,1-3 0,5-1-4,3-3-4,5-5-3,1-5-1,6 0-4,-1 0 2,-2-8-4,-1-4 4,-2-2 7,-1-1 4,-4-2 6,-1-2 5,-1-1 4,-3-1 4,-2-3 4,-2 7 3,1 0 0,-2 5-4,0 6-1,1-6-6,-1 7-5,0-1-1,2 1-1,-2 5 1,0 2 2,0 14 0,0 9-2,0 12 0,0 1-3,0 0 1,1 4-1,4-1 2,-1 3-1,2-2 2,1 2 0,-1 1-2,-2 1 1,-2 1-1,-2 0-2,0-1 1,-11 4-1,-3 0 1,-5 0 0,-4 0 3,-4-2-1,-1-5 5,-1-5 1,0-9 3,-1-7 1,1-6 2,2-8-3,1-8-2,1 0-3,2-12-3,1-3-2,2-3-1,5-2 0,4 2-1,2 4-1,3 1-2,5 3-5,1-3-2,0-5-9,1 2-14,6-8-31,7 3-53,-1-1-136</inkml:trace>
  <inkml:trace contextRef="#ctx0" brushRef="#br0" timeOffset="154615.8435">21418 10392 331,'0'0'7,"0"0"0,0 0 0,0 0-6,60-78-1,-43 61-2,0-5-3,1-2 0,0-1-1,-1-4 1,-1-2 3,-2-3 4,-3 1 1,-7 3 1,-4 4 3,0 8 5,-1 3 3,-5 7 4,-3 5-1,-7 0 3,3 3-3,-6 6 2,6 7 1,0 4 0,5 3-5,0 0-3,5 4-4,3-2-2,0 2-3,3-2-3,5 0 1,2-2-5,1-2 2,2-2-2,2-3 1,-2-1 0,0-5-2,0-2 2,0-1 0,-2 0 0,5-4 1,2 0-1,-2-4 1,5-9 1,-2-4 0,-2-1 1,-1-7-1,-3-1 1,0-2 0,-4-3 0,-6-3-1,0 2 1,-3 3 0,-3 1 1,-2 4 0,0 9 0,-5 2 0,7 4-1,0 6-1,-1 1 0,4 2-1,0-2 2,0 2-2,0 0-1,0-1 2,-1 1-1,1 0 1,0 0 0,0-2 0,1 0 0,6-1 0,4 1 0,-1-1-1,1-1 2,0 3-1,1 1 1,3 0-1,-1 1-1,3 8 0,-6 6-1,0 2 2,-1 3 1,-5 4-1,1 2 1,0 2 0,-3-1-3,3-2 3,-4 0 0,1-2-1,0-6 0,2-2 0,-3-5-2,2 1 1,0-2-1,-3-4-1,8-2 2,-3-3-5,4 0 2,6 0-5,-2-7 2,6-4-1,-5-3 1,1-2 1,-3-1 2,0-7 0,0 0 3,0-5 1,-5-3 1,0-1 0,-2-1 1,-3 4 0,-2 1 1,-1 10 4,0 0 0,0 9-2,-6 1 0,2 1-1,1 5 0,0 0 1,3 3-3,0 0 0,0 0 1,0 0-2,0 0 1,0 3-2,0 3 0,0 5 1,7 1 1,5-2 0,2 5 2,2-3-1,-3 2 0,2 1 1,-1 2 0,-2 5-2,-1 2 2,-2 4-4,-3-1 1,-3 5 2,-2-3-1,-1 0 4,-1-4-2,-5-1 0,-3-3-3,3-7 1,-5-4 2,5-2-3,-4-4 2,-7-1-1,6-1-1,-7 0 0,7-2-1,-1 0 0,1 0-2,7 0-3,0 0-5,4 0-12,-6-4-28,-1 1-56,2-6-147</inkml:trace>
  <inkml:trace contextRef="#ctx0" brushRef="#br0" timeOffset="154952.8628">22408 9664 507,'0'0'15,"0"0"1,0 0 0,0 0-6,0 0-3,70-78-6,-49 77-2,-2 1 0,10 5-1,-2 10 1,-2 2 1,-2 5-2,-3 2 2,-3 4 0,-3-1 0,-5 2 5,-3 0-1,-5-2 1,-1 1 2,-1 1 1,-6 1-2,-3 1 2,-2 3-1,1-2-4,-2 2 1,0 0-3,-1-1-1,3-1-4,1-5 0,3-7-5,3-10-7,2-3-18,2-7-43,-1 0-92,1 0-88</inkml:trace>
  <inkml:trace contextRef="#ctx0" brushRef="#br0" timeOffset="155523.8953">22658 10439 252,'0'0'28,"0"0"9,0 0-2,0 0-5,0 0-7,0 0-3,0 0 0,0 0-2,0 0-2,0 0 0,9 1 1,-9-1 0,0 0 2,1 0 0,-1 0-4,0 0-2,0 4-6,0-1 0,-3 10 0,0 3-6,0-6 3,2 7-5,0-7-2,1-5 0,0 4-2,0-4 0,0-1 1,0 0 1,4-4 0,0 0 1,4-5 1,0-2 1,-5 3 3,0 1-1,-3 3 2,0 0 3,0 0 0,-2 0 2,-10 3 1,-4 9-2,-6 6 0,4 3-1,4 1-2,4-2 0,5-4-3,2-6-3,3 0-1,0-1-2,6-6-1,6-1 1,2-2-1,4-12-1,-1-3 0,-2-4-1,-3-3 4,-3 0 1,-4 5 3,-2-1 2,-3 0-5,0 6 6,-7-3-1,3 6 4,-5 6 1,-5 3 0,0 3 4,-3 9-6,-1 6 3,7 0-5,2-3-2,3 1-1,4-8-2,0-3-1,2 4 1,0-4-1,0-2-2,2 1 1,4-4-1,2-4-1,3 1-2,4-9-5,-9 7-4,-4 0-12,-2-5-26,0 5-50,-2-1-160</inkml:trace>
  <inkml:trace contextRef="#ctx0" brushRef="#br0" timeOffset="162480.2933">20533 10020 10,'0'0'13,"0"0"-3,0 0-1,0 0 0,0 0-1,-81 24 0,66-19 0,4-2 1,-7 2 0,7-2-1,1-2 1,-1 2-1,4-2-2,-3 1 2,4-2-3,1 0 1,-1 0 0,6 0 0,-2 0-1,2 0 1,-2 0 1,0 0 0,2 0-1,0 0-2,0-5 1,0-3-2,7-4 1,3-2-3,2 1 2,3 3-2,4 1-2,2-2 1,2 1 1,3 0-1,3-2 2,0 2 1,3-1 1,-1-2 1,0 4 2,1-4-1,-2 2 0,-3 1 0,-2 2-1,-9 4 1,-6 1-2,1 1 0,-6 2 0,-1-1 2,2 1 4,-6 0-1,0-2 2,0 2-3,0 0 0,2-1-2,-2 1 0,0 0-1,0-2-1,0 2 0,0 0 0,0 0-2,-2-2 2,1 2-3,-1 0 0,1 0 1,-1 0 1,1 0-1,0 0 0,-6 0 2,2 0-1,-2 0 1,-3 0-1,5 0-1,1 0 1,-1 2-2,-1-2-1,1 2 0,1-2 0,-1 1-1,5-1-3,-1 0 2,1 0-3,0 0 0,-2 2-6,2-2-14,0 0-60,2 1-119</inkml:trace>
  <inkml:trace contextRef="#ctx0" brushRef="#br0" timeOffset="164984.4364">19391 11944 198,'0'0'7,"0"0"0,0 0 5,0 0 4,0 0 4,0 0 4,0 0-1,81 27 1,-61 4 1,-1 6-5,1 7 1,0 3-5,-1 4 0,0-2 0,0-3 1,0-3-1,1-6-1,0-3-2,3-5-2,-2-2 0,-3-7-4,-1-1-1,-6-8-3,0 0-2,-2-5 0,-4 0-2,3 0 0,-4-3 1,-1-1-3,-3-2-2,0 0-3,0 0-6,6 0-7,2-2-13,5-7-17,0-6-26,-1-3-32,1-5-44</inkml:trace>
  <inkml:trace contextRef="#ctx0" brushRef="#br0" timeOffset="165531.4678">20011 11998 129,'0'0'4,"0"0"4,0 0 0,0 0 5,0 0 0,0 0 1,0 0-1,0 0 1,0 0-1,0 0 0,-49 80 3,34-56 0,-1 2 4,2 1 0,-3 2 1,-1 1-1,2 3-2,1-4-3,0 3-1,-1 0-4,3-1 0,0-1-1,0-2-2,0-2 0,0 2-2,1-4 0,0-1-4,0-3 1,-1-1-3,0-2 2,3-7-1,-2-1-1,6-2 2,2-4-1,0 0 2,4-3 0,0 0 1,0 0-2,0 0 0,-2 0 0,2 0-1,0 0 3,2-6-3,6-1 1,2-2 2,-4 2-1,0-2 0,4-2 3,-3 4 1,2-5-1,-3 7 3,1-1-5,2 0 3,-1 1-1,0 0 1,0 5-1,5 0 2,-3 10 0,5 12-1,-4 11 1,1 8-3,-2 9-1,-3 4 0,-2 4 1,-2 1 0,-3-4 0,0-1 1,0-5 0,0-7-1,-3-8-1,1-10-1,0-11-2,2-8 1,-1-1 2,1 3-2,0-2 2,0 0-1,0-5-6,0 0 4,0 0 0,0 3-4,0-3 0,0 0-13,0 2-23,0-2-41,0-7-73,3-10-100</inkml:trace>
  <inkml:trace contextRef="#ctx0" brushRef="#br0" timeOffset="166276.5104">20199 13060 298,'0'0'-16,"0"0"15,0 0 14,0 0 5,0 0 0,98-81-7,-75 56-6,3-4-2,2-3-2,0-3 0,1-2 0,-4-4-1,-2 2 1,-3-4-1,-6 2-1,-7 4 1,-2 0-1,-5 4 0,-5 6-1,-5 8-1,2 7 2,-7 6 0,-2 6 2,-4 1 3,-6 13 0,-1 4 3,1 6 4,0 4 0,3 6 2,-2 3-2,5 3-1,4 2-2,0 1-2,5-1-2,4-1 1,5-3-1,3-4 2,1-2-2,11-7 0,1-2-1,4-7 0,2-2 1,6-5-2,4-4 1,3-4-3,7-1 0,4-7-1,2-8-3,4-5 0,3-5-1,-2-4 4,2-5 1,-4-4 0,-5-2-1,-3 1-1,-10-2 1,-4 1 1,-7 3 0,-9-1 3,-6 3 1,-4 5-1,0 3 3,-6 8-4,-7 5-1,-4 5 0,-3 6-1,-4 3 3,-2 0 0,1 5 2,0 4 0,2 0 0,4 4-1,6-2 0,3 1-2,6 3-1,2 0 1,2 9-1,0-4 2,8 2-1,9 0 0,0 1 2,6 3 1,3 0 0,2 2-1,2 1 0,3-1 0,-4 1-3,-1-1 1,-6 0 0,-1 1 0,-4-2-2,-4-1 3,-6-8-3,-1 0 1,-4-1-1,-2-2 1,-2-2-1,-6-1 0,-4-7 1,2 0 0,-7-1 1,-3-1-2,1-1 0,-7 1 1,1-1-2,8 0-1,-1 1 0,6-3-5,6 0-2,0 0-7,6 0-11,-2 0-15,2 0-20,6-10-35,13-7-75</inkml:trace>
  <inkml:trace contextRef="#ctx0" brushRef="#br0" timeOffset="166604.5292">21393 11973 281,'0'0'10,"0"0"-1,0 0 7,0 0 6,0 0 10,0 0 1,0 0 1,-49 112-3,45-65-6,2 6-1,2 5-9,0 0-3,6-1-4,1-1-1,3-5-1,3-1-1,-1-3 3,-1-4-4,1-3 3,-2-2 1,-1 0-2,-2-1 0,-3 1-3,-2-1-2,-2-2 0,0-3 1,0-3-2,-6-4 0,2-8-2,-1-3-3,2-3-5,2-7-8,0 1-10,1-2-22,0 0-37,1 0-80,5-3-73</inkml:trace>
  <inkml:trace contextRef="#ctx0" brushRef="#br0" timeOffset="167041.5541">21591 13399 136,'0'0'33,"0"0"14,0 0 6,0 0-5,0 0-9,0 0-8,0 0-6,0 0-4,0 0 1,0 0-5,0-42-2,0 54-4,-2 0-3,2-2-4,0 3-2,0-9-2,0 2 0,0-2 0,0-1 0,0 2 1,0-1-1,0-4 1,2 0-1,-1-2 1,1-8 1,1-2 4,-3 4 0,0-3 3,-6 7 0,-8 0 1,-4 4 0,-8 8 0,0 7 3,-1 4-3,1 2 1,3-1-4,6-6-3,9-2-3,5-9-2,3-1-3,6 1-5,9-3-9,9 0-12,2-10-27,3-4-33,-2-4-72,1 1-80</inkml:trace>
  <inkml:trace contextRef="#ctx0" brushRef="#br0" timeOffset="167825.5989">19928 14107 349,'0'0'-19,"0"0"3,0 0 11,0 0 13,0 0 8,0 0 1,0 0-2,0 0-4,0 0-3,8-4 2,19 4 1,12-3 0,6 0 3,7 0 5,7-1-2,8 1-1,7-2 0,9 2-7,5-1-2,7-1-4,0 0-1,2 2-2,2 0 0,1-1 1,-1 1-2,-1-3 1,0 1 0,-5-1-1,1 1 1,-7 3 0,-1-1-2,-5-1 1,-4 4 1,-5-3 0,-5 3 0,-7 0 1,-2 0-1,-7-2 0,-5 2 1,-6 0 0,-6 0 0,-12 0 0,-2 0 1,-8 0-1,-6 0-1,2 0 1,-8 0 1,0 0 0,0 0 2,1 0-1,-1 0-1,1 0-2,-1 0-1,0 0-2,0 0 1,0 0-1,0 0-2,-5 0-7,-1 0-18,-1 0-34,3 0-96,-4 0-84</inkml:trace>
  <inkml:trace contextRef="#ctx0" brushRef="#br0" timeOffset="175712.0501">12672 15172 188,'0'0'1,"0"0"6,0 0 2,0 0 2,0 0 2,0 0 0,0 0-2,0 0 1,0 0-3,0 0 1,-36-59-3,30 48 1,-5-5 0,2 0 4,-1-3 2,-3 2-1,-2-1-1,-2 3-3,-3 0-3,-1 2-1,-2 2-3,-3 3-1,-1 1 0,-2 1 0,-2 1-1,-2 1 3,0-1-2,-2 2 1,1-2 0,-4-1 3,-4 1-2,-1-4 4,-6 0 0,-3-2-1,-1 0 0,-3 1-1,1 0 4,-1 1 0,1 2 0,3-3 0,0 4-4,1 2-1,3 1 0,-1 1-1,4 2-1,1 0-2,0 0 3,3 4-3,1 0 0,1 0 0,1 3 0,-2-1 0,1 1 1,-1 2 0,-4 1 1,-1 2 2,-1 5-1,1 0-1,-1 2-1,1 1-2,1 2 1,2 1 0,1 1-2,4 4 2,2-2-1,3 3 1,2 1 5,-1 2-4,1 1 2,0 2-3,-2 2-2,-4 5 2,1 0-1,-5 5 2,2 1 0,-1 1 1,0 2 0,3-1 0,2 1-1,3-3 0,1-1 0,5-1 0,4-2 1,4-3-4,4-1 2,2-1-3,3 0 2,3 1 2,-1 0-2,-1 5 3,-1 2-2,-1 1 0,1 2 0,-4 2 0,2 1 2,0-1 0,3-3-1,1 0 0,3-5-1,3-4-1,0 2 0,3-4 1,6-1-1,4 0 2,0 1-3,4 3 1,-1 2 1,3 2 0,0 0 0,0 0 1,-1-3-3,1 3 2,2-1 6,0 2-6,2-2 7,-2 5-3,0-4-5,1-1 4,-2-4-2,3-2-1,0-2 0,3 2 2,2-1-2,0 2 3,4 1-3,0-1 3,-1 0-2,0-5 0,0 1 0,-1-3 0,2-4 0,0 2-1,1-5 2,0 2 3,2 2-5,0 0 3,1-3-3,-1 0-2,1-2 3,-2 1-1,1 3 2,0 4-3,2 0 2,2-3-1,2-3 0,2-1 4,-2-1-4,2 2 0,-1 0 0,-1-1-2,-2-3 2,-1 0 2,-1 3-1,-3-1 1,0 1-5,-2-3 0,-1-3 2,-2-1 2,2-4 2,-1 1-6,2-2 1,3-2-1,2-4 2,2-1 3,-1-2-3,4 1 1,-1-3-2,3 4 2,2 3 6,-1-1-4,-1 2 0,2-2-6,-2-2-3,-2-1 8,0 0 0,2-1 0,-2-1-1,4-3-1,-2-3-5,4-6 6,-1 0 4,-1-2-2,2 2 7,2-3-9,1-1 1,-2 1 4,3-1-2,-1 1 4,-4 0-4,2-1 0,-3 2 1,-2 1 0,-3 1 2,-1 1 0,-1-2-2,-1-2-3,-2-3 1,1-3 0,-2-2-1,1-1 0,-2-1-2,2-2 0,-2 0-1,4-4 3,-3 1-1,1-1 1,0-3 0,0-3-3,0 0 4,2-4-4,-4 4 1,-2 0 1,-1 5-4,-5-3 2,-4 4 4,-1-1-2,-1 2 1,-2-2-2,-1 2-3,-2-2 4,-1 1-3,-2-1 1,-1-1 0,-1-4 1,0-5-1,0-6 1,1-6-2,-1-5-2,1-3 4,-1-2-1,1 0 4,-2 2-4,-1-1-3,-3-3 3,-1 4-4,-3-1 4,-1 2 4,0 1-4,-3 1 2,-3 2 0,-1 0 2,-1 3-4,0 1 4,1-3 0,-2 1-3,-1 0 5,2-3-3,-4-2 1,-1 3 0,-2-2-1,0-2 1,-3-1-2,1 1 1,-2 2-2,3 1 2,-1 4 0,2 2-3,2 2 2,0 1-3,2 2 2,-2 3 2,3 1-2,-1 0 2,-1 2-1,1 1 2,-1 0-1,-2 2 0,-3 1-1,0 2 0,-4-1-1,2 3 3,-2 3 1,1 1-1,2 2-1,0-3-1,-3 3-1,4-2-5,-2 1 6,0-1-3,0 4 2,-1-2 2,1 2-1,-2 0-1,-1 0 2,-1-2-1,0 2 0,-2 1 1,-2 0-1,-2 1-1,3 0 1,-3 3 1,-3-2-1,0 4 1,-2-1-1,-3 5 0,0 1 0,-2 3 0,0 2 0,1 1 1,-1 1-1,3 1 1,1 2-1,2 0 0,3 0 0,8 0 1,2 0 2,0 0-1,8 0 1,-8 0-2,8 0 1,-1 0-1,2 0 1,5 0-1,-7 0-1,7 0 0,0 0 0,-7 0-1,8 0 1,-1 0 1,-6 0-2,7 0 0,-6 0 1,1 0-2,0 3 2,-4 5 0,3 0 0,-6 4 0,4-1 0,-1 3-3,-1 0 3,2-2 0,0 1 0,3-4 0,0 0 0,3-5 0,-2 2 0,0-1-1,1-1 0,-1 2-1,0-3-3,2 2-2,0-1-4,-4 4-2,2-2-9,4 0-18,2-3-29,3-3-67,-2 0-104</inkml:trace>
  <inkml:trace contextRef="#ctx0" brushRef="#br0" timeOffset="176724.108">14098 14529 286,'0'0'14,"0"0"-4,0 0 2,0 0 1,0 0 2,0 0-1,0 0 0,0 0-1,0 0 1,74-81-2,-51 74 2,0 2-4,4 0-2,0 2-1,5 0-3,0 0 3,1 0-3,-1 0 2,2 1-2,-4 1-1,0 1 1,-2 0-1,-2 3 1,-2 4-1,-2 1 1,-2 1-3,-4 2 1,-1 1-2,-4 1 2,0 3 4,-3 0-3,-4-2 1,-1 2-1,-1-6-2,-2 3 1,0 4 1,-5 0 1,-5 4 1,-3-1-1,0-2 1,-4 2-1,1 1-1,-3 2 1,-2 3-1,2 1 1,-3 2 0,-1 0-1,3 3-2,-1-1 2,0 1-2,2 0 2,0-2-2,0-1 0,2-2-1,0 0 1,2-6 1,-1-2 0,3-2 5,4-5-6,1 0 5,4-3-5,1 0-1,0 0 2,1 1-3,1 0 1,-1-6 1,2 8-1,0-5 0,0 3 2,0 3-4,0-2 4,3 2-2,2-4 1,2 5-2,3-2 1,0-2-2,3 3 4,4-2-2,-2-4 0,3-1 0,3-1 0,1-2 1,5-2 0,4-1 0,4 0-1,5 0 0,3-4 0,5-1 1,0 0-1,-1 1 0,2 1 1,-4 0-2,0 0 1,-5-1 1,0 2-2,-6-1 1,-3 0 0,-8 1-1,-3 2 1,-8-1 1,0 1-1,0-2 0,-8 2 0,2 0-1,-6 0 1,0-2-1,0 2 1,2 0 0,-1 0 1,1-1 0,-1 1-1,2 0 0,-3 0-1,3 0-1,-2 0-3,0 0-2,-1 0-9,0 0-35,2 0-90,-2 0-124</inkml:trace>
  <inkml:trace contextRef="#ctx0" brushRef="#br0" timeOffset="180246.3094">11476 14883 67,'0'0'20,"0"0"-1,0 0-2,0 0-1,0 0 1,0 0 0,0 0-2,0 0-3,0 0-4,-15-13-2,13 13 0,1 0-1,-4 0 2,2 0 1,-1 9 0,-1-1-1,2 2-2,0 1 1,3 0-3,0 6 2,0 0 0,7 4 0,0 0 0,-1 0 1,0 3 0,1 2-2,-3 3 4,3 1-6,-4 2 5,2-2 1,-3 4-4,1 2 6,2-2-4,-2 2 0,2 3-2,3 2 1,-3-2 0,2 3-2,1 3 0,2 1 2,-3 2 0,2 0 1,1 1-1,-3 0-2,1 0 2,-1 0-5,1 0-1,-1-3 3,1 0-3,-1 0 3,2 0 1,-1-2-1,0 2 0,1-3 1,2 3 0,-4-2-1,0-1 1,-1 1 2,1 0-1,-2-1 0,-2-3-1,1 2 1,-1-3-1,3 0 0,1 1 1,0 1-1,1-1-1,2 3 0,2 1-2,-1-1 0,-4-2 0,4-2 0,-2-2 1,-3 0 2,0 2 4,1 1-5,-3 1 4,0 0-1,-1 2-3,2-2 5,-2 1-2,1-1-1,2 1 1,-1 0-2,1-1-1,2 1 0,0 2-2,1-1 4,-2 0-1,2-4 0,1-4-1,-1-2-6,-1 0 4,4-3 1,-4-1 2,1 2 0,3-4 1,-5 1 0,2-1-3,-2-2 0,1-1 0,-2 3-3,0-3 3,-1 2 1,-3-2 0,1-4 1,-1-1 1,-2 1-1,0 1 1,0 8 0,0-3-3,0-2-1,0-1 3,0-6-5,0 0 7,-2-5-3,2 1-2,-1 0 3,1-8-4,0 2 1,0-7 1,0 0 0,0 0 0,0 1 2,0 1-2,0-1 3,-2 0-1,2 2-1,0-3 2,0 2-4,-1 0 2,1-1 1,0 1-4,-1 0 2,1-2 0,-2 1-3,1-1-2,-2 0-3,-3-10-7,0-7-39,-4-7-119,3-10-84</inkml:trace>
  <inkml:trace contextRef="#ctx0" brushRef="#br0" timeOffset="182179.4199">10113 17466 63,'0'0'1,"0"0"2,0 0-4,0 0 1,0 0 0,0 0 1,0 0 0,0 0-1,0 0 1,4 29 2,2-24-3,1 0 3,-2-3 1,5-1-3,-5 1-1,0-2 5,7 0-3,1 0 3,-3 0 2,7-3-2,-2-4-1,0 2 5,3-7-1,2 0 2,3-3 4,2-3-1,2-1 2,3-6 1,4 0-4,-1-3-6,2 1 5,1-2-6,2 2 2,2-1-1,0 3-5,3-2 0,0 1 2,0 4 1,2 0 0,-3 4 1,-1-1-3,2 3 2,-3-1-1,2 0 1,3 0 0,-3 0 2,3-5-1,-5 1 2,1-2-1,1 1-2,-2 0 3,2 1-1,0-2 0,0 1 0,-2-2-3,-1 3 2,-2 0 0,0 1-2,1 2 1,-2 1-1,-1 0 1,-2 5 0,-3-3 0,-1 3-4,-3 2 3,-1 1-3,-3-1 4,1 0-3,0 1 2,1-2 1,2-3-1,-1-2 2,8-4-3,3-2 0,2-2 0,2-5 0,4 3 0,-1-1-1,3 3 0,-2 2 1,-1 0 1,0 3-2,-2-1 1,-5 1-2,0 4 0,-4 0 1,-2 0 0,-2 1 1,0 2-2,-3-1 0,1-1 0,0 1 0,-1 1 0,1-3 0,-2 1 0,1-1-2,0-4 5,1 2-2,-2 0 1,-4 1 3,1 2-5,-4 1 0,-5 5 0,2 1 0,-7 2 0,3 0 2,0 1-1,0-1-1,0 0 1,0 2-2,3-4 1,-2 2 0,6-4 0,-2 1-1,2-1 2,-1 1-1,4-4 1,2 2-2,-1-2 1,3 2 0,1-3-1,-1 1 1,2 2 1,-3-1-1,3 0-2,0-1 2,-1 2-3,-1 0 3,1 1-1,-2 1 1,-1 1 0,-1 2-1,0-2 1,-1 1 0,-1 2-1,-5-1 1,1 0 1,-1 3-2,-2-2 2,2-1-2,2 2 1,-6 1 0,5-4-1,-4 6 2,-2-5-1,7-1 1,-8 1 0,5-2 0,-3 4 1,-1-2-2,0 1 0,0-1 0,1 1 0,-7 1 0,5-2 1,-3 3 0,-2 1-1,2-1 1,-5 2 2,0-1-1,0 1 1,2 0 0,-1-1 0,1 1-2,-1 0 0,1 0-2,-2-2 0,1 2 1,-1 0-5,0 0 3,0-1-2,6-3 1,-2 1 0,7-3-8,1-5-21,2 3-70,1-9-116</inkml:trace>
  <inkml:trace contextRef="#ctx0" brushRef="#br0" timeOffset="184663.5621">11653 16581 4,'0'0'15,"0"0"-1,0 0-3,0 0 1,0 0-5,0 0-2,0 0-1,0 0-6,0 0-1,-15-3-3,13 3-1,1 0-6,0 0-12</inkml:trace>
  <inkml:trace contextRef="#ctx0" brushRef="#br0" timeOffset="186884.6891">11711 16511 6,'0'0'14,"0"0"3,0 0 0,0 0-2,0 0 1,0 0-1,0 0 1,0 0 0,0 0-1,-12 2 0,11-1-2,-1-1 0,1 0-2,-1 2-2,1-2-2,-1 0-1,1 0-1,-2 0-2,2 0 3,-1 2 1,1-2 0,1 0 2,-2 0-1,2 0 3,-1 0-2,0 0 3,-1 0-3,1 0 1,-1 0-3,1 0 0,-1 0 2,1 0-3,-2 0 1,3 0 3,-2 0-5,1 0 1,-5-5 1,4 0 0,-1 3 1,-5-6 0,5 4-1,-4-1-1,-4-5 1,3 3-6,-2-3 5,-1 0-3,5 3 1,-6-5-1,1 2-1,1 1 1,-5-4 0,2 0 0,1 1 0,-2 0-2,2 0 0,-3 1 0,0-1-1,-2 0 2,0 2 0,1 1-1,0-1 1,-2 1 0,7 1-2,-2 1 2,0 0-1,-2 2-1,2-3 1,2 1 0,-4 0 0,1-1 2,-5-3-2,3 0 0,-1 2-1,0-2 0,0 3 1,2-2 1,-1 0-1,0 1 0,0-1-1,-2 0 1,2-1 1,-1 3 0,1-2-2,3 3 0,-1 3 0,-3-2 3,-1 2-2,-5-4 0,1 1 1,2 0-2,3 0 2,-2-1-1,1 2 2,0-1-1,-1-1-2,0 1 1,-1-3 0,-1 0 3,-2-2-1,0-2-1,2 1 1,3-3-2,-1 3-1,5-1 0,-2 2 2,3-1 0,-4 1 0,5 0 0,-3-1 0,-2 0 0,2 1-1,-1 2-3,-2 1 3,0-1-3,2 3 3,-2 1-1,1-1 0,-3 3 1,1-1-2,6 2 3,-5-4-1,3 2-2,-4 0 1,-3-3 0,2 0 0,1-1 2,3 2 0,2 0-1,1 0 1,-3 1-2,6 1 2,-7-1-1,6 3-1,-2 0 0,0 0 0,1 2-1,-2-2 2,3 1-1,-1-1 1,5 1 1,-5 1-3,6 1 1,1-2 0,-1 2 0,6 0 0,-1-1 1,1 1-1,-2 0 0,1 0 1,-1 0-3,0 0 1,1 0 1,0 0 0,-1 0 1,1 0-1,0 0 1,-2 0 0,3-2-1,-2 2 0,1 0 1,-1-1-1,1 1 0,-1 0 0,0-1 0,0 1 0,1 0 0,-1 0 0,1-2-1,-1 2-1,2 0-1,-1 0 1,1 0-3,-2 0 1,2 0-2,0 0-2,0 0-16,0 4-38,2 1-101,9 0-79</inkml:trace>
  <inkml:trace contextRef="#ctx0" brushRef="#br0" timeOffset="188040.7553">12288 15332 57,'0'0'16,"0"0"4,0 0 1,0 0-2,0 0-4,0 0-3,0 0-3,0 0 1,0 0-3,0 0 1,-48-5-1,41 5-1,-3 0 1,-5 9-1,2-1 1,-2 6 1,0 1 1,2 2 0,-3 2-1,3 5 0,-3 0 2,4 0-2,2 3-1,2 1 0,0 1 0,5-3-1,2 1-4,1-3-1,1-3-1,8-1 0,4-2 2,0-2 0,3-2-2,0 0 1,3-1-1,-3-3 0,-4-3 0,0 1 0,-3-4 1,2-1 0,0-1 5,1-2-1,4 0 0,0-2-1,2-4-2,-4 0 0,-2 1-1,1-3-1,-3 1 2,1-3-1,-2-1 0,0-1 2,-4-1-1,0-1 3,-2-4-3,-2 0 0,0-10 2,-1 2-2,0 1-1,-1-1 3,-5-1-3,-2 2 0,-4 1 1,1 1 0,-5 3 0,0 2 0,-1 2 0,0 2 0,0 3 2,6 3-3,-5 3 1,7 0 1,-4 2 0,0 2-1,1-2-1,0 3-1,6 0 0,-6 0-1,7 0-2,-4 3-2,0 1-2,6-2-4,-1 6-6,4-1-21,0-2-56,0 2-109</inkml:trace>
  <inkml:trace contextRef="#ctx0" brushRef="#br0" timeOffset="188572.7857">12448 15097 154,'0'0'3,"0"0"8,0 0 3,0 0 4,0 0 0,0 0-2,74-82-3,-53 70 0,3 0-2,2 0 0,0-1 0,3 3-3,-3 2 1,0 5 0,-3 3-2,-4 3 1,-2 10-2,-4 5 0,-2 6 3,-5 3 0,-3 4 0,-1 3 0,-2 0 5,0 2-5,0-1 2,0 1-2,0-5-3,1-1 0,3-1-2,4-1 0,0 1-2,1 0 1,1-3 0,0 2 2,-1 1-4,0-1 2,-4 3-5,1-1 2,-3 1 0,-3-4 0,0 0-1,-2-1 2,-5-2-2,-1-2 2,-3-5 1,0 0-2,-2-5 5,-3 0-3,2-4 0,-4 0-1,1-2-1,-3-1 1,-2-2-1,3-1-1,-2 1-1,-1 0 1,1 1-1,0 0 1,-1 1-5,1-1-1,6-1-5,0 2-12,-3-2-26,5-2-44,-7-1-126</inkml:trace>
  <inkml:trace contextRef="#ctx0" brushRef="#br0" timeOffset="189183.8206">12217 15172 133,'0'0'-1,"0"0"1,0 0 0,0 0 0,0 0 1,0 0-1,-83-37 2,56 34 0,4 1 0,-3 1 3,-2-1 2,2 0 2,8 0-1,-2 1-1,1-3 0,7 3 0,-7-1 2,9 2-4,-2 0 1,2 0-3,0 2-2,-4 6 0,3 0 1,-2 4 2,3 2-2,5-3 3,-3 3-4,3-1 2,0-2 4,1 4-4,1-5 4,2 2-2,-1 8-3,1-3 2,1 8-3,0-3 3,0 3 0,0 4 0,0 4 2,0 3-2,0 2 1,0 5 0,0 1-2,0-1 2,0 2 0,0-5-1,0 0 1,3-7-2,1-2-1,0-7 2,5-5-1,0-2-2,-2-7 3,3-1-2,-1 1-1,-1-4 1,3 3-1,-2 1 3,-3-5 0,3 4 2,-3 3-2,2-5 1,0 6 0,-4-6-2,2 0 4,0 1-3,3-4-1,5 2 1,2-4-1,7-2-1,3 0 1,3-9-1,3-4-4,-2 1-1,3 0-4,-2 2-1,-10 3-3,-2 1-6,-3 6-16,-5 0-51,-1 0-109</inkml:trace>
  <inkml:trace contextRef="#ctx0" brushRef="#br0" timeOffset="189975.8659">12980 16513 112,'0'0'2,"0"0"7,0 0 3,0 0 1,-99-9 0,74 9-1,-1 0-1,3 0 3,1 0-3,0 0 0,7 2-2,-3 0 1,4 1-2,3 0-1,-6 3 0,3 2 1,0 1-2,-3 3 1,4 2 2,-1-1-2,2 3 0,1 0-2,0 0 4,6-1-2,-2 0 1,6 4 2,1 0-2,0 5 0,6 0-1,4 1-2,1 1 1,1 3-2,2 3 1,-2 3-4,-1 2 0,-3 0-1,1 1-2,-3 1 2,-4-3-1,2 1 1,-4-1 8,0-2-6,0-5 8,0-9-8,-4-3 4,3-6 1,0-7-1,-1 1 3,2-5 0,0 0-3,0 0 0,0 2-3,0-1-1,0 1 2,0-1 0,0 3 5,0-1-5,6 2 1,1 0-2,3-4-4,9-1 6,0 0-5,7-4 0,-3-1 0,1-1 0,1 0 2,0 0-1,-9 3-2,3 0 1,-8 1-2,2 2 2,-1 0-2,-6 0-1,5 0 3,-5 0 1,0 0 1,0 2-4,-6-2 1,0 0-2,0 0-5,1 0-2,7 0-14,-2 0-47,3 0-95</inkml:trace>
  <inkml:trace contextRef="#ctx0" brushRef="#br0" timeOffset="190316.8854">13083 16772 199,'0'0'0,"0"0"4,0 0 4,0 0 2,0 0 0,0 0-3,0 0-1,0 0-3,-16 96 4,22-72-1,0 0 1,0-2 1,0-2-2,-1-5 1,-1-1-2,-1-6-1,0 1-1,1-1-2,-3-4 1,1 1 0,-2-5-2,0 0 0,0 0-4,0 2 2,0-1-3,0 1-4,0 0-12,0-1-40,0-1-78</inkml:trace>
  <inkml:trace contextRef="#ctx0" brushRef="#br0" timeOffset="190756.9106">13148 16538 152,'0'0'10,"0"0"4,0 0 4,0 0-3,0 0-2,0 0-4,0 0-3,89-59-2,-67 52 0,4 0-2,-1 0-1,-2 2 2,-4 2-1,-2 3 4,-1 0 0,-2 2 2,1 8 3,-4 2 0,-3 8 7,-4 6 3,-3 5 2,-1 1 2,0 5-1,0 1-1,0-1-4,0-1-5,0 0 1,0 0-6,6-2 0,3-2-3,-1 0-4,1-2 1,1 0-3,-4-1 1,-2-3 2,-2 1-3,-2-2 2,-3 1-1,-6 0 0,-4 1 7,-1 0-6,-2 1 4,0-4-4,0-5-1,1-2 1,4-6 1,1-4-3,3 0-1,4-7-1,-1 4-4,-4-4-5,3 0-12,-4 0-29,-7 0-67,0 0-116</inkml:trace>
  <inkml:trace contextRef="#ctx0" brushRef="#br0" timeOffset="191563.9567">11109 17329 158,'0'0'0,"0"0"11,0 0 7,0 0 6,0 0-1,0 0-5,0 0-4,0 0-1,0 0-5,0 0 2,-46-5-5,42 5 2,-4 5 1,-5 2 1,2 0-1,-6 2-1,-1-3 0,-2-2-3,4-1 3,-1-3 4,-3 0-3,2 0 4,-5 0 1,6 0-1,5-5 3,3 0 0,4 2-3,-1-4-1,3 5-7,0-1 4,0-1-5,3 4 1,-1 0-3,1 0-1,0 0-1,-2 0 2,2 0 6,0 0-5,0 2 3,0 12-4,0 8 1,0 6 3,0 1-2,5 3 0,0 0 0,3 0-2,0 4 4,1-1-2,0-2-1,1-2 0,-3 1-2,2-3 1,-2-1-2,0-1 4,-3-8 0,1-1 1,-2-1 0,-3 0-4,4 2 4,-1-4-3,0 1 1,-3-6 4,4 3-4,0-2 4,-2-7-3,1 4-4,0-4 2,1 3-2,2 0 2,-3-4 3,0 2-4,2-5 5,0 0-2,-1 0-3,6 0 4,-4 0-2,5 0 0,1 0-2,1-2 0,3 2-1,-6 0 1,7 0-3,-5 2-2,1-2-1,5 0-4,-1-3 3,6-5-3,-6 1-19,3-7-37,-1-6-59,-1-5-112</inkml:trace>
  <inkml:trace contextRef="#ctx0" brushRef="#br0" timeOffset="191955.9792">11198 17584 253,'0'0'5,"0"0"2,0 0 0,0 0-1,0 0-4,0 0-4,0 0 4,0 0 0,0 0 2,63-16 3,-53 26-6,-1 0 0,-3-2 1,-2-2-1,3 8 2,-4-7 5,-2 8-1,-1 4 0,-1-2 1,-10 5-2,-1 2 5,-1-1-1,-3 0 0,0 0 1,5-7 1,0-4 2,4-5 0,3-4-4,1-1-5,3-2 4,0 0-1,0 0 1,3 0 0,12 0-6,9 0 1,5 0 0,1 0-3,0-7 0,-2 0-3,2-3-5,-5-1 4,0-2-5,-5 1-4,-6 3-14,-1 0-39,-3-5-85,-1-5-59</inkml:trace>
  <inkml:trace contextRef="#ctx0" brushRef="#br0" timeOffset="192300.9989">11591 17159 221,'0'0'23,"0"0"4,0 0-3,0 0-4,0 0-5,85-54-8,-62 54 0,0 0-1,-1 3 1,0 6-1,-1 4-1,-3 6 1,-1 3 2,-4 7 9,-1 4 0,-1 6 3,-3-2-3,0 4-5,-1-2 0,-2 0-1,1-3 2,-2-2-5,-1-3-2,-1-4-3,-2 0-1,0-2 3,0 0-2,-8 0-1,-2 1 0,-4 1-4,-3-3 3,-1-1-1,-1-1 1,-4-3 2,0-3-2,0-4-4,6-7 0,2-1-10,4-4-16,3-15-45,2-11-95,0-12-69</inkml:trace>
  <inkml:trace contextRef="#ctx0" brushRef="#br0" timeOffset="193144.0472">10379 16419 162,'0'0'6,"0"0"6,0 0 6,0 0 3,0 0 2,0 0-1,0 0-5,0 0-5,0 0-2,0 0-4,-20 10 0,20-10-1,0 0 2,0-5-4,-2-5-2,-1-7 1,-5-1-4,-4 1 4,-3 4-1,-3 3 2,-3 0 0,0 3-1,5 2-1,-1 4 2,-1 1 1,6 0 1,-6 0 3,7 1-5,1 4 1,-1-2-2,1 1-1,3 1 1,0 1-1,1 0 2,0 0-1,2 1-1,1 1 0,-1 1 3,1 1 0,-3 3 1,3-4 2,0 7-2,-1 3 1,4-5 1,-3 6 1,3 1-5,0-1 2,0 3-1,6-1-2,1-4 3,0-1-3,2 0 1,1-3 1,-1 1-2,-2-5 1,0 1-2,0 1 1,-3-3 2,4 4 0,-4 1 2,-1 1-1,0 6 1,-3 2-3,3-1 1,-3 4 0,0-2-2,0 0 2,0-8-2,1 3 0,1-1 0,-2-8-1,3 5 0,0-5-1,2-5 2,0 2-1,2-2 1,2-1 1,-7-3-1,7 3 1,-3-4-2,7 0 1,1 0-1,1-4 2,2-4-1,2 1-2,-3-2 1,4-4-2,0 2 0,-1-3 0,3 2-1,-2 0 0,-2 1-1,0 2-2,-6 3-3,4 0-5,-3 0-11,3 4-24,1-6-59,0 1-113</inkml:trace>
  <inkml:trace contextRef="#ctx0" brushRef="#br0" timeOffset="193586.0724">10501 16458 245,'0'0'8,"0"0"3,0 0 2,0 0 2,0 0 0,0 0-5,0 0 3,0 0-7,0 0-2,36-57-3,-12 57 0,2 7-2,-1 4 2,1 1-2,-2 2 0,-4 1 1,-2-1-2,-6-4 0,-5-3 1,-6 1-1,-1 4 0,-5 2 4,-8 4 0,1-5-2,-6 0 1,7-6 1,-3-2 3,5 0-2,5-4 3,-1 0-2,5-1-2,-1 0 3,1 0-3,0 0 3,0 5-2,3 2-1,5 3 2,7 0-2,1-1-2,-2 1 1,-2-5-1,-3 5 1,-4-3-1,-3 2 4,-2 8-2,0 0-1,-10 6 5,-8-2-6,-1-3 0,-2-3 0,-2-2 0,8-4-4,-2-6 1,7-1-8,2-2-9,-2-12-38,9-3-62</inkml:trace>
  <inkml:trace contextRef="#ctx0" brushRef="#br0" timeOffset="193896.0902">10753 16266 331,'0'0'7,"0"0"0,0 0 1,0 0-1,0 0-2,0 0-3,0 0-1,0 0 1,0 0 0,102-79 0,-69 77-2,2 2 4,-2 8-3,2 10 2,-4 8 2,-6 7-1,-2 7 3,-7 5 1,-6 4 1,-5 5-2,-3-1 3,-2-3-3,-1-3 0,-7-2-1,-2-8-2,-2-7-1,0-3-2,-2-7-3,1-3-5,-2-5-2,5-2-9,-4-3-10,-2-5-54,0-2-75</inkml:trace>
  <inkml:trace contextRef="#ctx0" brushRef="#br0" timeOffset="194536.1268">10824 15149 78,'0'0'4,"0"0"6,0 0 2,0 0 0,0 0-3,0 0 2,0 0-5,-94-31 0,70 31-2,2 7 0,2 0 2,0 4 2,0-1 3,2 1 0,-1 0 3,2 1-1,0 1-3,1-1 6,4-3-7,2 0 3,3-2-3,4-4-3,-1 2 0,4-5-4,-2 2 3,1 3-2,-1 5-1,2 4 1,0 1 2,9 8 1,1 3 1,0 3 0,2 4 0,-2 6-1,-1 6-2,-1 2 2,-1 4 1,-1 1-1,-1-4-3,-2-3 2,-1-6 0,1-5 1,-2-14 1,1-6 0,2-3-3,-2-7 4,-1 1 3,1 0-5,-2-5 1,4 0-1,0 1-5,7-1 2,6 0 0,-1 0-2,7 0 0,-1-1 0,-1-1-3,0-1 2,0 1-1,0-2-2,-3 1 3,-2 0-5,-3-2-3,2-3-4,-4 1-2,2-2-15,-3 0-48,-1 2-129</inkml:trace>
  <inkml:trace contextRef="#ctx0" brushRef="#br0" timeOffset="194980.1522">10817 15229 162,'0'0'14,"0"0"4,0 0 3,0 0-2,0 0 5,0 0-4,0 0-3,-15 85-2,26-56-3,2 1-4,0-1-2,1 1-4,2-7 2,-2 0-2,1-5 0,0-4 1,-5-4-2,3-4 0,-6-2 0,-1-4 0,5 0 1,-2 0-1,3-8 1,3-4-1,-8 1 0,-2-4 2,-3-1-3,-2-3 0,0-5 0,-2 3 0,-1 5 1,-3 1 1,3 5 0,1 5 2,1 1 0,1 4-1,-1-3-2,1 3 1,0 0 0,0 0 5,0 15 2,0 9-1,1 8 1,4 4-1,0 5-2,2 1-1,-4 1-4,2-2-1,1-4-3,0-4-2,0-6-2,-4-8-5,3-6-7,-1-5-30,0-5-88,1-3-68</inkml:trace>
  <inkml:trace contextRef="#ctx0" brushRef="#br0" timeOffset="195492.1814">10991 15115 152,'0'0'21,"0"0"-5,0 0-4,0 0 0,0 0-3,0 0-2,0 0 2,0 0-5,0 0 0,0 0-1,50-22-1,-31 17 0,-4 3 0,-4-1 1,-3-1 0,3 0 2,-7 2 0,1 0 1,-5 2 1,4 0 3,2 7 3,1 10 3,2 8 4,-2 7 4,-1 6-2,-1 5 1,3 6-4,3-4-5,-1 1 0,4-3-5,-1-5 0,2-5-3,3-2 0,-4-8-2,2-5 0,-7-3-1,0-5-1,-3-3-1,-3-4 1,0-1-1,-3 5 2,-1 5-2,-8 4 0,-4 4 1,-3-1 1,-4 0-1,0 1 3,-1-2-3,0 0 2,1-1-1,2-2 1,1-2 2,7-3-5,-3-1 3,7-5-3,2-1-1,-4 2 2,5-2-4,0 0 2,1 0-2,2-3 1,0 0 0,0 0 2,0 1-1,-3-1-3,2 2-2,-1-2-4,1 1-2,-2 4-6,0-2-35,0 2-58,1-1-129</inkml:trace>
  <inkml:trace contextRef="#ctx0" brushRef="#br0" timeOffset="198935.3783">11474 17186 29,'0'0'30,"0"0"-1,0 0-1,0 0-7,0 0-6,0 0 2,0 0-6,0 0 1,0 0 2,0 0 2,-9 0 0,9 0 8,3 0-5,8 0-5,4 0 4,1-3-10,6-11 4,-1 2-3,2 0-2,0 0-1,-1 3-4,3 0-2,-2 2 0,-7 4-1,2-1 1,-6 3 0,-5-1 1,3 1-1,-4 1 1,-1-2 1,2 2 1,-7 0 0,0 0 3,0 0 1,1 0 0,0 0 1,1 0-4,-2 0 1,0 0-1,1 0-1,-1 3 0,0 10 1,0 4 2,2 9 8,1 6-6,1-1 3,4 4-1,3 0-9,-1 1 5,2 3-1,2-2-1,-1 2 3,1-1-4,-2 1 0,-1-1-3,-3-1 0,2-2 3,-4-3 2,0-2 1,-2 1-4,-1-1 1,-2 0-2,1-9-2,-2-1 3,0-2 2,-2-6-2,-4 4 1,1-6 0,2-5 0,-3 2 1,3-2-2,-4 2-1,-1 0 1,5-4 1,0 0-2,-2-1-2,1-1 0,-1 0 2,2 2 1,-1-3-2,-2 2 1,2-1-3,1 1 0,3-2 6,-6 0-5,0 2 4,-8-2-1,-3 1-5,-3-1 3,-2 4 1,0 4 1,-2 4-1,-1 0-1,1-1 5,-1-2-3,3-1 2,-1 0 2,3 1-5,5-1 2,0-5-1,6 1 1,3-4 0,2 0 2,4 0-1,-2 0-4,2 0 2,-3 0-2,2 0-3,0 0 5,1 0-1,0 0-2,0 0 5,0 0-4,0 0 0,0 0 1,0 2-2,0 0-3,0-1 6,0 1-3,0-2-2,1 2-3,-1-1-11,1 1-19,2-2-40,2 0-97,0-8-76</inkml:trace>
  <inkml:trace contextRef="#ctx0" brushRef="#br0" timeOffset="204723.7095">17495 16158 130,'0'0'-5,"0"0"12,0 0 12,0 0 6,0 0 5,0 0-1,0 0-2,0 0-3,0 0-1,-24-8-2,18 14 5,-2 11 5,-1 9-3,6 5 2,0 5-7,1 1-7,2 1-2,2-1-5,4-4-2,8-4-3,1-4 0,2-8-4,-3-5 0,3-8-2,1-4 1,-2 0-4,4-9 0,-5-6-1,-5-2-2,-2-4 4,-6-2 0,-2-2-1,-3 1 4,-10 0-1,-2 1 3,-3 4 2,-4 4 2,2 10 4,-4 5-2,0 5 1,1 10-3,0 3 1,1 3-1,3 4 0,3 1 3,2 0-4,10-7 1,1-2-3,3-5-1,0-4-2,4 1-1,5-4-1,5-3-1,1-2 1,3-4 0,-2-6-2,-6-5 1,-2 3 2,-5-4 2,-3 0-1,0 0 2,-5-2 1,-1 8-4,-5 0 5,1 7-2,-2 2 0,-7 1-2,3 1-1,1 4-8,3 3-10,5-2-35,3-3-85,4-3-102</inkml:trace>
  <inkml:trace contextRef="#ctx0" brushRef="#br0" timeOffset="206343.8021">17572 16465 116,'0'0'6,"0"0"13,0 0 6,0 0 1,0 0 0,0 0-10,0 0-5,0 0-3,0 0-1,-3-41 0,6 38 3,0 2-2,1-3-1,0 4 1,-1-3 0,2 1 1,-2-1 2,1 1-2,-4 2 0,0-4 0,0-1-1,-2-4-1,-6-3-1,-5 2 0,-3-2-1,-1 1-2,-1 3 1,-2 0-2,-3-2-1,1 3 0,-6-3 0,0 1-1,-4 1 1,-1-2-1,-2 3 2,-3-3-1,-1 3 1,-3-2-1,-5-1 1,-3 3 1,-2-2-2,-6 1 0,-4-3 0,-1 3-1,-5-2 1,-1 0-2,0 1 0,0-1 1,0 3 0,1 2 0,-2-2 2,0 4-2,0 0 0,1 0 0,-3 2-2,2 1-4,-2 0 1,-5 0-3,-1 1 0,-6 5 3,-3 1 2,-4 0 4,-1 1 0,-2 0 1,0 3-1,-2 1-1,2 2-1,-2-1 0,0-1 1,2 0 0,3-1 2,3 0-1,5-1 1,3-1 0,2 3 1,4-4 2,3 3-3,2 2 0,7-1-2,2 1 0,5 2 0,7 2 2,4-1 0,5 0 0,4 1 4,5-2-3,4 1 2,4-3-1,7-1 1,4-3-5,4-1 0,2 1 0,2-1 0,3 1 0,0 0 0,0-1 0,5 0 0,2-4 0,3 2 1,-3-3-1,2 2-1,-4-3-1,0-1 2,-5-1 0,0 0 2,0 0-1,1 0 2,1 0 0,-1 0-1,-1 0 2,0 2-3,2-2 1,-2 0-2,0 0-2,0-2 1,2-10 1,5-2-2,-2-4 0,5 0 1,-2 1 1,2 0-1,1 0 2,-2 0-2,3 1-1,-3 0 4,2 2-2,-3-1 2,2-1-1,-2 6 1,-1-2 0,-2 4 0,2 1 0,0 1 0,-4 2 0,0 2-1,-3 2-1,0-2 1,0 2 1,0 0-2,-3 12 0,-9 5-2,-5 5 1,-6 3 0,-3-1 1,-3 1 2,-3 0-2,-1-2 2,-2-3-2,5-3 0,1-4 2,9-6 3,2-2-2,4-2 2,9-1-2,0-1 1,5-1 1,0 0-4,0 0 3,0 0-2,0 0-1,0 0 4,7 0 0,7-3-3,5-3 0,3 3-1,1 0 0,-3 0-1,-4 1 1,0-1-2,-5 2 2,-5-1-1,5 2 2,-5 0-2,0 0 0,3 0 0,-4 0-2,0 2 0,2 2 0,-2 3 4,1-2 0,-2 3 3,2 4-3,-2-3-1,3 4 0,-1-1 1,4 3 2,1 2-1,-2-7 0,1 1-3,1-1 0,-1-7 0,-3 4 0,2-5 2,-2 1-1,-3-3 3,6 0-3,-5 0 1,5-3-1,-2-9-1,-2 5 0,0-7 0,-1-1 0,-2 3 1,-1-8-2,-2 0 0,0 1 3,0-7-3,-5 0 2,-4 1-3,-4 0 1,-3 0-1,-3 0 2,-3-1 1,-2 0 1,1 3-1,1 1 1,0 3-1,6 6 0,8 7-1,4 3 0,-1 3-4,-3 1-5,-1 10-16,1 7-59,8 3-164</inkml:trace>
  <inkml:trace contextRef="#ctx0" brushRef="#br0" timeOffset="215504.3261">11869 16641 3,'0'0'6,"0"0"1,0 0 0,0 0 1,0 0 0,0 0-2,0 0 2,0 0-1,0 0 1,-3 0 4,3 0 0,0 3 1,0-3-1,0 2 3,0 0-4,0-1 1,0 1 0,0 0-2,-2-1 0,1 1-3,-1 0-1,1-2-3,-1 3 0,2-3-1,-1 2 2,1 0-2,0 6 2,0-3 0,0 7-1,0-1 0,0-2 0,1 1-1,2 0 0,0-1 1,2 0-1,1 5-1,-1-6 2,1 6-2,0 0 1,-2-1 0,6 8 0,-1-1-1,-2 2 0,4 3 0,-2 2 0,3 0-2,0 2 1,3 0 0,1-2 1,-1-2 2,1-2-1,2-1-2,-1-2 1,1 1 4,-1-1-4,0-1 7,-2-2-5,-1-4-1,-2-1-1,-2 2 2,0 0-2,-1 1 1,-2 2 8,1-1-7,0 1 4,-1 1-1,1 1-4,0 0 2,2 1-1,-1 1 1,1-1 0,2 1-3,-1-1 4,2-1-1,-1 1 0,2-1 1,1-2-4,-4-1 0,0 2-1,1-1 5,-1 2-1,1 0 3,-1 5 0,-2-2 0,2 2 0,-2-2-4,-1 4 0,2 1-1,-1-1-1,-1-2 1,3-3 1,-2-5 1,4 1 2,-1 4-2,0 1 0,1 3-2,-1 1-2,1-4 5,0 1-3,-3 1 1,3 0 2,-5-2-2,1 2 4,-1-1-5,1 2 1,-1 2 1,1-1-2,0-2 2,-1-2-1,-1-2-1,0 1-1,0 1 2,1-3 2,-1-1-5,-1 1 1,3-4 0,-1 0 2,1-1 0,-3-4 1,1-1-1,0-1-2,-1 0 7,0 1-3,-2 0-1,2 0-1,-1 0-2,1 3 1,-1-3 3,1 5 0,-2-4 0,-3-5 2,2 2-7,-1-5 4,3 5 0,-2 1 2,1 0 2,-1 0-3,-1-4 1,-1 0-4,1 0-2,-2-4 2,0 0-3,0 0 3,3 1-3,-2 1 2,1-2 1,-1 1-2,1 1 0,-1 0-1,2-1 1,-2-1-2,-1 0 0,1 1 2,-1-1-3,0 0 2,2 0-4,-2 0-12,0 0-22,-7 0-64,-5-4-139</inkml:trace>
  <inkml:trace contextRef="#ctx0" brushRef="#br0" timeOffset="237287.572">19210 15749 192,'0'0'17,"-3"-86"3,3 48 6,6 4 3,4 8 0,-3 6-4,3 8-5,-5 5-6,6 7-2,1 0 0,-1 10-1,2 9 2,-1 8-4,-1 4-4,-2 4 1,1 1-6,-1 4 1,0-1 3,-2 0-4,-1 0 2,-1-4 0,-2-3 0,-1-12 3,-2 2 1,0-9 2,0-2 3,0 1 3,0-7 0,-2 1-4,-2-6 0,0 0-4,-2-8-4,-1-8 0,4-5-1,0-11-1,3 3 1,0-5 0,4-2-4,6-2 5,6-1-4,4-3 2,5 3 1,3 1 1,-1 7 0,3 3 1,-9 12 1,-2 7-4,1 9-1,-5 14-1,3 10 2,-4 5 0,-4 5 3,-2 4-3,-2-2 1,0 2-2,0-2 1,2-5-1,-2-2 2,-2-11-2,0-2 1,-1-5 0,-2-7-2,1 1 5,-2-5 0,0 0 1,0 0 0,0 0-2,0 0-1,0 0-1,-6-10 0,0-7 3,4-8-6,2-1 6,0-3-6,8 0 3,5-2 0,3-2-1,6-1 1,1-2-1,3 0 1,3 0 0,-1-1-1,2 3 2,-2 7-1,-3 4 1,-5 8-1,-2 9 0,-2 6-1,-2 9 1,2 13 0,-5 11 1,-2 8 2,-3 6-2,-3 4-2,0-4 3,0-1-1,0-4-1,1-3-1,0-6-3,2-6 2,-2-8 0,2-4-4,0-7-2,-2-3-13,3 3-28,-2-5-60,2 0-137</inkml:trace>
  <inkml:trace contextRef="#ctx0" brushRef="#br0" timeOffset="237649.5927">20182 15566 244,'0'0'11,"0"0"6,-34 91 3,30-50 0,2-1-2,2 2-7,5-1-4,8-1-3,1-5-3,6-4 2,2-4-4,4-7-2,1-5 1,3-6-3,-3-6 4,0-3 0,-2-3 0,-6-7 2,-3-7 0,-6-2 3,-4-6-2,-6-3 3,0-2-3,-9-2-1,-4-3 4,-4 3-5,-4 0 4,1 3 2,-1 7 2,-1 5 2,6 7 1,-1 7-3,1 3-2,-3 8-5,-3 5-1,5 7-3,1-1-5,4 5-8,6-3-14,3-6-29,3 0-67</inkml:trace>
  <inkml:trace contextRef="#ctx0" brushRef="#br0" timeOffset="238143.621">20758 15486 208,'0'0'-2,"0"0"7,0 0 15,-82-50 9,63 50 6,2 0 0,-2 8-10,-1 12-2,-1 6-5,6 9-3,-1 2-3,4 6-4,2 2-3,3-3-3,5 0-1,2-1-1,2-6 0,11-3-1,1-5 1,5-5-1,1-5 1,1-5-3,-7-7 1,5-5 1,-3 0 0,-3-9 2,3-8-2,-6-3 2,-4-8 1,-6-4-2,0-5 0,0-4 1,-5-3-2,-4-5 2,-2-1 3,-2-3-2,0 3 3,-1-1-2,-1 2 0,4 5 1,2 1 1,-2 5-2,4 6 5,0 10-4,4 10 2,2 8 0,1 4-2,-2 0 5,2 13-2,0 12 4,2 14 1,6 11 0,7 10-2,0 5-3,5 3-4,1 0-1,2-1 3,2-2-4,1-3 0,2-8-3,-1-4-2,2-6 0,-2-5-5,-1-8-6,-4-8-27,0-6-43,-2-10-138</inkml:trace>
  <inkml:trace contextRef="#ctx0" brushRef="#br0" timeOffset="238529.6431">21121 15141 262,'0'0'11,"0"0"8,0 0 10,0 0 5,0 0 5,0 0-8,0 0-4,-43 87-4,43-53-6,0 3-3,4 1-6,5 0-4,3-1-2,2-1 1,2-3-2,4-1 1,0 0 0,3-2 0,3-2-1,-1 0 1,1-1 0,2-1 2,-5 2-2,4-4 0,-5 1 2,-3-2-3,-1 0 4,-6-3-4,-3-5 2,-4-5-1,-5 1 2,0 0 0,-10 3-1,-6 4-1,-7-8-1,-6-1-2,-5-4-1,-6-3-4,-3-2 1,-2 0-6,-1 0-5,3-7-11,1-2-22,6-3-19,7-4-40,8-6-55</inkml:trace>
  <inkml:trace contextRef="#ctx0" brushRef="#br0" timeOffset="238751.6558">21222 15243 368,'0'0'3,"0"0"-1,0 0 1,0 0 4,0 0-1,80-75 1,-51 64-7,3-2-4,2 1 6,4 2-6,-1 0 4,0 3-1,-6 2-2,-6 2 0,-3 1 1,-9 2-5,-2 0-1,2 0-7,-8 0-14,1 0-21,-6 0-55</inkml:trace>
  <inkml:trace contextRef="#ctx0" brushRef="#br0" timeOffset="239664.708">20044 16985 281,'0'0'0,"0"0"11,0 0 4,107 7 6,-62-4 1,4 1-5,8 1-2,6-5-6,5 0-2,6 0-3,5-2-2,4-8 0,6-5-2,4-6 1,6-5-2,1-7 1,2-8 0,0-7 2,2-6 0,-4-3 2,-3-3 2,-9-2 1,-6-2-1,-6 1 0,-11-4-3,-6-2 1,-10-6-2,-6-1 1,-5-3 1,-7-6-1,-6-4-2,-2-3-1,-3-5-1,-2-2 0,-3-5 3,-1 3 1,-4-3-3,-2 4 1,-4 0 3,-4 2 1,-10 6 4,-11 7 0,-9 11-4,-13 10 2,-11 9-6,-11 10 1,-10 10-3,-10 6-5,-10 7 3,-6 5-3,-4 7 4,-3 3 2,1 1-3,1 2 2,3-3 0,5 1-2,0 0 3,0 2 1,5 0 0,2 4-1,1 2-1,-1 9 0,0 7-1,-3 7 2,-3 11-5,-1 4 2,-2 7-3,0 5 2,2 5 3,0 0-2,4 3 3,3-2-2,7-1 2,8-5 0,10 1 2,10-6 3,8 1 0,9 2 1,3 1-1,7 4-5,6 6 1,4 5-3,9 3 0,3 2 0,7 0-1,1 1 3,11-2-2,4-1 1,4-1 1,3 1-3,1-2 3,0-4-3,2-3 3,0-4-2,3-5 4,1-2-2,2-4 0,6-3 3,0-1-3,3-5 1,1-3 2,3-4-2,-2-2 1,2-5 0,4-2 0,2-3 0,6-3-2,3-6 1,4-4-2,6-4-1,4 0 2,2 0 0,5-7 0,3-3 0,0 1-2,5-3 3,-5 0-2,-1-1 1,-6 4 4,-5-1-4,-12 0 0,-6 3 0,-13 2-2,-14 2 1,-6-1 1,-10 3-1,-7-1 0,2 2-1,-6 0-1,0 0 0,0 0-4,-1 0-8,-12 0-11,-9 0-37,-6 0-63,1-3-99</inkml:trace>
  <inkml:trace contextRef="#ctx0" brushRef="#br0" timeOffset="305319.4632">1242 4705 92,'0'0'7,"0"0"-2,0 0-4,0 0-2,0 0 2,0 0-2,0 0 2,0 0 2,0 0-1,0 0 4,11-6 2,-9 15 0,4 1-1,-5 1-1,4 5-2,-2-8-3,2 7 0,2-3 2,2 0-3,0 0 3,4-4 0,-6-1 0,2-5-5,2 3-2,-2-5 10,6 0 4,0-1 5,4-8 4,-1-3-8,2-4-3,0-4-1,2 0 0,2-3 0,2-3-2,3-2-2,1-1 1,4-2 1,0-1-3,4 0 1,-2 2 1,0 0-3,-1 2 2,-3 1 0,-2 1 1,-4 3-1,-4 2 2,-2 4-3,-8 2 1,-4 8-2,-3 4-1,-5 3 1,0 0-3,0 0-3,1 0-3,1 0-4,2 0-3,0 0-11,2 10-25,-2 7-106</inkml:trace>
  <inkml:trace contextRef="#ctx0" brushRef="#br0" timeOffset="306024.5036">1670 7010 6,'0'0'8,"0"0"1,0 0-1,0 0-1,0 0 0,0 0 3,0 0-1,0 0 2,0 0-1,0 0 2,-4 61-1,12-61 1,2 0-2,6-10-1,6-8-5,1-9-2,2-7 2,2-5-1,3-5 0,4-2 2,0 1-2,3 1 2,-3 3 1,1 4-1,-4 4 2,-3 4-3,-5 7 5,-2 2-2,-10 6 1,-3 7-2,-3-1 1,-2 4 0,0 1-4,0 1 0,-3 2-4,0-2-1,0 2-2,1 0-7,4 0-4,3 0-10,5 9-25,5 5-76</inkml:trace>
  <inkml:trace contextRef="#ctx0" brushRef="#br0" timeOffset="306809.5484">2138 8876 44,'0'0'1,"0"0"3,0 0 2,0 0 1,0 0 1,0 0 1,0 0 0,54 77 0,-47-62 0,2-4-1,-3 2 0,-1-6-1,-1 1 0,1-1 0,-4-4 2,2-1 0,3-2-1,7 0 2,5-12-5,5-2-1,1-9 0,0-3-3,1-3 0,1-4 1,2-1 0,-1 0-1,2 1 1,2 1 2,-3 0-1,0 3 1,-2 2-1,-4 2 1,-2 4-1,-3 1 0,-5 9 0,-6 3-3,-3 4 3,-3 4-2,0 0-1,0 0-1,1-2-2,0 2 1,2-2-4,-2 2-1,1 0-7,5 0-9,-1 4-50</inkml:trace>
  <inkml:trace contextRef="#ctx0" brushRef="#br0" timeOffset="307547.5907">2412 10793 43,'0'0'7,"0"0"2,0 0 1,0 0 6,0 0 0,0 0 0,0 0-3,0 0-4,0 0-1,33 51-3,-26-27 5,-1 2-2,1 0-2,-3-2 1,1-1-3,-1-1-3,2-3 0,-2-4 0,2-3 1,-3-3 0,-2-6 0,1 2 1,-2-5 0,0 0 3,0 0 1,6 0 2,-2-2-4,7-13 1,2-6 3,1-4 0,4-9 5,1 2 1,3-5-2,1 0 2,6-2-3,0 5-1,0 0-3,-1 4-4,1 4-1,-4 5-3,-5 3 1,-5 7-2,-8 3-1,-1 6 1,-6 2-2,0 0-1,0 0 1,1-2-2,1 2-5,-1-1-3,1 1-8,3 0-13,-1 0-62</inkml:trace>
  <inkml:trace contextRef="#ctx0" brushRef="#br0" timeOffset="308375.638">2844 12784 105,'0'0'2,"0"0"2,0 0 3,0 0 5,0 0 0,0 0 0,0 0-3,0 0-3,0 0 0,0 0-1,-12-29 4,12 29 2,9 8 2,3 8 0,5 4-2,0 2-4,1 1-4,-1 2-2,2-1 0,1 3 2,0-3-2,-2 0 0,-1-4 0,-3 0-1,1-5 0,-6-3 2,1-3 0,-3-5 0,-5 0 2,3-1-1,-5-3 3,6 0 4,6 0 0,3-5 3,7-5 0,-3-5-2,1-5-1,5-5 0,1-4-1,4-4 3,5-4-2,-1 2-1,3-2-2,-3 3-2,0 5-3,-5 0-1,-4 9-1,-4 2-1,-9 7 0,0 2-3,-5 3 0,-4 3-1,0 1-4,-3 2-2,0-1-11,5 1-17,2 0-76,6-2-80</inkml:trace>
  <inkml:trace contextRef="#ctx0" brushRef="#br0" timeOffset="678736.8215">6532 8133 4,'0'0'5,"0"0"-2,101-22 2,-62 15-3,4-1-1,1 2 1,-1 0-1,-1 1 0,-1 2 3,1 1-2,-3 0 2,0 0-3,-1 2 1,0 0 0,-1-1 2,2 1 1,-2-2 1,5-1-1,-1 0-1,1-1 3,1-2 2,-1-2 3,3-3-2,1 1 0,3-1-3,1-1-2,0 2-2,2-1 1,0 3-1,-3 0 0,2 3-3,-2 5 1,-1-3-1,-1 3 0,1 0 1,0 0-1,-4 0 1,1 0 2,-3 0-2,0 0 1,-3-1 2,0-3 1,-1-2-1,-1 0 1,-1-2-1,-1 2-1,-1 0 2,0 2-3,0 1 4,-1 0-2,3-1-3,1 0 3,1 1-3,3 0 2,2 1 2,-1 1-1,1 1 0,2-2 0,1 1-3,2-1 3,-1 2-2,0 0 0,1 0 1,1 0-2,1 3 0,2 2-1,3 1 1,-2 0-1,-1 0 1,-1 1-1,0 0-1,-3 2 1,2 0-1,0-2 0,0 3 1,1-5 0,-2 2 0,3-5 0,1 2-1,2-4 1,3 0 0,-1 0-1,1 0 3,-1 0-2,1-1-1,0-2 1,-3 3-1,1 0 1,-2 0 1,-1 0-1,2 0 0,0 3 0,0-1-1,-1 1-1,4 1 2,1-1 0,4-1 0,5 1 0,2-1-1,-1 0 1,4-1-1,0-1 1,1 1-1,-1-1-2,1 0 1,-2 0 0,-4 0-1,-1 0 5,-5 0-1,-1 0-2,-3-1 2,1 0-2,-4-1 1,1 0 0,2 1 0,0-2 0,7 2 0,0-5-2,3 4 2,2-2-1,-1-3 1,1 2 0,-1 0 1,-3-1-1,-2 2-1,-3-1 1,-2 3 0,-3-1 0,-1 0 1,-3 0-1,-1 1 0,1-1 0,3-1 0,1 4-1,5-3 1,1-1 0,2 1 0,6 1 0,4-3 0,1 0 0,3 1 0,-1 0 0,-2-1-1,-4 0 1,-1 2-1,-4 0 2,-4 0-1,-3 0 0,-5 0 1,-1 1-2,-1 2 1,-4 0 0,2-3-1,0 3 1,0 0-1,3-1-1,-1 0 1,0 1 0,2-2-1,2-1 1,-2 1-2,0-1 2,-2-1 0,-1-2 1,-6-1 0,-1 2 0,-5-2 1,-4 2 0,-3 0-1,-3 1 0,-2-2 0,-1 2-1,2-1 1,1-2 0,2 2-1,3 0 1,3 0 0,4 0-1,1 1 2,-2-2-1,1 0 0,-7 0 0,-2-1 0,-3 1 0,-4 1 1,-9 0-1,-5 2 0,-7 3 0,-4 0-2,0-2-6,0 2-32</inkml:trace>
  <inkml:trace contextRef="#ctx0" brushRef="#br0" timeOffset="681935.0044">11547 6611 5,'0'0'7,"0"0"0,0 0-2,0 0-1,0 0-4,0 0-6,0 0-9</inkml:trace>
  <inkml:trace contextRef="#ctx0" brushRef="#br0" timeOffset="686412.2605">23355 996 5,'0'0'11,"-20"-78"2,7 41 0,-5 5-2,-1 2-3,-5 3-1,1 1-1,-5 4-1,1 0 0,-3 2-2,-2 1-1,-2 2 2,-2 0 0,-1 2 3,-2 2-1,0 1 2,1-1 0,2 2-1,-2 0 2,2 4-3,0 0 0,-2 3-3,-2 1 1,1 3-4,-3 0 1,-3 0-1,-1 7 1,-3 5-2,-2 1 0,2 5 0,-3 5-3,2-1 2,3 0-1,1 4 1,4 1 1,3 2 1,5 4-4,1 2 3,3 4 0,2 1-4,1 6 0,-2 5 3,6 6 0,-1 4 9,0 3-1,4 2-3,0-2 2,5-2-9,0-3 3,5-1 0,0-4 1,5-2 1,2-1-1,3 0 1,0-3 2,3 1 6,5-3 3,1 3-6,1 0 1,3 0-9,0 0-1,3 0 3,-1 3-1,2 1 0,1-2-1,-1 0-2,0-3 4,2-4-3,2-3 2,0-5-2,1-2 6,1-4-6,0-1 6,-1-3 1,0-2-6,-1-3 8,3-1-10,-3-3 2,0-2 0,1-1 0,0 1 2,2-5 0,1-3 0,2 2 2,2-4-2,3 2 0,1-4 1,1-2-2,2-1 1,0 0 0,3-3 0,-3-5 1,4-2 1,1-2 0,-2-2 1,2-1-2,-4-2 0,3-2 0,-2-1 2,0-5-11,-2 0 11,3-4-10,-1-3 2,1-1 6,1-1-6,-1-4 8,-1-4 1,-1-6-2,2-3 0,-1-3 0,-2-4 0,0-1-1,-2-2 2,1-2-9,-4-1-2,-3-5 2,-2-4-6,-3-2 14,-3-5 0,-7 2 3,-4 1-1,-5-1 1,-4-1 0,-4 2-10,-10-1 5,-6 1-2,-3 9-2,-7 5 10,-6 7-4,-5 9-6,-2 7-3,-5 7-15,-5 11-18</inkml:trace>
  <inkml:trace contextRef="#ctx0" brushRef="#br0" timeOffset="688332.3702">10454 6720 3,'0'0'15,"0"0"0,0 0-4,0 0 0,0 0-4,7-94 0,1 77-1,0 3-2,3-3-2,0 2 2,5 1-2,0-1 4,3-4-2,3 1 3,3 0-1,2-2-2,2 1 2,2-1 0,1 1 0,3 0-1,-4 4 2,0-2-3,1 3 0,-2 2 0,-2 1-3,2 4 2,2 1-2,-3 1 0,4 2-1,-3 3 1,0 0-1,-3 0 0,0 0 2,-1 4-2,-1 3 1,-1-1-2,-1 0 1,-1 0 0,-2 0 0,-1 2 1,-3 0-1,1 2 0,-2-1 0,1 1 0,-3 0 1,1 3-1,-2 0 0,2-1 1,-2 1 0,0 1-1,2 1 0,-4 0 0,4 2 0,-1-2-1,-1 0 1,2-2 0,-5-4 0,-1 3 0,4-2 1,-6-4-1,4 5 1,-1-1-1,-3-5 0,1 6 0,-1-3-1,-2-1 1,2 2 0,-3 0 1,1 0-1,-1-1 0,1 1 0,-2-6 0,-1 2 0,-1-5 1,0 0 1,0 0 0,2 1 4,-2 1-1,1-1 2,-1 1 0,0-1-1,2 0-1,-2 1-2,0-1-1,0-1 2,0 2-3,0-2 0,0 2 2,0-2-3,0 1 1,0-1-1,0 2 0,0-2 0,0 0 0,0 0 0,0 0-1,0 0 0,0 3-5,0-3-3,0 1-10,7 2-46</inkml:trace>
  <inkml:trace contextRef="#ctx0" brushRef="#br0" timeOffset="689296.4255">11612 6635 41,'0'0'12,"0"0"-2,0 0 0,0 0-5,0 0 2,29-86-5,-15 71 2,6 1-2,0 0 0,0 2 2,1-2-3,1 2 0,0 1-1,0-1 0,-1-1 2,2 2-2,2 1 0,-2-2 0,5 0-3,-3 2 3,3 0 0,0 1 0,-1 1 0,-2 1 0,-3 2 0,2 0 0,-2 2 1,-6 0-1,1 0 2,2 0 0,-2 2-1,8-3 3,-2 3-2,0-1 2,2 2-3,5-1 1,0 1 1,2 0-2,-1 0 1,-1 0-1,0 4 1,-2 1-1,-2 1 0,-2 0-1,1 2 2,-5 1-2,0-1 0,-1 1 1,-3 1-1,1 0 0,-3-2 2,0 0-2,-1-2 2,-1 1-1,-3-3 3,5 1-2,-7-2 1,1 2-1,1 0-1,-6-3 1,4 3 1,-4-2-1,3 6 1,-2-2-1,-3 1 2,1 4-3,-2-8 1,0 8-2,0-6 0,0 0 1,0 2-1,0-8 3,0 4-3,0 1 2,0 2-2,0-1 1,0-6 3,0 0-2,0 0 0,0 2 0,0 0-6,0-2-2,0 3-7,2 1-14,0 1-62</inkml:trace>
  <inkml:trace contextRef="#ctx0" brushRef="#br0" timeOffset="699681.0194">10654 12008 13,'0'0'15,"0"0"0,0 0 1,90 55 3,-60-43-4,3-2-2,6-2-2,2 1-4,5-1-2,0-3-1,3 0 0,-1-2 0,4-3 0,-1 0-1,1 0 1,0-9 0,0-2 0,-2-4 2,-2-1-1,-2-5 1,-4 0 0,-3-4 0,-1 3-2,-4-3 1,-2 0-4,-1-2-1,-5-2-1,-3-1-2,-4 1 3,-6-1 1,1 1 1,-8 2-1,-2 0 2,-2-2 1,-2 5-1,0 1 1,0 4-1,-2 3 2,0 5-1,0 5-2,1-4-1,-1 5 0,1 1-2,1-1-1,0 5-2,0-2 0,0 2-3,0 0-3,0 0-7,8 7-9,4 4-32</inkml:trace>
  <inkml:trace contextRef="#ctx0" brushRef="#br0" timeOffset="700262.0527">12877 12027 0,'0'0'9,"113"-57"-6,-62 23-2,-9-4 0,-3 0-6,-5-1-4</inkml:trace>
  <inkml:trace contextRef="#ctx0" brushRef="#br0" timeOffset="837732.9155">1365 4142 152,'0'0'4,"0"0"-2,0 0 2,-80-12-3,60 12 3,-3 0-5,3 4 2,1 1-1,0 2 1,3 5 0,-1 1 0,1 2-1,-1 2-1,1 4 0,-4 3 0,-1 3 1,1 6 0,-3 0 0,-1 1 0,-1 5-2,-4 5 3,0 2 0,1 5 0,-5 2 2,3 3-1,1 1-1,-3 2-1,6 2 0,-2-3 0,5 0 0,3 0 1,3-2 0,2 1 2,4 4 1,2 4 0,1 5-1,2 6 0,1 6-3,1 3 0,0 3-3,2 0 5,-2 1-2,1 1 0,1-3 0,1 0-2,1 0 1,0 0 0,0-2 0,0-2 2,0-3 0,0-1 0,0-2 2,0 3-3,0 1 0,0 3 0,0 1 0,0-1 2,0 2 1,0-2 1,0 0 2,0 1-1,0 2-4,0 1 0,-1 3 0,-2-2 3,0-1 1,1-1-2,-1-4 1,1-1-3,2-2-1,0-4 1,0-2 0,0-2 1,2-2 1,4 1-3,3 0 1,0 3-1,4-2-1,-3 1 1,1 0 0,-2-2-1,1 0 2,2 2 0,-4 2 0,1-1 1,3 2-1,-4 1-4,3 0 1,1 3 0,0-1-1,2-3 5,-2 0-5,0 1 4,-2-5 2,0 1-3,-3 0 3,2 1 0,-2 1-2,-1 2 3,-2-1 0,-2 4-2,2-1 2,-4 1-3,2 2-1,-2 3-1,0 4-1,0-1 3,0 1 1,0-1 4,0-3-1,1 0-2,1 0-3,0 0 0,1 0 1,0-2-1,0-1 2,0-2-2,0-2 0,0-1 0,1-2 1,-1-3-1,1 1 0,0-4 0,-1 0 0,1 1 1,1 3 2,-2 4 3,1 4-1,2 3 0,0 0-3,-1 1-3,3-1 0,-1-3 1,4 0 1,1 0 1,1 1-3,5 3-1,2 2-1,-3-2 0,2 1 4,-2-6 1,-1-2 1,0-3-1,-1 0 1,-2-1-4,2-3 1,0-1-1,1-5 0,1-3 3,0-4-3,3-4 5,1 0-1,1-3-1,1 1 1,3-3-4,0-1 1,3 1-2,-1-2 2,3-1-1,-1 0 1,2 0 0,-2-2-1,4 1-2,-1 3 0,2-3 3,2 2 1,0-5 6,-2-2-2,0-5-3,0-6 2,-2-4-4,1-3 2,0-2 1,5-3 1,0-1 1,5-3 2,2-1 1,-1 0 1,6-1-4,-1 0-3,2-2-1,1 0-4,2-2 4,-1 0-1,-2-1 1,3-2 0,0-2 0,0-2 1,1 0-2,-1 0 1,2-8-1,-4-1 1,3-2 0,-1-2-6,1-4 2,-3 0 1,2-7-1,-2-1 6,0-4-2,-2-3-1,1-3-1,0-2 1,-4-5-4,-2-2 4,-4-2 1,0-2 2,-6-4-2,0-4 0,-2 1 0,-2-6 1,-5 2 1,-2-1-2,-3-1 0,-4-3-2,-4 1-1,-3-4 2,-4 0-2,-4-3 4,-2 2 2,-1-2-2,0 0 1,-6 1 0,-1-2 2,-2-1-1,-2-1 1,-2-3 1,2-1-1,-3 0 1,1-2 1,-3 1-4,3 1 3,-2-1-4,0 0-1,-2-2 0,1-4-3,0 1 2,1-3 1,1 1-1,2-2 2,1 2 1,1-7-2,2 0 1,1-5-1,3-2 0,0-1 2,4-4-1,0 0-1,0-2 0,0-2 0,0-1-1,4-1 1,0 2-1,-1-2-2,0 2 1,-2-1-1,1 1 2,-2 1 1,0 2 0,0 2-2,-2-2 1,-2-1-1,1-2 1,1-2 3,-1-3-2,0-4-1,3-1 1,0-3 0,0-4 0,6 2 2,-4 3-2,1 4-2,-3 2 2,0 3 0,0 3 1,0 5 1,-7 4-1,3 2-5,-4 3 3,2 0-3,-3 0 3,0 1 0,-3 2-1,-1 0 2,-1 0-2,-2 0 1,0-2 1,-3-3-2,0-4 1,-1-1 0,-1-5 0,1-2 0,0 1 1,0 0 2,1 2 0,-1 1 2,0 5-2,0 1 1,0 4-1,1 0-3,1 2 2,0 5 3,-3 0-3,4 4 0,-3 2-1,1 4-1,-3 3 0,1-1-1,0 3 3,-1 0 0,1 2-2,-2 1 3,2 2-1,-2 3 1,2 2-2,-2 3-3,-1 0 3,0 0-4,-1 4 1,-2 0 4,-1 1-4,0 0 4,-3 1-4,2 2 1,-1 1-1,-2 1 2,2 2-3,-1 2 3,0 0-1,-2 1-2,2 2 3,-2 2-2,-1-1 2,1 4 1,-2 0 0,-1 4-1,-3 3 1,-1 1-1,-2 1 0,-3 6-1,1 2 1,-2 5 0,2 3 0,2 6-1,-3 4-3,-1 2-1,-4 9-3,-5 9-4,-5 10-8,-12 8-22,-5 11-52,-10 7-78</inkml:trace>
  <inkml:trace contextRef="#ctx0" brushRef="#br0" timeOffset="842852.2082">10606 4189 78,'0'0'29,"0"0"-6,0 0-12,0 0-2,-90-35-2,70 30-3,7 2 3,-4-1 0,1 1-1,3 3 2,-6-1-2,0 1 1,6 0 0,-5 0-1,-1 0 0,3 4-1,-7 4-2,7 1 0,-1 1-2,0 2 1,5 2 0,-2 4-1,0 0 0,1 6-1,-4 0 0,4 1-1,-4 3 1,3 2 0,-4 0-1,0 2 2,-2 0 0,1 4 0,0-2 0,-1 1 2,0 0-2,2 1 0,0 0 1,-1 2-1,1 2 3,1 2-2,0 4 1,0 4-1,-2 1-1,-1 5 2,1 2-1,0-1 0,-3 2 3,1 4-1,2-2-3,-3 4 1,2 2-2,1-1 0,-1 1 1,4-1-1,2-3 0,3 0-1,1-3 2,3 1 2,3-1 0,1-3 2,1 2-4,1 0 0,1 2-1,-2-2 1,2 0 3,-3-1-1,-1-2 2,0-1-3,0-2-1,-2 0 1,1 0-2,-2-1 0,-1 0 0,3-4-2,-1 1 2,2-1 0,0 1-1,1 0 1,3 0 0,0 0-4,0 4 4,0-1-2,0-2 2,0-3 4,1-4-3,-1 0 1,0 0-2,0-1 2,0 1-2,0 2-2,-4 2 0,1-2 1,1 0-1,2-3 0,0-3 2,0 1 0,0-3 2,0 1-2,2 1 1,4-1-1,0 2-1,-2 2 1,-1 2 0,4 1-2,-1 3-1,1 3 0,-3 0 0,2-2 2,0 0 3,-3-3 0,4-3-2,-3 1 0,1-2-2,0 1 2,1-2 0,0-2 0,2 0 2,1 4-2,0-3 0,3 4 1,-2 3-1,-1 1 1,-1 2 0,-2 4 0,0 2-1,0 1 0,-2 2 0,2-1 1,0-3 2,1-1-2,-2-1 1,1-2-1,0-1-1,0-1 0,2 0 0,0-2-1,1-3 1,0-2 0,0-1 1,0 0-1,2-3 3,0 1-1,-1 3-1,0-1 1,0 3-2,-3 0 2,2 3-2,1-1 1,-1-3-1,2 1 0,-1 0-1,2-3 1,4-2-2,-2-3 1,2 2 4,2-1-3,0-1 2,1 0-1,-3 1-2,3 1 3,-5 3-1,2 1-1,-4 1-5,-1 6 1,-2 2 3,-2 1 0,-3 0 8,0 1-4,-4 1 1,0-2-5,0 0 2,0 1-1,0-6 0,0 2 3,-2-2-2,0 0 1,2 0 0,-1-1 1,1 0 2,-1-2 1,-1 2-2,1-1 3,-1 1 3,1 3-2,-1-2 1,2 6-2,0 1-9,0 1 4,0 3-4,0-1 6,-1 0-1,1 0 1,-3-2-2,1-2-1,-2-2-1,4 0 0,-2-4 1,-1 0-2,1-3 5,2-3-3,0 0 0,0-1 1,0 0-1,0-1 1,0 2 0,0 2-2,0-1 0,3 1 0,1 0-2,0-4 2,2 0 0,2-1-1,-1 1 2,3-4-2,0 0 2,0-1-2,3 0 2,-1-2-1,1 0 0,-2 0-1,1 0-1,1 2 1,-2-2-1,-1 2 2,4 1-1,-3 2 1,2-1-7,-1 1 1,5-1 3,-4-1 0,0-3 10,0 0-3,-1-3 0,1 3-3,-3-3 0,3-1 2,-2-1-1,1-2-1,-1 0 0,1-4-1,-1 0-1,4-4 1,-2 0-1,3-2 1,0-2-3,1-1 3,-1-2-3,2 0 3,-1-3 0,0 1 0,1-3 1,-1 2-1,2-2-1,-1 2 1,-4-4 0,3 2-1,0-3 1,3 0 0,5-1-1,-2 1 1,0-2 0,2 0 0,-2 0 0,-1-2 0,0-1 0,1-2 0,-2 1 2,1-1-2,3 0 1,-2 2-1,-2-2 0,1 1 0,0-3-1,-1 1 0,1 1-1,3-2 0,-2 0-1,1-1 1,1-1 1,-2 1 1,3-1 0,0 0 0,-1 0 0,-1 1 0,-1-2 0,-4 1 0,1-1 0,-2 0 0,-2 0 0,-3 1 0,-2-1 0,-2 0 0,0-2 0,-1-2 0,1-4 0,-3 0 0,0-4 0,-3 0 0,0-2-4,0-1 3,0-3 0,-3 1 1,0-3 1,0-2 0,0-1 1,0-3-2,-1 2 2,-4-1-2,0 0 0,-1 1 0,-1 0 0,-2 0-2,-1-1 0,1 1 0,-1-3 1,-1-1-1,1-1-2,-1-2 4,-1-1-1,1-3 2,0 0 0,1-4 1,1 0 0,0-5-2,1 2 3,1 1 0,1 0 0,0 3-1,-1 0 1,0 1-1,4-1-3,0 3 2,0 1-2,0 0 1,0 0-1,-1 0 1,0-1 0,1-1-3,-2 0 4,1-1 1,-1 2-1,1-2 0,-1 1 0,0-1-1,1 0 0,-2 1 1,0-3-2,2 2 3,-2 0 3,0-2-1,2 1 3,0-1-1,1 1 1,0 2-2,0 0 0,1 1-1,1 2 1,1 1-3,0 1-1,0 0-2,0-1-3,1 0 4,2 0-3,-1-1 1,4 3 2,-2-3-3,0 2 0,2 0 2,-2-1 0,1 1 1,-1 1 2,0 1-2,1 0 4,-1 0-4,1 3 2,1 0-2,-1 1-2,1 2 2,0-1-3,-1 0 3,4 3 2,-2 0-2,2-1 1,1-1-1,-1 0 0,1-5 0,1 3 0,-2-3 0,-1 2 1,-1 0 0,-1-1 0,-1 3-1,-3 1 0,2-1 0,-3 2 0,-1-2-1,0 2-1,0 0 1,0 0-3,0 2 3,-3-1 1,0 2 0,0-1 1,-1 0-1,0 1 1,0-3 0,-2 1 2,0-1-3,0 1 1,-2 1 0,-1-1-2,2 2 1,-2-2 1,-1 2-1,1 2 1,0-2-1,0 2 0,0-2 0,1-2-3,3-1 2,-4 0-2,3 1 2,0 0 2,1-3-1,-1 0-1,0 1 1,2-2 0,1-1 0,-1 0 1,-2 2-3,1 0 1,1 1 1,-4 3-1,2-1 1,-2 0-1,-1-1-2,-1 1 1,2-1 0,-2 1-3,-2-3 5,2 2-1,0 2 1,-2-1 3,2 1-3,0 0 2,-3-2-2,1 2 2,0-1 0,-1 1 1,-2 1-2,1 0 1,-1 0-2,0 3 0,0-2 0,2 5 0,0-1 0,1-1 0,4 1 0,-1 2 0,3-3 0,2 1 0,2-3 0,2-1-1,0-1 1,2-4-2,2 1 0,2 0 1,0 0 0,-2 1 1,2 0 0,-5 1 0,1 0 0,-2 0 0,0 3 1,0 0 0,0-1 1,-5 4-1,1 0 0,0-1-1,-2 1-1,3-3 0,-1 0-2,1-4 3,3 2-1,0-1 1,0 2 0,-2-3-2,2 2 2,-1-3-1,0 2 1,-2 0 1,0-2-1,0 2 0,-2-2 0,1 0 1,-2 0-1,4 1 0,-1 1 0,0 2 0,-1 1 0,3-1-1,0 1 0,1 2 1,0-1-2,0 2 2,0-2-2,0 3 2,0-3 0,0-1 2,0 0 0,0 0-2,0-2 0,0-1-2,0 0 4,0-1-2,0 0 3,0 0-1,0-3 1,0 2 0,1-2-1,-1 0 3,1 2-1,-1 2 2,2 1-1,-2 2 0,2 2-2,1-4 0,0 4-1,-1-2 0,4 0-1,-2 1-1,2-2 3,0 1-6,0-1 3,1 3-3,0 1-1,-1 0 3,1 0 1,1-1-1,0 1 1,-1 0 0,1-3 0,-1 2 0,1-1 0,-2-2 0,-3 4-2,0-1 2,0 1 0,-1 2 0,-2 5 0,0-1-1,2 0 2,-2 4-2,0-8 1,0 2-1,0 6-2,0-8 3,0 2-3,0 0 2,0-4-1,-2-1 1,2 5-1,-3-4-2,1 3 3,-3-1-2,1 2 1,-1-2 2,-2 1-1,-1 2 2,1 1-3,0-1 0,-2 1 0,2 0 1,1 6-2,0-3 2,0-2 0,-2 2 0,1-5 0,-1 0 1,1 0 0,0 1-2,0-1 0,-1 1 2,1 2-1,-3-2 0,1 2 1,1 1-1,-5 1 1,3 0 0,-2-1 0,-1 1 0,-1 2 0,1 1 0,-1 0 0,0 0 0,0-1-1,2 5 0,1-1 0,-2 0-1,0 0 2,-4-3-1,0 1 1,3 2 1,-5 0-1,4 0-2,-3 1 2,0-2-2,1 1 2,-2 0 2,2 0-1,-2 0-1,0-1 1,3 1-2,-1 0 1,1 0 0,2 0 0,-2-1-1,4 2 1,1 1-1,-3 0 0,0-1 1,1 1-1,-1-1 1,1 4-1,1-1 2,-2 1-1,-2-1 1,6 2-1,-8 0-1,7 2 1,-2-1 1,-9 2 0,2 0 2,-5 2 0,2 5-1,1 1-2,1 2 0,0 1 1,1 0 0,0 0 0,4 0-1,5-3-2,-3-3-8,7 0-27,0-3-177</inkml:trace>
  <inkml:trace contextRef="#ctx0" brushRef="#br0" timeOffset="854012.8467">11248 4681 1,'0'0'2,"0"0"-1,0 0 1,-19 80-3,14-61 2,0 3 0,-1-3-1,3-2 2,-1-2-1,1-1 0,-1-3 2,1 4 1,0-6 1,2-4 0,1 7 1,0-6-2,0 8 3,0 4 1,0-6-2,0 7 1,0-2-4,1 0 1,0 6-3,3-8-1,-3 2 2,3 2 2,-3 1-3,4 5 2,-2-1-2,-1-3-1,3 2 2,0-4 4,0 1-4,4 0 4,-3-2-3,4 0 0,3 0 0,-3 1-1,3-2 0,0 0 0,0 0-1,0 1-1,-1-1-1,-2 3-1,0-2 4,-1 3-1,-4 1 0,1 0 0,1 2 0,-2-1-1,-1 2 2,-1-3-1,1 0-1,1 0 2,-1-2-2,1-4 0,0-3 0,-1 3 0,-1-6 1,2 7-1,-1-2 2,-1-5-1,-2 7-1,2-5 3,-3-1-2,0 9-2,0-1 4,-3 3 4,-2-1-4,2-8 8,-3 4-6,0-2-1,0-1 0,-1 1 0,2 0-1,0-2 0,2-1-2,-1 3 0,1 2 0,0-5-1,-1 7 0,1-2 0,0 1 0,0 5 0,0-6 0,0-1-1,0 0 1,0 1 1,0 0 0,-1 0 2,-2 0-1,1-1 0,0 7 1,-1-3-1,0 0 1,0-1-3,-1 3 1,2-2 0,-1 1-2,2 0 1,-1 0 0,1 2-1,0-2 1,-1 0 1,-1 1-1,2-3 1,-3 0 1,0 1-1,0-3 2,-1 2 0,1 0 2,0 1 0,1 0-2,0 1 1,0 1-2,0-1 1,0 3 0,0 0-2,0 2 1,-1 2-2,1 1 1,-4 2-1,3-1 2,-5 2 2,3-2-1,-2 1 1,1-3 0,-1 0 1,2 1 1,1-2 0,-2-1-1,1 1-1,1-2-3,0 1 2,0 1-1,5-1-1,-1-1 3,-1 2-2,2 1-2,-1 4 0,2 0 0,-2-1 1,1 3 1,1 1-1,2 0 1,-2 1-1,1-2 0,-1-1 2,2 0-1,0-3 0,0 2 1,0-1-1,0-1-1,5 0 1,-1 0 0,3-1-1,-1-2 0,1 2-1,-1 3 0,5-3 0,-3 3-2,-1 1-1,-1 1 1,2 2 1,-2 1 1,-1 3 0,2 2 1,-3-3-1,3 1 0,-3-2 1,-1-3 1,0-1-2,-1-2 3,-2-3-3,3 0 0,-2-2 0,2-1-1,0 1-1,0 1 2,0 1 0,1 1 2,0 2-4,-1 1 2,2 1 0,-3 2 0,1-1 0,2-1 0,-2 0 0,2-2-1,0 0 1,0-1 0,1 3 0,0-2 1,1 1-2,0 2 1,2-2 0,0 1 0,2-1 0,0 2-1,-1 1 3,0 1-3,-2-1 2,1 1-2,-1-2-1,-2 2 2,0-1-1,1-2 2,0 1-1,-1-2 1,0 3 0,-1-2 2,-1 0-3,0 1 2,1 1 0,-1 1-2,-1 0 3,0 0-3,0 1-2,0 1 4,-2 1-5,1-2 3,-1 1 0,0-2 0,-1-1 1,2-2-1,-2-1 2,0-1-2,0 0 2,0-3 0,-2 3-1,0-3 2,-4 0-2,0 2 1,-1-2-1,0 3 1,-2-1-1,1 3 1,-1-1 0,0 2 1,0-2-2,-1 2-1,1 1 2,2-4-1,-2 0 3,1-1-2,-1-2 0,2-3 1,-2 1-2,1-2 2,2 0 0,-3 1-1,-1-1 0,3 2 2,-2 2-3,2-3 1,-2 3-1,2 0 0,0 0 0,-2 3-1,2 2 0,0-2 2,-2 0-1,1 0 0,0 0 0,1-2 1,1-1 1,0 0-1,-1 0-1,1 1-1,0 0 2,2-1-1,1 2-1,0-1 2,2 0-1,-1 0 1,2 2-2,0 1 2,0-1-3,0 5 1,2 0 0,1-1-2,0 4 3,-1-3-1,3 3 1,-1-2-1,1-1 0,0-1-1,-2 1 1,1-3 0,2-1 0,0 1-2,0 0 3,0 0-1,1 1-1,-1 0 2,-1 2-2,1 4-2,0-1 3,0 3-1,0 2 0,-2 3 1,0 1 0,-1-2-1,3 2 1,-3-3 0,1-3 0,0-1 0,1-1 0,-1-2 1,2-1-2,1-4 1,-1 0 0,0 0 0,0-2 0,1-3 0,3 3-1,-1 0 1,-1 0 0,5 2 0,-3-1-2,4 2 2,0-2 2,-1 0-4,3-2 0,-2 0 0,4-4 1,-3 0 0,1-3 1,1-1 0,0-2-1,0-2 1,-1 0-1,1 0-1,1-3 1,-1-1-1,-2 2 0,3-2-1,-1 2 3,-2 0-1,1-2 0,-2 2 1,2 2-2,-3-2 2,4 0-1,-2 0 1,1-1 0,-2 0 0,1 0 0,-1-1 0,1-1 0,-2-2-1,-4-5 1,3 2 0,0-1 0,-3-3 0,5 0 0,1 0 0,-5-2-2,6-1 4,-1 0-2,-3-2 1,5 3 0,1-3-1,-3 4 0,5 1 0,0-2 0,0 2 0,-3 0-1,2-1 0,-1 1 1,-4-2 0,1-1 0,2-1 0,0-1 0,0 0 0,0 0 0,0-5-2,-2-2 2,6-1-1,-2-5 0,-4 1 0,0 0 0,-2-2 0,1-1 1,-3 3-3,4-2 2,-3 0 0,1-1 0,-1 0 1,-2-1 1,-1-2-1,0 1 1,0-4-1,-1 0-1,0 0 1,-2 0 0,3-2 1,-3-3 0,2 0-1,-2-1 0,0-2 0,1 0 3,1 1-7,0-3 5,-1 3-1,-2-1 0,2 0 3,1 0-3,-4 3 0,2 2 1,-1 1 1,1 4-1,-1-1 0,-1 1 1,1 0 0,-1-3-2,1 1 2,-1-2-1,0-1-2,2 0 1,-2-3-2,-1-1 2,0 1 0,0-2-1,-1 0-4,-1 0 5,0 0 0,-1 0 5,0-3 3,2 3-3,-2 0 0,0 0 0,0 2-1,0 1-2,0-1 2,-2 2-3,1 3 1,-2-3 1,0 3-1,-1 0 0,1-4-2,0 1 1,-3-6 0,2-4-2,0-4 2,-1-5 0,1-5-2,2-2 4,1-5-2,-1-1-2,2 0 2,0 2-1,0 4-3,0 2 2,2 5 1,-1 2-1,-1 3 3,0 2-3,0 0 1,0 2 4,0-1-4,0 2 2,0-3 0,0 0-1,0-2-1,0-5 2,0-5-2,2-2-2,2-6 4,4-4-2,0 1-2,2-1 0,2-5 1,1 4-2,0-1-1,0 2 2,0 4 0,-1 3-1,-3 3 2,0 2 0,0 4 1,-1 3-1,0 1 1,-2 1 1,-1 3-1,1 1 0,1-3 1,-2 0-2,-2-1 0,1-2 1,-1-2-3,0-2 1,-3-1 2,0-2-1,0-2 1,0-2 0,-5 0 1,0-3-1,-1 2 2,-1 0-4,0 0 4,1 3-2,-2 1-4,-2 1 5,2 3-2,0-1 3,-2 0 3,2 0-3,-1-1 1,2 6-1,-2-1-1,1 5 1,3 1 0,-2 0 0,-1-1-1,0 0 0,1-3-3,1-3 2,0-3-3,-1-3 3,3-3 0,1-1 0,0-6 1,0 2 1,0 0-1,0 5-1,0 0 0,0 4 0,-1 2 0,1 3 1,-1 2-1,1 0 0,-2 3 0,2-1 1,-1 2-1,0 1 0,-2-4 0,1 3 0,1-4 0,-2 1 0,2-5 0,-2 1-1,-1-2 0,2-7 1,0-1-3,2-4 5,2-3-5,1-2 2,0 0 1,0-2-3,4 7 3,1 2-1,-1 6 2,-3 7-1,-1 5-1,0 6 1,0 4 0,-7 3 1,-2 2 0,-2-1-1,-1 0-1,-2 0 1,-1-4-2,-1-3 3,1-4 0,0-3-2,-2-3 2,3-6-1,0-2 0,4-4 0,0 3 0,3 1-1,1 4 2,0 4-3,0 2 2,1 2 0,-1 3-3,0 2 3,-3 1 0,-2 3-1,-2 2 1,1 0 0,-4-1-2,2-2 3,-4 0 0,4-3 0,-3-1 2,1-2-3,1 2-3,0-1 3,1 0 1,1 1-1,1 0 4,1 2-4,1 0 1,2 2-2,0 1 1,0-2-1,3 2-2,0-2 2,0 1-2,0-1 3,1 2-1,0 0 1,0 0 1,-2 2-1,0-1 2,2 1-2,-2-3 1,-1 4-1,0-1 0,1 3 1,-1 0 1,-2 1-2,4 2 2,-1 0-2,0-1 0,0 2 0,1-2 1,1-2-1,1 1 0,2-3 1,-2-2-3,3-3 1,0-1-2,0 1 2,0 0 1,0-1 0,0 0 0,0 2 1,0 0 1,0 1-1,0 1 1,0 3-1,0 0 0,-3 4 0,-1-1 0,1 2-1,-2-2 3,1 3-3,0-3 1,-1 1 0,0-3-1,2-1 1,0 0-1,2-3 0,-1-1 0,1 1 0,-1-1-2,1 2 2,-2 2-2,0-2 2,0 4 0,-4 2 0,1 1 0,-1 4-3,-1 0 3,-3 4 1,-1-3 1,1 3 1,-4 0-2,2-1-2,-2 2 2,-2-1-1,0 0 1,5 4 2,0 1-1,0-1-2,3 4 0,-5-3 0,5 3 0,-2 0 0,1 1 1,-2 0-1,1 0 0,-3 2-1,-3-2 2,5 0-1,-5-1 1,0 1-1,0 1 0,-4-3 0,-1-1 0,8 3 1,-2-1 0,0 0-1,5 1-1,-6-1 1,6 1-1,5 2 1,-4-3 0,3 4-1,-5 0 0,1 0 1,-1 0-2,-2 8-1,0 1 2,0 6 1,0 0-1,2 4 1,1 2-1,-2 0 1,3 3 0,-2 3 0,2-2 0,0 2 0,-1 0-1,2 2 2,0 0 1,-1 3 0,1 0 3,1 3-5,-1 1 2,-1 2-1,0 3 0,1 0 3,-2 2-3,-1 1 0,-1 2 0,3-2 0,-2 2-1,2 0 1,1 0 1,1-2 0,0 3 2,0 0-2,4 1 3,-2-1-4,1-2 0,2-1-1,0 1 0,-1 0 0,3 0 0,1 3 0,0-2 0,0 3 0,0-1 0,0 3 2,-2-2 1,2 3-3,-1-1 3,0 1-2,-1-1-1,1-1 2,-1 0-2,-1-2 0,1 1 0,0 0 0,0-1 0,-1-3 1,2-1-2,1-2 2,0-3 0,0 0-2,0-1 2,3-4-2,0 2 0,-1-2 1,2-4-2,-1 0 2,0-1 0,-2 0 0,2 1 1,-2-1-1,2 1 0,-2 2 0,0 2 1,1 1-1,1 0-1,-1 0 1,1 2-1,0 0 2,0 5 2,1 1-3,3 0 2,-1 3-6,0 0 3,1-4 1,0 0 0,4 0 1,3 2-3,1-3 1,2 1-2,3-1 0,3-1-4,-1 2-6,1-3-24,-2-1-111,-3-4-80</inkml:trace>
  <inkml:trace contextRef="#ctx0" brushRef="#br0" timeOffset="857587.0511">11638 3682 20,'0'0'9,"0"0"4,0 0 6,0 0 6,0 0 2,0 0 5,-79-38-3,70 32-3,6 3-7,0 2-11,3 1-4,-1-1-6,1 1 2,9 2 2,8 9-1,3 7-1,3 5-1,0 3 1,-1 3 0,-1 0 0,-3 0 0,-2-6 0,-2-1-2,-4-9 4,-3-5 1,2-7 3,2-1 2,9-13 1,7-11-5,4-14-3,8-12-4,6-10-3,7-5-3,6-4-3,4 3-7,1 4-7,1 6-13,-2 7-48</inkml:trace>
  <inkml:trace contextRef="#ctx0" brushRef="#br0" timeOffset="858304.092">8262 6542 160,'0'0'2,"0"0"3,0 0 1,0 0 0,0 0-4,-8 93 0,15-72 3,0-1 1,-2-8 2,6-4 3,2-2 0,2-5 2,11-1-2,1-4 2,1-10 0,6-9-3,4-4-2,5-6-5,5-8-1,7-2-4,4-5-1,5-1 0,1-2-4,6 1-7,0 1-19,1 2-8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4:57:15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19 3227 86,'0'0'25,"0"0"-6,0 0 2,0 0-5,-1-85-2,4 68-2,2-5-3,4 3-2,0-1 0,3 1 1,1 0-3,1 2 3,1-1-5,2 1 2,-1 2-2,3 2 0,-3 4 0,-1 2-2,2 2 1,0 5-1,-2 0-1,4 6-1,-3 7 1,-3 0 1,-2 5 0,-3 3 1,-1 1 1,-2 3-3,-2 1 2,-2 3 0,-1 3 1,0 4 3,-3 5-1,-4 3 2,-3 5 1,-3 3-5,0 2 0,-5 2-1,1-4 0,0-3 1,-2 0 4,3-9 0,-1-4 5,4-6 0,-1-3-2,6-9 2,2-5-2,2-4-1,1-3 0,1-2-2,2-4 1,-1 0-1,1 0 0,0 1-1,0 1 0,0 0 0,0 0-2,6 3-1,7 1 0,6-2-2,1-1-1,0-3 2,3 0 0,0 0 0,-5 0-2,0 0 1,-1 0-1,-5 0 2,6-3 0,-7 2-2,-6 1 2,5 0-2,-3 0 0,-2 0 1,5 0-1,-3 0 0,-4 0 0,5 0 0,-3 0-2,-1 0-1,-1 0-2,3 0-2,-3 0-5,1 1-8,3 4-22,0 0-43,-4-4-79</inkml:trace>
  <inkml:trace contextRef="#ctx0" brushRef="#br0" timeOffset="544.031">4622 3038 152,'0'0'11,"0"0"6,0 0 8,0 0 4,0 0 1,0 0 0,0 0-7,0 0-4,0 0-4,0 0-6,-30-4-1,30 1 0,6-3-1,4 0-2,10 0 1,0-1-3,2 2 0,2-2 0,1 0-2,5-2 1,0-3 0,0-2 1,0-1-2,-3-1 1,-3 0 0,-3 3 1,-5 2-1,-4 3 1,-3 4 2,-5 1-3,0 1 0,0 2-1,2 4 4,2 8-2,1 8 3,-6 5-1,-1 10-1,-2 6-1,0 5-4,-2 3 4,-4 3 1,0 2-1,1 2 4,1-4-5,2 2-2,2-2 3,0-3-1,0 0 2,2-4 0,2-2 0,1-4 1,-1-4 0,1-1 1,-2-7-1,0-8-2,-3-7 1,1 1-3,-1-6 0,0-2-1,0 2 0,0-7 1,0 0-3,0 0-4,0 0-3,2 2-13,-2-1-16,0-1-32,0 2-61,-3-2-89</inkml:trace>
  <inkml:trace contextRef="#ctx0" brushRef="#br0" timeOffset="861.0492">4707 3556 224,'0'0'17,"0"0"3,0 0 6,0 0 1,0 0-3,0 0-3,0 0-7,0 0-4,0 0-2,0 0-3,81-35-4,-47 26-1,-1-1 0,2 0 0,1 3 1,-3-1-1,-2 4 0,-3 1 0,-9 1-2,0 2 3,-9 0 0,-5 0 1,6 0 1,-7 0-2,0 0-2,3 0 1,-7 0-1,0 0-1,0 0 2,1 0-4,0 0-1,0 0-4,2 2-9,2 4-20,-1 0-77,2 4-89</inkml:trace>
  <inkml:trace contextRef="#ctx0" brushRef="#br0" timeOffset="1433.0818">5868 2962 257,'0'0'12,"0"0"-6,0 0-1,0 0 1,0 0 2,0 0 0,0 0 2,0 0-2,0 0-4,58 73 2,-32-32-1,0 1 3,3 6 0,0 3 0,2-1-2,-4 1 0,-1-2 2,-3 2 2,-1-1 4,-3-2-3,1-4 4,-3 0-2,2-7 2,0-2-2,-3-5 3,4-4-2,3-3-1,-3-3 0,0-3-2,1-6-2,-8-2 1,0-4-2,-5-2-1,-3-1-3,-1-1 0,-4-1-4,0 0 1,0 0 0,2 0-2,-2 0-2,0 0-3,0-9-4,-3-5-5,-3-5-13,0 1-20,-1-3-26,3-3-43,-1-3-89</inkml:trace>
  <inkml:trace contextRef="#ctx0" brushRef="#br0" timeOffset="1804.1031">6309 3006 165,'0'0'9,"0"0"7,0 0 6,0 0 3,0 0 0,0 0-2,0 0-5,0 0-4,0 0-1,-56 13-5,43 16 2,1 10-1,-2 7 0,-1 9 0,0 7-1,-2 3-3,-1 1-3,-1 2 2,-1-5-1,0-2 2,-2-5 0,4-9 2,0-6 1,2-6 1,1-6 6,4-5-3,1-6 1,3-4-3,4-5-2,0-5 3,0 1-2,3-5-3,0 0 1,0 0-4,0 0 1,-2 0-1,2 2 0,0-1-2,0 1-4,0-2 1,0 2-6,0-2-4,2 2-11,4 1-14,-3 0-33,8 2-51,-7-2-103</inkml:trace>
  <inkml:trace contextRef="#ctx0" brushRef="#br0" timeOffset="2334.1335">6864 2863 269,'0'0'24,"0"0"-7,0 0-4,0 0 0,0 0 0,0 0 1,-15 94-2,9-35-1,0 6 0,1 4-4,0-2-1,4-4-2,1-5-3,0-8 1,3-8 1,3-8 0,0-6 3,-1-9-1,1-6 2,-3-3 2,-2-6-2,2 1 1,2-5-2,0 0-1,5 0-2,7 0 0,1 0-2,5-5-1,1 2 1,1-1-3,-4 4 2,3 0 0,-3 6-2,-3 3 0,-1 1-1,-4 4 0,0 0 2,-3 1 0,-2-5-2,-3 2 2,0-4-3,-4-3 0,2 2-3,-2-2-6,1-1-8,4 2-12,-3-2-25,0-3-43,6-1-99</inkml:trace>
  <inkml:trace contextRef="#ctx0" brushRef="#br0" timeOffset="2629.1504">7068 3183 206,'0'0'10,"0"0"6,0 0 4,0 0 3,0 0-1,26 102-3,-17-69-2,1 5-2,-3 6-3,1 5 1,-2 4-2,-2 3-3,-3 0 4,-1-2 0,0-2 3,0-6 1,0-5-3,-1-8-3,-1-10-2,2-9-4,0-9-2,0 0 0,0 0-4,0-1-1,0 2-3,0-6-7,0 0-12,0 0-23,5-3-50,0-4-105</inkml:trace>
  <inkml:trace contextRef="#ctx0" brushRef="#br0" timeOffset="3413.1952">8096 3123 108,'0'0'27,"0"0"5,0-100-1,0 60-9,-1-4-2,-3-3-8,-5-1 0,0 3-1,-2-2 0,-3 4 1,-2 2-7,1 7 9,-4 5-5,0 7 3,-1 6-1,-2 8-3,-2 8-2,-1 0-4,-1 14 7,0 7-7,-4 6 9,1 7-6,-2 3 1,1 6 2,2 3-1,5 0-1,5 3-3,6-1-3,5-5 1,7-4-2,0-3 2,7-6-1,5-6 1,5-7 0,2-3 3,-5-6-2,5-5 1,-1-3 2,3 0-3,5-10-1,-1-2-2,-3-5 2,1-1 0,-3-4 1,0-3 0,-1 0 0,-1-4 1,-1 0 0,-2-1 1,0-1 0,2 3 1,-4 1 2,3 4-1,-5 3 2,-2 8 0,-2 4 0,-4 5-3,-3 3 0,3 0-1,2 11 2,-2 8 1,2 13-2,-5 6 0,0 10-1,0 1 0,-1 6-2,-3 3 0,2-1 3,-1-1-3,3-2 1,0-3-2,0-1-1,0-5 3,0 1 1,0-3 2,0-3 1,0-1 2,0 0-2,0-4 2,-1-3-1,-4-2 1,1-3-1,0-1 0,1-9-1,2 2-1,-1-6 2,2 1-3,0-1 0,0-1-2,0-1-3,0-7 0,0 4-1,3-5 0,0 0-2,5-2-4,0-1-7,2-4-16,1-11-32,-3-3-60,-7-5-145</inkml:trace>
  <inkml:trace contextRef="#ctx0" brushRef="#br0" timeOffset="4308.2464">9297 3160 152,'0'0'13,"0"0"3,0 0 9,0 0 2,0 0 0,0 0-3,0 0-3,0 0-9,89 107-1,-75-62-3,1 5 1,-1 1 1,-2 0 0,-1-3 0,-2-4 4,-1-4 3,-3-8 6,-2-11-3,-2-9 3,1-6 3,-2-6 2,0 0-4,0 0-4,1-1-7,-1-12-5,3-9-3,0-8-1,2-5 0,0-4-1,4 0-1,0-2-2,1-1 0,3 1-2,-3-2-1,6 2 1,-2 3-4,3 6 5,0 5-4,-6 9 4,-1 9 0,0 7-1,2 2-1,1 9 2,4 9 5,-5 8-4,-2 5 5,-3 4-5,0 4 1,-1 1-1,-2 2-1,1-2 1,-3-3 0,2-2 0,0-3-1,-3-10 3,-1-2 0,2-8 2,-2-7 1,0 2 0,0-7-4,0 0 2,0 0-1,0 0 0,0-15 0,-6-7-2,3-8 0,3-4-1,3-2-1,9-1-1,1-4 1,7 2-6,3-1 5,0 5-2,5-1-3,-1 7 5,-1 4-2,-2 8 4,-9 6 1,0 7 0,-2 4-2,-2 4 2,2 12 4,-5 4-4,-2 9 8,-3 4-7,-3 1-1,0 1 1,0 1-3,-3 0 2,-1-5-4,2 1-1,2-4-10,0-1-28,0-10-56,6 0-136</inkml:trace>
  <inkml:trace contextRef="#ctx0" brushRef="#br0" timeOffset="4664.2668">10343 3159 221,'0'0'13,"0"0"10,0 0 5,0 0 6,0 0-1,-77 87-7,63-50-2,1 3-10,0 1-1,4-2-10,2 0-1,5-7-4,2-4 0,6-6-1,9-7-1,5-4 2,5-8-2,2-3 1,8-3 1,-2-9-3,2-5 3,-5-2 2,-3-4 1,-3-1 1,-8-1 2,-3-2-1,-6 0 3,-7-1 2,0 1-1,0 1 4,-9 4-2,-2 2 1,1 8 0,-1 2-4,-3 8 0,-1 2-5,-6 0-2,2 9-5,3 4-10,0 2-21,6-6-66,4-1-128</inkml:trace>
  <inkml:trace contextRef="#ctx0" brushRef="#br0" timeOffset="5184.2965">11118 3055 264,'0'0'20,"0"0"1,0 0-2,0 0 1,0 0 0,-96-30-4,73 47 0,-3 4-5,-1 8-1,0 4 2,-1 4-1,2 3-2,4 4 0,2-4-4,3 3-2,7-5-2,4-4-1,4-3-2,2-6-1,9-3-1,5-9 2,-2-3 1,5-7-1,1-3 1,0-8-1,7-5 2,-6-4 0,0-4-1,-3-3 3,-1-6-2,-3-3 1,0-3-1,-3-5 3,-2-4-5,0-4 0,0-8 1,0-3-1,2-2 2,0-3 1,1 4 0,-3 9 4,0 9-1,-2 16 4,-1 12 0,-3 11-1,-1 4 0,0 0-3,-1 13 4,-5 14-2,-1 13 2,1 9-3,0 7-1,2 1-2,0 1 0,2-4 2,2-2-3,0-5 3,6-4-6,1-6-5,2-3-5,1-4-7,1-2-9,-3-7-22,1-3-38,-2-6-96</inkml:trace>
  <inkml:trace contextRef="#ctx0" brushRef="#br0" timeOffset="5608.3207">11861 2651 257,'0'0'20,"0"0"4,0 0 2,0 0-1,-81 75-1,67-46-3,2 1-2,4 5-3,3 1 0,5 3-2,0-2-4,9 2 4,2-4-5,4-1 1,2-3-3,0-4-1,1-2 0,-1-3-2,-2-2 5,0 0-5,-1 0 2,-4-4-1,1 1-2,-4-5-1,-2-2 0,-1 0 0,-2-2-2,-2 8 2,0-3-1,-2 5 2,-8-1-1,-2-2 0,-5 0 0,-1 1-1,-2-1 0,-1-2 0,-1-2 0,2-1-1,0-2-1,6-3-3,5-1-5,-2-4-7,3 0-20,-2-4-43,2-7-94,8-3-72</inkml:trace>
  <inkml:trace contextRef="#ctx0" brushRef="#br0" timeOffset="5925.3389">11685 2795 245,'0'0'26,"0"0"3,0 0 6,0 0-3,0 0-9,0 0-3,30-86-8,-7 71-2,5 1-3,5 1-4,4-1 0,8-3-2,3 2-2,3-3 3,-1 2-2,0 0 8,-4 4-1,-6-1 3,-6 2 1,-10 6 4,-5 0-1,-9 2-2,-6 1 1,1 2-4,-5 0-2,0-2-2,0 2-4,0 0-4,1 0-2,-1 0-7,-1 9-10,-8 6-27,0 4-54,-4 3-144</inkml:trace>
  <inkml:trace contextRef="#ctx0" brushRef="#br0" timeOffset="8052.4605">3937 4932 84,'0'0'48,"0"0"-3,0 0-9,0 0-8,0 0-5,0 0-5,0 0-3,0 0-3,0 0-1,44-33-3,-20 33-1,10 0-1,3 5-1,3-2 4,9 0-1,5-2-3,12-1 8,8 0 0,10-1 0,10-4 1,7-1-5,9 2 1,7-1-2,8 0 1,7 0-3,7-2 2,7 4-3,4-5-1,6-1-2,7 1-2,4-3 1,4-2 0,8 1-1,3-2 2,5 1-1,5 1 0,2 2-1,4 2 1,3 4 0,3 1 1,1 3-1,1 0-1,-3 1 0,-4 5-1,-3 0 1,-4 0 0,-4 2-1,-3 0 1,-3-3 0,-3 2 1,1-3 2,-1-1 2,4 2 0,0-4-1,8 3-1,-1-4-2,5 0 1,-1 0 2,2 0 1,-1 0-1,-3 0-2,-2 0 1,-7 0-1,-5 0-1,-6 0-1,-8 0 2,-10 0-1,-6 0-1,-11 0 1,-11 0-1,-9 2 0,-12-1 1,-10 1 0,-6 0-1,-10-1 0,-9 1 1,-9 0-2,-8-2 1,-8 0 0,-6 0-1,-6 0-1,-4 0 1,-7 0 0,-5 0 0,-4-4 0,0-4-1,-7 3 1,1-7 0,-4-2 1,-3-3 2,0-6 1,-4-1-1,-6 1 2,-5-6 1,-1 0 1,-4-1-2,-1-5-4,-1-2 1,-3-5-3,-1-4 0,2-3 2,0-8-3,3-8 2,-1-7-2,4-6 3,1-5 0,5-6-1,0-4 1,3-5-2,5-3 1,1-2 2,3 0-1,0 1-1,0 2 1,1 3-2,4 1 2,-4 3 1,3 10-2,-4 7 3,0 9-3,0 6 2,-7 7-3,-4 4-6,-1 3 4,-3 2-3,0 2 5,-4 0 2,3-1-1,-4 0 1,1 2-3,-3 0 3,-1 0-2,-3 4 2,-1 4-1,-4 1 2,-2 1-2,-3 2 1,-7 1 0,-2 5 1,-5 4-11,-3 0 12,-6 3-15,-5 0 2,-1 4 10,-7 1-12,-5 2 14,-4 0-1,-4 3 0,-2-2 0,-4 1 0,-1-1 0,-5-6 0,-5 1 1,-3-6 0,-5 0-1,-4-1-1,-5 0 2,-4 1-1,-4 1 1,-6-1 0,-4 6-1,-6 2 0,-3 1-1,-6 5 1,-4 3-2,-2 3 1,-2 0 0,-2-2-1,0 2 1,0-1 1,0-1-2,2-1 2,0-1 0,1-2 0,-1-2 2,2 0-1,-2 1 0,4 1 0,-3 1-1,3 2 0,2 3 1,4 0-2,5 3 1,1 5-2,2 2 2,5 2-1,-1 1-1,8-1 1,3-2-5,5-1 1,4-2 0,5-2 1,7-5 2,4 0 2,4 0 0,4 0 0,3-4 0,2 1 0,6 0 1,4 1 0,3 0-1,2 2 0,1-3-1,-1 3 1,-3 0 0,0 0-1,0 0 0,0 0 0,-1 3 1,-1-1-2,3 0 2,-2-2-2,0 0-1,-2 0 2,1-2 0,-2 0 1,1 2-2,5 0 2,2 0 0,3 0-2,4 0 2,3 0 2,6 0-2,3 0 2,6 0-2,1 0 0,3 0 0,-1 0 0,0 0 0,-1 0 1,0 0-1,-3 0 0,0 0 1,0 0 0,0 0-1,1-3 2,3 1 0,4-1-4,7 3 2,5 0 0,9 0-1,2 0 1,8 0 0,1 5-2,-2 2 1,4 3 0,-2 7-3,3 0 2,-1 5 1,4 3 0,0 2 1,2 5-1,1 3 13,-2 6 2,2 5-2,0 6 1,-1 5-14,1 8 0,0 7-1,0 6 3,1 3 0,4 2 1,3 4 8,0 4-1,2 2 1,1 5-5,1 2-6,0 3 1,-1-2 3,1 0 1,-4-1-1,2-1-2,-4-2-2,0-1 2,-2-2-2,1-6 3,0 0 1,0-6 0,0-3 0,1-4 0,-1 0-3,3-4 1,2-3-1,-1-3 1,1-4 1,0-4-1,0-3 1,3-5-2,-3-5-3,2-2 4,0-6-1,-2-4 3,-4-1-2,2-2 1,-2-4-1,-3 1 0,1-2 0,-1-2 1,0-1-1,1-2 1,2 1-3,1 2 2,2-3-3,-1-1 3,1 1-1,1-2 0,-1-3 0,2 3 0,-2-2-1,-1-2 2,-1-3-1,-3-2 0,0 1 2,1-1-2,-4-4 0,2 4 0,-1-3 2,-2 0-1,1 2 0,-1-7-1,0 5 4,0 2-5,0-2 7,0 2-10,3-4-2,1-1-5,9-2-11,11 0-24,8-5-96,17-12-103</inkml:trace>
  <inkml:trace contextRef="#ctx0" brushRef="#br0" timeOffset="8900.5091">15410 2392 266,'0'0'2,"0"0"-2,0 0 4,78-63-1,-49 51 4,3 4 3,0 1-1,3 7-1,-1 0 0,1 8-3,0 9 0,-5 7-2,-2 2 0,-7 11-1,-6 7 1,-5 8 10,-10 9-1,0 8 0,-16 9 1,-4 4-10,-6 6 3,-4-4-4,0-1 3,3-11 2,2-8-2,6-9 4,8-12-4,4-8-2,5-7 1,2-9-3,0-6-1,3-3-2,3-3-5,0 1-2,1-1-5,2-1-8,-1-3-9,0 4-31,0-1-68</inkml:trace>
  <inkml:trace contextRef="#ctx0" brushRef="#br0" timeOffset="9085.5196">15624 3906 158,'0'0'2,"0"0"6,0 0 5,0 0 6,0 0 0,0 0-4,0 0-3,0 0-5,0 0-2,0 0-8,58 42-6,-56-52-13,-2-2-26,0 0-121</inkml:trace>
  <inkml:trace contextRef="#ctx0" brushRef="#br0" timeOffset="9484.5425">16063 2380 249,'0'0'4,"0"0"2,78-71 8,-48 49 8,2-3 2,3 4 1,-2 3-4,3 4-5,-3 8-5,-1 6-3,-3 7-3,-2 15-2,-5 6-1,-3 9-4,-6 7 1,-3 9 1,-7 8 6,-3 6 0,-3 9-1,-10 3 0,-2 7-9,-2 2 3,1-5-1,-3-3 1,2-10 3,1-8-1,2-10 4,1-9-1,-1-7 0,2-6 0,0 0 0,2-3-2,0 0-1,3-2-1,1-3-5,3-4-4,-1-1-6,3 1-13,1-4-30,0 2-63,0-3-91</inkml:trace>
  <inkml:trace contextRef="#ctx0" brushRef="#br0" timeOffset="9812.5612">16218 3796 149,'0'0'43,"0"0"-6,0 0-2,-4 101-7,4-74-6,0-1-6,0-4-6,3-2-6,4 0-2,4-5 2,1-3-3,2-3 1,4-5 0,1 0-2,4-4 0,0-2-2,2-7 4,-2-3-2,-1-4 0,1-2 1,-5-1 1,-3-4 3,-5-1 4,-3-3 0,-7 3 2,0 2-1,-5 2-1,-8 5-3,-6 6 0,-4 5 0,-9 4-5,-3 0 0,-5 10-3,-4 0-10,-2 6-22,0-1-136</inkml:trace>
  <inkml:trace contextRef="#ctx0" brushRef="#br0" timeOffset="11019.6303">15671 3921 60,'0'0'22,"0"0"4,0 0 2,0 0 1,0 0-5,0 0-2,0 0-2,0 0-4,0 0-2,0 0-2,-61-55-3,50 55 1,-1 3-3,-5 6 0,5 5-1,0 6 1,-1 2-3,1 3 3,0 3-4,3 1 0,0 1 1,2 0-2,3 1 0,4-4-1,0 1 0,5-4-1,7-3 0,3-3-1,3-5-1,3-3 0,4-3-1,2-7 1,0 0 2,2-2 0,-3-9 0,-1 0 1,-4-2-1,-5-2 1,-3 0 3,-4-2-1,-3 4 1,-3-6-1,-3 0 0,0-5 1,0-4 2,-6 2 0,1 1-1,0 1 0,-4 1 0,0 1-1,4 5 3,-2 2-2,3 4-1,0 6-2,3 1 0,1 4-6,-2-1 1,2 1-9,-1 0-5,-2 0-24,0 1-110</inkml:trace>
  <inkml:trace contextRef="#ctx0" brushRef="#br0" timeOffset="14280.8168">3664 5175 11,'0'0'13,"0"0"0,0 0-3,0 0-6,0 0-4,0 0-1,0 0 0,0 0 1,0 0 2,-9-12 0,9 12 1,3 0 0,10 0 0,9 0 3,6 2-2,4-2 0,3 0 0,1 0 0,6 0 0,-1-7 2,0 2 0,-3-2 1,-2 2-1,-12 0 0,-9 2 0,-10 3 1,-5 0 3,0-2-2,0 2 0,0 0-5,0-2-3,0 2-5,-12 0-8,-7 0-12,-4 0-55</inkml:trace>
  <inkml:trace contextRef="#ctx0" brushRef="#br0" timeOffset="16783.96">11301 3992 36,'0'0'6,"0"0"-1,0 0-1,0 0 4,0 0 1,0 0 3,0 0 1,0 0 1,0 0 2,-34-3-1,32 3 3,1 0 1,1 0 1,0-2-1,13-1-2,11 0-4,10-1-4,6-2-2,5 2-2,4-1-2,5 0 1,-1 3-3,2-3 0,-4 3-2,-2-1 2,-6 1-1,-1 1 1,-6 1 1,-5 0-4,-8 0 1,-4 0-1,-7 0-1,-6 0-1,0 0-2,-6 0 0,0 0 0,0 0 1,0 0 0,0 0-3,-13 3 0,-10 2-6,-9 2-4,-4 3-9,-6 0-10,-6 2-19,-4 1-12</inkml:trace>
  <inkml:trace contextRef="#ctx0" brushRef="#br0" timeOffset="16986.9716">11186 4173 79,'0'0'20,"0"0"-3,0 0-1,0 0-3,0 0-3,98-22-3,-70 20 0,1-1-2,2-1 1,2 3 1,1-1-2,1 1-1,-1 0 0,-1-2-3,-1 3-1,-1 0 1,-3 0-2,-5 0-2,-5 0-3,-1 3-7,-6-1-11,-3 5-31</inkml:trace>
  <inkml:trace contextRef="#ctx0" brushRef="#br0" timeOffset="37701.1564">3425 7890 132,'0'0'34,"0"0"-2,0 0-9,0 0 0,0 0-7,0 0-1,-9-95-1,21 73 0,4-1 2,7-3-1,-1 1 1,3-4-3,2-1 0,0 1 1,1 3-1,-1 2-2,-2 2-2,-2 4-3,-1 7-3,-8 1 1,0 7-3,2 3 0,-1 2 0,5 6 0,-4 7 1,0 7 1,-3 4-2,-2 3 3,-4 5-3,-2 2 0,-4-1-1,-1 4 1,-4 1 5,-10 4-2,-4 1 3,-5 3-1,-4 4-2,-7 1 3,-3 1-3,-5 3 2,1-1-1,4-5-2,2-3-1,6-7 1,6-5-3,6-6 0,5-6 0,6-7 1,2-6-1,4-1 1,0-3 4,0 4-3,0 1 3,6-3-3,1 3 0,-1-5-1,7 1 0,-2-3 1,-2-1 1,7 1-3,1-2 0,-1-1 0,0 0 0,5-2-2,0 1 4,4-1-2,5 0-2,-3 0 2,-1 0 2,-8 0-1,-1 0-1,-7 0 2,-5-1-2,2 1 1,-7 0 0,0 0 0,0 0-1,2 0 2,0 0-1,-1 0 0,1 0 0,-1 0-2,1 0-2,-1 0-2,1 0-6,-2 0-15,3 0-28,-2 0-46,2-4-116</inkml:trace>
  <inkml:trace contextRef="#ctx0" brushRef="#br0" timeOffset="38340.1928">4123 7654 240,'0'0'12,"0"0"1,0 0 2,0 0 3,0 0 3,0 0-3,0 0-2,0 0-2,0 0-3,-7-1-1,7 2-2,10 2 0,8-3-2,5 0-4,3 0 1,0-7-3,3-3 1,0 1 0,1-2-1,-1-1 0,-3 3 2,-7 4-2,-9 0 0,-1 2 2,-2 3-2,-3 0 2,2 0 0,-3 0 2,1 0-1,4 6 1,-2 1-2,-1 1 1,-1 1-1,-3-4 1,3-1 0,-4-4 3,0 0-1,0 0 5,1 3-1,1-3 0,-1 0 0,5 0-4,2-3 0,0-6 1,3-1-1,-2-2 1,-5 3-2,-1 0-1,0 0 1,0 4-1,0 0-2,-3 5-1,0-1-1,0 1-1,1 0 2,-1 0-3,2 0 3,-1 15 2,-1 8-1,0 11 1,0 2 0,-1 4-2,-4 5 2,-2 1 1,0 2-2,-2 4 3,2 0-3,-3 4 2,0 4 1,0 3 0,-1 0-1,0-1-3,2-6 2,2-6-4,0-7 4,0-5-4,1-6 5,1-3 1,2-12-1,-1 0 3,0-7-4,4-6 2,-2 2-2,2-6 0,-1 0-1,1 0-1,-2 2-1,0 0-5,0-2-5,0 0-11,0 0-23,-4-9-38,2-1-44,-4-9-106</inkml:trace>
  <inkml:trace contextRef="#ctx0" brushRef="#br0" timeOffset="38652.2108">4095 8208 257,'0'0'17,"0"0"-4,0 0-1,0 0-1,0 0 2,0 0-1,0 0-2,0 0 0,0 0-2,76-60-5,-52 53 1,5 2-3,3 0 0,3 0-1,0 1 0,1-2 0,-3 1 0,-2 2 1,-10-1 0,-1 4-1,-9-2 4,-4 2-2,-1 0 4,-6 0-1,0 0 2,0 0 1,1 0 2,2 0-1,-2 0 2,1 0-5,-2 0-1,3 0-3,-2 0-4,1 0-4,-1 0-5,0 0-4,1 0-4,-2 0-7,7 0-20,6 0-34,5-1-85</inkml:trace>
  <inkml:trace contextRef="#ctx0" brushRef="#br0" timeOffset="39052.2335">5290 7449 242,'0'0'12,"0"0"1,0 0 4,0 0 2,0 0 4,0 0-3,0 0 0,0 0-4,0 0-2,0 0 0,-64 41-3,46-1-1,-1 7 1,-1 4-3,-1 7 0,0 0 1,0 1 0,0-1 1,-1-4-3,2-2 0,-3-4-3,3-5 2,2 0-1,-2-4 2,3 0-1,1 0-1,0-4 0,3-2-2,0-1 2,1-3 1,0 0-2,0-2 1,0-2-2,6 0-2,-1-8 2,3-1 1,1-5-4,1-6 3,2 7-3,0-7 1,0 0-1,0 2-1,0-7 1,0 0-1,0 0-3,0 0-3,0 0-8,0-3-17,2-11-34,4-10-89,5-7-89</inkml:trace>
  <inkml:trace contextRef="#ctx0" brushRef="#br0" timeOffset="39474.2578">4901 7435 78,'0'0'1,"0"0"7,0 0 11,0 0 13,0 0 7,0 0 5,0 0-8,0 0-9,0 0-6,0 0-3,0-67 1,-7 70 2,-4 11-6,0 5-2,2 6-2,1 4-6,2 5 1,2-1-2,1 1-1,0-2-1,3-3-2,0-4-2,0-6 1,3-4-2,0-5 3,-2-6 4,2 0-2,-3-4 1,5 0 1,3-1-6,1-9 0,4-6 1,-2-5-2,-2-5 1,0-3-1,-2-1 1,-4-1 2,-2 1 1,-1 2 1,0 6 2,-4 5-1,-3 3 2,1 7-4,-3 2 1,0 1-2,-3 4-1,-3 0 0,-1 7 0,0 7 1,3 5-4,5 5-1,3 3-9,5 5-18,5 0-43,12 3-135</inkml:trace>
  <inkml:trace contextRef="#ctx0" brushRef="#br0" timeOffset="39848.2792">5257 8202 212,'0'0'19,"0"0"1,-19 104-4,18-73-3,1-3-2,0-3-4,4-3-2,5-2 0,-1-7-3,1-2 1,-3-4-1,3-3-3,2-1 2,-1-3-1,7 0 0,-2-10 1,4-3-1,-6-7 1,0-2 1,-5-5-1,0-2 1,-4 0 2,-3-1 0,-1 0-1,0 4 1,0 3 0,-2 6-2,-6 5 0,2 3-1,-6 6-1,-4 1-3,-3 2-5,-3 4-7,-1 6-16,7-5-33,6 2-124</inkml:trace>
  <inkml:trace contextRef="#ctx0" brushRef="#br0" timeOffset="40384.3098">5933 7628 154,'0'0'27,"0"0"3,0 0 0,0 0 1,0 0-3,0 0-4,0 0-3,0 0-3,0 0-5,0 0-1,-57-21 0,37 37 3,2 6-1,1 2 0,2 3-1,2 0-2,3 0-3,3 1 0,4-3 1,3 0-4,0-3 2,4-2-5,5 0-1,3-3 3,2-4-1,2-1-1,4-2-1,0-2-1,1 2 1,2-1-1,0 1 0,-2 1 0,-1 2-1,-2 4 1,-3 0 1,-1 1 0,-3 1 0,-1-3 2,-2 2-2,-4-4 3,-2 0-3,-2 3 2,-2-2 1,-10 4-1,-6-4 1,-7-3-1,-3 0-1,0-2 1,-4-1-1,2-3-1,0 0 0,0-2-1,7-1-1,5-1-1,7 0-2,6-1-1,5-1-2,-2 0-7,2 0-16,-1 0-21,1-3-48,0-7-88</inkml:trace>
  <inkml:trace contextRef="#ctx0" brushRef="#br0" timeOffset="40713.3286">5865 7750 275,'0'0'12,"0"0"0,0 0 2,0 0 3,29-76 2,-18 59-2,-1 5-3,3-2-4,1 3-4,6-1-3,5 3 0,5-1-2,3 0-1,4-2 0,2 1 0,2-3 1,2 2-1,-1-1 1,1-1 0,-4 1-1,-3 4 1,-4-2-1,-6 2 3,-8 4-1,-7 2 2,-7 3 2,-4 0 1,0-1 0,0 1 3,2 0 1,-1 0 1,0 0-2,-1 0-3,0 0-4,0 0-2,0 0-7,0 2-3,-2 2-9,0 8-12,2-4-32,0 4-103</inkml:trace>
  <inkml:trace contextRef="#ctx0" brushRef="#br0" timeOffset="41308.3627">7329 7713 301,'0'0'12,"0"0"-2,0 0 1,0 0 0,0 0 1,0 0 1,0 0-2,0 0-1,104-61-2,-69 56-3,5 3-1,2 2-2,7 0-1,2 0 0,2 2-1,1 1 0,-1 1-1,-2-1-2,-2 0 1,-6-2-5,-1 0-3,-6 1-5,-2-1-10,-13 1-14,-2 1-29,-5 1-70</inkml:trace>
  <inkml:trace contextRef="#ctx0" brushRef="#br0" timeOffset="41722.3864">7265 8079 78,'0'0'26,"0"0"2,0 0 3,0 0-4,0 0-4,0 0-5,0 0-3,0 0-1,0 0-1,0 0-1,-13 20 0,30-15 1,9-1 1,3-4-1,6 0-2,5 0-4,1-4-3,4 2 2,0-1-1,1 0 1,1 0-1,0 0-2,-3 2 0,-3 1-3,-3 0 1,-3 0 0,-5 4-1,-10-1 0,-1 0 0,-8-1 0,-6-1 0,1 1 2,-6-2 3,0 0 3,0 0 3,1 0 3,0 0-1,1 0 0,0 0-5,0 0-2,-1 3-5,-1-3-5,0 0-6,0 0-7,0 4-11,0 1-30,-7 1-75,3 1-81</inkml:trace>
  <inkml:trace contextRef="#ctx0" brushRef="#br0" timeOffset="42768.4462">8576 7518 249,'0'0'22,"0"0"-5,0 0 1,20-94 2,-5 68-3,4 0 3,1 1-5,6 1-1,5 0-4,2 0-4,4 6 1,1 1-3,2 4-1,4 2-2,-4 4 0,-1 4 0,-2 3-1,-3 0 2,-5 5-4,-4 6 2,-2 5-1,-3-1 0,-4 6 1,-3 1-1,-3 3 1,-4 2 0,-3 2 0,-3 4 0,0 2 0,-9 2 1,-3 2 0,-3 2-1,-3 0 1,-2 1 1,-4-1 0,0-1-1,-3-2 1,-3-3 2,0-2-3,0-1 1,0 0-2,1-3 0,0 3 0,0-6-1,3 2 0,1 0 1,2 0 0,4 0 0,-1 1 1,3 0-1,1 0 3,3-3-2,1-3 2,7-8-1,-1 0 0,3-5 1,0-6 0,2 2-1,1-1-1,0-1 1,0 2 0,5 1 1,3-3-1,-1 0-1,5-4 2,5 0-2,-6 0-1,10 0 1,-4 0-2,-4 0 2,6-1-1,-2-2 0,2-1 2,4-1-1,-1-2-1,1 2 2,-1-5 0,5 2-1,-1-2 0,0 0 0,3-2-1,-1 2 0,-3-2 0,0 0 0,-1 0 0,-3 0 0,2-1-1,-1 1 1,-1 0 0,1 2 0,0 0 1,4 0 0,-3 3-1,-2 0 0,-3 5 0,0-1 0,0 3 2,-1 0-1,5 0 0,-4 7-1,0 2 1,-3 2 1,2 2-1,-2 4 0,0-1 1,0 4-4,1-3 4,1-1-2,2-3 2,-6-5-1,3-4 2,1-4-2,1 0 0,6-3-1,-5-6 0,-2-3 1,-4-1-1,-1-3 1,-4-1-1,-2 5 0,0-1-1,-2 1 1,-2 0-2,1 2-2,-3 4-2,1-6-7,1 6-11,0-5-31,6-1-87,2 2-86</inkml:trace>
  <inkml:trace contextRef="#ctx0" brushRef="#br0" timeOffset="46432.6558">11640 7333 174,'0'0'13,"0"0"1,0 0 3,0 0 2,29-97-1,-15 72 2,4 0 3,0 0-1,-1 0 0,2-1-1,0 2-8,3 2-2,1 3-4,3 2-1,1 3-1,2 4-2,2 3-1,-1 6-5,-1 1 2,3 9 1,-4 8 0,-2 7 1,-2 4-1,-5 6 1,-8 7-2,-3 0 2,-8 5-2,0 3-1,-12 1 1,-8-2 0,-2 1 1,-5-3 2,-3-3 1,2-3 1,-1-5 0,0-3 3,3-3 0,0-4-1,2-3-1,5-2 2,6-8-3,1 1 2,6-7-2,3-3-3,0 2 2,3-4-2,6 3 0,10 1 0,9 0 0,5-5-1,6 0 1,6 0-1,3-3 0,3-4 0,0 0 0,-2-1 0,-3-1 2,-5 1-2,-2 3 2,-6 0-2,-5 0 0,-6 4 2,-3-1-1,-4 1-1,-7 1-1,1 0-1,-6 0-3,0-2-3,0 2-6,1 0-13,3 2-23,-2 4-47,1 0-115</inkml:trace>
  <inkml:trace contextRef="#ctx0" brushRef="#br0" timeOffset="46871.6809">12585 7129 235,'0'0'22,"0"0"-6,0 0-2,0 0-3,0 0-2,0 0-2,0 0-1,18-82-2,-4 70 0,5 1-2,5 1 1,1 0 0,6 1 2,2-2-1,3 0 0,0 0-1,-1-1 1,0 0 0,-5 2 1,0 1 1,-4 2-3,-9 2 1,-6 5-2,-1 0-1,-6 0 2,3 0 2,1 12 2,-6 5-4,1 7 3,-3 3-3,0 5 2,-1 3-1,-3 4 1,1 5 2,0 2-5,1 2 1,2 3 0,0 0-1,0 2 1,-1 0 2,1 3-1,-4-4 0,2 0-1,1 1-2,-2-8 2,-1-3 0,2-6-2,1-4 1,1-8-2,0-5-3,0-6-4,0-8-4,0 2-4,0-7-6,0 0-23,0 0-48,0 0-115</inkml:trace>
  <inkml:trace contextRef="#ctx0" brushRef="#br0" timeOffset="47121.6951">12670 7583 181,'0'0'2,"0"0"2,0 0-1,83-33 1,-51 27 2,1 0-1,2 0-1,3 1 2,1 2-2,2 0 1,-1 0-1,2 0 1,-1 0-1,-3 1-1,-2-1-2,-4 0 2,-10 2-3,-4 0 0,-8-1-3,-5 1 1,1 1-3,-6 0-3,0-2-9,0 2-17,0 0-48</inkml:trace>
  <inkml:trace contextRef="#ctx0" brushRef="#br0" timeOffset="47528.7185">14163 6861 122,'0'0'25,"0"0"3,0 0 2,0 0 2,0 0-1,0 0 0,-90-11-2,57 36-2,0 4-4,-2 10-4,3 5-2,3 3-2,5 3-5,5 3-1,4 0-5,4 2 1,5-1-4,4-2 3,2 0 0,0-3 0,5-1 3,3-3-2,1-3 2,3-1-1,2-5 1,2-4-3,6-4 2,3-3-4,5-4 2,0-5 0,5-2-1,0-4 0,-2-3-1,0 0-1,-1-3-2,-5-3-1,-2-1 2,-8 0 0,-4-2 0,-4-1 0,-3 0-2,-2 2-2,-4-5-1,1 2-2,-1-9-6,0-3-6,0 0-12,-9-5-25,4 6-50,-1-3-116</inkml:trace>
  <inkml:trace contextRef="#ctx0" brushRef="#br0" timeOffset="47815.7348">13794 7446 249,'0'0'4,"0"0"0,0 0 1,0 0 6,0 0 2,0 0 1,0 0 1,0 0 0,84-37-5,-55 31-1,1 0-1,5 1-1,1 2-4,1 0 1,3 0-2,-1 2-1,-2-3-1,-3 3 1,-6-1-1,-6 2 0,-4-1 0,-7 1 0,-5 0-1,6 0-1,-8 0-4,4 0-2,-2 0-6,-1 0-8,-1 0-22,0 0-59</inkml:trace>
  <inkml:trace contextRef="#ctx0" brushRef="#br0" timeOffset="48487.7732">15416 6382 183,'0'0'11,"0"0"-2,0 0-1,0 0-4,0 0 1,0 0 0,-97-39-1,66 35 4,-7-2 0,0 0 2,-2-1 3,-1-3 0,0 3 1,2-3 1,1 2 2,4 1-2,4-1-1,9 4 1,6-1-4,4 2-1,5 1 0,1 2-5,5 0 0,-4 0-3,-2 5-1,-1 9 3,0 7 0,3 8 2,1 6 2,0 6 1,0 8-2,1 5 3,-2 7-3,0 5-2,-2 3 1,3 2-1,-4 1 1,4 1 0,-2-2 1,2-1 1,0 0-2,1-1 3,2 0-6,0 4 2,2-2 0,3-2-1,1-2 3,-3-4-2,3-1 0,-3-8 0,-3-3-2,0-2 2,0-9-4,0-4 2,0-4-2,1-3 1,-1-4 1,3-8 0,-2 0 0,1-5-2,0-2 1,1 0-1,-1-5 1,-1-1-1,1-1 0,1 0 0,-2 0 1,6 1-1,-2-3 0,8-1 1,2 0-4,4 0 1,3-5 0,3 1 0,-1-2 1,1 0 1,-1-1-2,1 3 1,-9 1-1,4 2 1,-9-1-1,4 2 2,-2-2-1,-7 2 0,1 0-1,-7 0-1,0 0 1,0 0-1,3 0-3,-2 0-5,-1 0-4,2 0-11,-2-3-24,0-2-37,-6-2-82,-1-6-69</inkml:trace>
  <inkml:trace contextRef="#ctx0" brushRef="#br0" timeOffset="49260.8175">15210 7000 206,'0'0'26,"0"0"1,0 0-1,27-86-3,-8 62-1,2 1-4,4-1-3,3 3-5,2-1 1,6 5-3,-1 1 2,1 3-2,1 4-2,0 1 2,-2 3-1,-1 5 0,-5 0-2,-7 3 0,1 7-1,-8 6 2,-4 4-2,-5 4 2,-5 5-2,-1 2 0,-1 4-2,-8 1 1,-5 5-2,-1-5 4,-5 0-5,-1-1 2,-3-2 2,-4 2-2,1-4 4,-1-1-2,-2-2 1,0-2-1,-2 1 0,0-5 0,0 1-2,5-2 2,0-3-1,6-1 2,4-3-1,4-6 0,3 2-2,4-2 0,0-1 0,2 3 0,0-1 0,1 0 0,1-5 1,1 7-1,1-6-1,0 2 2,0-1-1,0 1 0,0-2 0,0 1-1,0 0 0,0-6 1,-3 0-1,3 0 2,0 2-1,0-1 0,0 1 1,0-1 0,0 1 0,0-1-1,0 1 0,0-1-1,0 1-1,0-1 0,0 1 1,0-1 0,0 1 0,0 0 0,0-1-1,0 1-1,0-1 2,0-1 0,0 1-1,0-1 1,7 0-1,0 0 1,5 0-1,5 0 2,-2-2-2,5-3 0,-1 0 0,1-1 0,0 2 1,2-1-1,1 2 0,4 0 0,1 2 0,2-1-1,2 1 1,0 1-2,1 0 2,0 0-1,-4 0 0,-6 0 0,-3 0 1,-8 0-1,-6 0 0,0 0 0,-6 0 0,0 0 0,0 0-1,1 0 0,2 0-2,-3 0-3,0 0-1,0-2-4,-6 1-13,2-1-21,-6 0-34,5-1-77,-3-5-79</inkml:trace>
  <inkml:trace contextRef="#ctx0" brushRef="#br0" timeOffset="49987.8591">15681 6595 10,'0'0'23,"0"0"-1,0 0 7,0 0-3,0 0-1,0 0-3,0 0-3,0 0-1,84-58-4,-64 50-2,3 3-4,3-1-3,2 0-3,2-2 0,5 3-4,-1-3 2,1 1-1,1-2 1,-3 4 0,-1-1 0,-3-1-1,-2 2 3,-3-2 1,-7 4 1,-1 1 2,-5-1 4,-6 1-1,1 2 1,-6 0-1,0-2-2,6 2-1,-1 0 1,4 0-1,3 8 1,-5 3 0,3 4 2,-2 3 2,0 3-1,2 2 0,-3 6-1,2 3-1,-3 4 5,-1 5-3,-3 5 1,-2 10 1,0 3-3,-10 5 2,-2 0 2,-1-1-2,0-3 0,-1-3 0,5-4-2,2-2 0,2-2-6,4-2-1,1-1 2,1-4-3,7-2 2,2-4-1,3-3 0,0 1-1,1-2 4,-1-3-1,-1-4 3,-2-1-1,-3-4-1,-1-6-1,-3 1-1,-1-6 0,-2 3 0,0-1-1,0-1 0,0 0 0,-6 0-1,-3 2 4,-2-1-2,2-1 2,-2 0-4,3-1 1,2-3-5,-6 4 4,2 2-2,-6-4 2,-4 4 1,-5 0-2,-6-1 0,-7 0-2,-7-1 2,-7 0-1,-1 0 0,-6-2 1,3 1-1,1-1 0,5-3 1,8 2-1,6-3 2,7-1-1,9 0 1,10-2-2,1 2 0,3 0-4,2-2 1,-1 0-1,5-1-1,-1 0 0,1 0 0,0 2-5,0 1-7,3-1-31,7 3-61,3-2-137</inkml:trace>
  <inkml:trace contextRef="#ctx0" brushRef="#br0" timeOffset="51892.9681">12682 8990 167,'0'0'3,"0"0"2,0 0 3,98-27 2,-45 19-1,7 0 2,9 1-3,7 0 0,5 4 0,3-2-3,5 3 0,1 1-1,1 1-1,2 0 0,1 0-2,4 0 1,0-4 0,4 1 3,5-2-1,3-2-1,9 2 0,3-3-2,9 2-2,-2-1-1,-2 4 1,-4-2 0,-10 1 1,-6 3 0,-14 1 0,-7 0 0,-11 0 0,-10-2 1,-7 0 0,-6-1 2,-3-1 1,2-2 2,1-3 5,0-1-1,5 0 2,-1 0-3,5 1-1,1 0-2,-2 1-1,-2 0-2,-4 2-2,-3 2 2,-5 1-3,-4 0 0,-6-1 0,-3 1-1,-14 3 1,2-2 1,-10 0 0,0-1 1,2-5 2,-5 4-2,3-6 1,-5-2 1,4-1 0,-1-3 0,2-1-1,-2-1 1,-2-2-2,3-2 0,-3-2-1,2-3 1,1-2-5,0-5 4,0-2-3,5-2 1,-2-4 0,1-3 1,-1-1 1,-2-4 0,-2-1 3,-1-3-2,-4 0 6,-3 0 1,-1-2 2,0 0-1,0-2-4,0-2 0,0-2-4,0-5 1,5-5 1,5-2-3,0-4-1,3 3 0,3 0-1,-1 1-2,0 2 0,-1-2 0,-2 3 0,-3 2 1,-3-1 2,-3 3 0,-3 1 1,0 4 0,-4 2-3,-5 0 2,-6 2-2,1 2 2,-3-2 1,-2 4-1,-3 1 2,1 3-2,-2 3 1,0 5 1,0 4-2,0 2 1,3 0 0,0 4-2,3 0 2,1 4-1,1-1 0,2 3 0,3 1-4,0 3 4,4 7-3,0-2 3,3 8 0,-1-2 0,1 1 0,-5 1-1,-4-4-1,-7 6-1,-8-1 1,-10 1 1,-6 5-1,-14 1-2,-7 1 0,-13 0-2,-6 0 2,-10 0 0,-7 0 3,-5 1 0,-6-1 0,-6 0 1,-4 0-1,-5 0 1,-7-3-1,-9-2 1,-6-4 0,-9 1 0,-6-1 0,-9-1-2,-3 1 4,-4 3-2,0-1 0,-1-1 1,8 2-2,5 0 1,9 0 0,9 2 0,13 0 0,10 3-3,11-1 3,6 2-1,8 0 1,4 7 0,4 0 0,5 2 0,6 2 0,8 1 1,6 1-1,8 1 3,7 1-2,4 0-1,7 1 0,4 0 0,6 0-1,6-3-1,5 2 1,8-4 0,3 0-1,6-3-2,1 2 4,0 0 0,1 2 4,2 0-4,0 2 0,0 8 1,0 0-1,0 5 0,-3 4 1,1 2 1,-4 6 0,-1 5-2,-3 4-2,-3 5 1,0 1 0,-2 3 1,4-5 0,0-1 1,2-1 0,0-2-1,1 3 3,1 0-3,2 7-1,-1 3 2,-2 10-1,3 3 2,-5 6-1,1 4 1,-3 6 3,-3 2-3,0 5 2,-4 2-3,1 0-2,1-2 1,2-5 1,3-2-1,3-5 2,5-6-3,1-1-1,3-5 3,3-2-2,9-2 1,1-6 0,2-1 1,5-5 0,1-1-1,1-2 3,-1-2-3,0-2 0,-1 3 0,-2-4-1,-1 3 1,-2-4 0,-3 2 0,0-2-2,-1-5 1,-2-2 0,0-2 2,-1-7-2,-1 2-1,-1-4 4,0-2-4,2-2 4,-3-9-2,-2-5 0,0-4 3,-2-3-2,1-1 0,1 4 0,0-3-2,-2-1 2,2 6 1,0-3 0,8 4-1,1 1 0,4-2-2,3 0 1,4-5-1,7 3 1,2-2 0,4-2-2,4 0-1,2-1 2,4-1 0,2-2 2,4 0 0,0 0-1,1-2 0,3-1-1,2-1-1,-1 0 2,3 0 0,3 1-1,1-1 1,3 0-1,0 0 1,1-1-2,0 0 1,0 1 1,2-1 0,-5 2 0,-2 0 0,0 0-1,-7 0 0,-2 0 1,-4 2 0,-2-3 0,-5 1 0,0 2 1,-2-1 0,-3 2 0,-2-1-1,-3 1 0,-1 0-1,-3 0 2,-3-2-2,3 2 1,-5 0 0,1-1 1,-8 0 2,2 1-2,-2-2-1,-5 2 0,6 0 1,-8 0 0,-3 0-1,-2 0 0,-5 0 0,0 0-1,0 0 1,2 0 1,-1 0 0,1 0-1,0 0-1,0 0-3,1 0-7,0 3-32,0 0-157</inkml:trace>
  <inkml:trace contextRef="#ctx0" brushRef="#br0" timeOffset="53645.0683">13113 9318 42,'0'0'20,"0"0"-1,0 0 0,97 0-1,-68 0-3,3-2-3,2-4-1,3 0-2,5-2-4,-3 1 2,1-1-3,-1-1-1,-4 1 2,-1 0-2,-7-1 1,-2 1 1,-7 1 0,-8 5 0,-4 0-1,-6 2-1,0-1-3,0 1-6,0 0-8,0-2-18,-2 0-66</inkml:trace>
  <inkml:trace contextRef="#ctx0" brushRef="#br0" timeOffset="54512.1179">13242 9203 48,'0'0'3,"0"0"7,0 0 8,0 0 4,0 0 5,0 0-5,0 0-4,0 0-5,0 0-4,-77-22-3,82 15-2,7 0-2,6 4-1,4 2-1,5 1 0,2 0 0,3 6-1,2-1 1,6 5 0,3-3 0,2 0 0,6-4 1,5-1-1,6-2 0,6 0 0,8-9 2,7 1-1,7-4 1,7-4-1,8 2 1,1 1-1,9 1-1,1 3 0,-1 0 0,-1 1-3,-5 2 2,-5 1-2,-4 3 1,-6-1 2,-7-1-1,-8 1 2,-7 1-1,-8-3 2,-9 2-2,-7-1 1,-7-1 1,-4 2-1,-7-2-1,-8 1-1,-11 4-4,-5 0-8,-6 0-23,0-3-69</inkml:trace>
  <inkml:trace contextRef="#ctx0" brushRef="#br0" timeOffset="55224.1586">13096 9331 95,'0'0'11,"0"0"2,85-25 3,-50 15 1,4 0 0,4 0-3,3-2 2,5 2-4,4 0-1,5-2-1,6 3-1,2 1 1,7-4-4,3 2-1,4-1-2,2-2-1,5-1-1,-1 1 2,3 0-2,-2 3 0,2 0 0,-1 0 0,0 0 1,-3 1 0,1 1-1,-5 1 3,-1 0-3,0 2 0,-1 3 0,-2-1 0,1-1 0,-3 1 1,-2-2 0,-1 3-1,-2-3-1,-3 0 0,-4 0 0,-4-2 1,-3 0 2,-5 1-1,-2 0-1,-6 0 1,-2 0 0,-1 0 0,-5 1-1,-2 0 0,-3 3 2,-3-1-2,-3 0-1,-7-1 1,-3 3-1,-4-1 0,-2 1-2,2 1 3,0-3 0,-2 1 0,-6 1 3,1 1-2,-1-1-1,2 1 1,-2-2 0,2 2 0,-6 0 0,0-2 2,0 2-2,1 0 0,1 0-2,-1 0 0,1 0 2,-1 0-2,1 0 1,-1 0-1,6 0 1,-1 0-1,0 0 1,6 0-1,-6 0 1,6 0-1,1 0 0,-1 0 1,-1 0-1,-5 0 1,7 0-1,-7 0 2,0 0 0,0 0-1,-6 0 1,0 0 1,0 0-1,1-1-1,1 1-2,4-2-5,-1 0-12,4-1-48,-1-9-140</inkml:trace>
  <inkml:trace contextRef="#ctx0" brushRef="#br0" timeOffset="57489.2882">17705 7370 225,'0'0'16,"0"0"0,0 0-6,0 0-3,0 0-1,0 0 0,0 0 2,0 0 3,0 0 1,-23 40 2,23-9 0,6 3 1,1 6-1,3 2 1,0 0-2,0 2-1,2-4 1,-4-3-1,0-4 2,-1-4 0,-3-8 2,-3-9-4,-1 0 2,0-7 0,0 2 0,0-2 2,0-5-5,0 0-3,-9-8-6,-3-13 1,-4-8-3,4-7 2,2-6 1,3-6-3,0-6 3,1-3-3,3-2 1,0-4-2,3-1 2,0-3-2,8-1-2,6-1 4,2-4-3,4 4 1,2 0 2,3 3-2,3 9 2,3 6-1,1 9 1,2 6-1,4 11-1,-2 6-1,0 6 1,-1 9 0,-3 4 0,-3 0 0,-4 6-1,-3 3 1,-6 3 0,-3 2 0,-4 1 0,-2 5 1,-7 2 0,0 7 1,-4 4-2,-8 1 1,-4 2-1,0 1 1,-4-3 0,-2 0 0,2-4-1,-5-1-1,2-4 2,-1-1 0,-2-4 0,4-5 2,-3-1-1,1-5 0,1-3 1,5-3 0,0-3 0,0 0 0,4-1 0,-2-6 0,6 2 0,6 2 1,1 1-2,3 2-1,-2 0 0,2-2 0,0 2 0,2 0 2,8 3-1,7 11 3,5 10-1,-3 6-5,1 7 5,0 0-3,-1 4-1,0-1 2,0-1-2,-1-2 1,-1-3 0,1-3 1,-1-3-1,-1-6 0,-1 0 0,1-7-1,-2 2 1,-1-2 0,0-2 1,0-1 0,-4-3-1,4-2 0,0-2-1,-3-2 1,6-2 0,2-1 1,3-7-1,6-9 0,1-6 0,2-8-1,2-4 1,1-6-2,1-2 2,-4-1-1,-4 1 0,-6 2 1,-5 6 0,-8 1 0,-6 5 0,-1 8 1,-13 1 0,-1 6 0,-7 4 0,-3 6 0,1 3-1,-3 0 0,1 1 1,0 5 0,4 2-1,2 1-1,5 2 1,2 4-2,3 2 2,2 4 0,4 4-1,3 4 2,0 3 0,4 6 1,7 0-1,-1 4 1,8-3-2,2-3 0,1-4-1,4-6 0,1-2 1,1-9 0,2-5 0,3-9 0,1-1-1,3-12-2,0-9 3,4-3-2,-2-4 2,0-6-2,-5-1 2,-4-1 0,-6 0 0,-8 1 0,-8 1 0,-7 3 0,-1 2 0,-12 0 0,-2 2 1,-4 2 0,-1 3-2,-1 0 4,0 4-4,1 4 2,5 6 0,1-1-2,5 5 2,5 3 0,0-1 0,4 2-1,-2 0 0,-2 0-1,1 0 0,0 2 1,2 8 3,1 5-3,4 5 5,7 6-6,3 0 1,4-2 0,-1 2 0,7-1 1,0 4-1,1-3 0,2 2 0,-2-1 1,3-1-1,-4-3 0,-2 2 0,-5-1 1,-4-2-2,-4-6 1,-8 3 1,-1-1-1,-6-1 1,-11 8 1,-3-4-2,-6-5 0,-5 0-1,0-4 1,-3-4 0,1-2 0,9-3-1,2-3 0,8 0-4,5 0-5,0-10-5,9-5-14,3-9-31,14-1-40,5-5-121</inkml:trace>
  <inkml:trace contextRef="#ctx0" brushRef="#br0" timeOffset="57709.3008">18947 7295 336,'0'0'0,"0"0"2,0 0-2,0 0 2,0 0 1,0 0-2,37 94 4,-37-58-2,-3 4 1,-4 2 3,-3-5-4,1-2 3,2 0 0,-1-9-6,2-5 0,3-3-4,1-8-5,1-5-5,1 1-7,0-6-22,-2 0-55,2 0-91</inkml:trace>
  <inkml:trace contextRef="#ctx0" brushRef="#br0" timeOffset="57849.3088">18718 7187 261,'0'0'18,"0"0"-5,0 0-10,0 0-5,0 0-6,0 0-6,0 0-15,0 0-20,0 0-109</inkml:trace>
  <inkml:trace contextRef="#ctx0" brushRef="#br0" timeOffset="59048.3773">19514 7397 104,'0'0'0,"0"0"10,0 0 8,-71-86 5,44 60 4,-1 1 4,-4 3 3,2 3 1,2 4 0,2 4-2,9 5-9,-3 6-4,5 0-8,-2 11-4,-5 9-2,5 7-2,-2 5 1,1 7-1,1 3 0,1 4-1,3 2 0,6-1-1,2-5-2,5-4 0,3-2 0,8-6-2,4-10 0,2-4 1,-3-6-3,2-7 0,0-3 2,0 0 1,2-8 2,-2-9 0,-1-7-1,-4-10 2,1-6-1,-3-9 1,-2-2 0,0-5-1,2-3-2,-5-2 1,2-4 0,0-4-4,0-6 6,2-1-5,2 2 3,0 2 1,2 11 1,-3 8 1,-5 21 1,-1 14 1,-2 11-2,-1 7 1,-1 0-3,-12 7 2,-2 14 1,-4 12 1,7 12 3,3 6-2,6 6 2,3 3 0,4 1 0,9-1 0,6 1-3,3-3 1,7-2-3,1-3-2,0-4 0,1-4-1,-1-6 1,-3-6-2,-4-5 2,-2-11-1,-4-5 0,-8-6 0,0-4 1,2-2 0,2-3-1,4-9-1,-3-5 0,-1-6 0,0-3-1,-2-5 2,2-4-3,-1-5 2,0-4-1,2 0 2,-2-3 1,-1 1-2,1 4 4,-7 5 0,-3 11 0,1 6 2,-3 11-1,0 4 1,-3 2 0,-6 3-1,-4 9 3,-5 9 0,4 4-1,0 5 1,5 4-3,5 0 2,2 1-3,2-1-1,3-4 1,6 3-2,2-4 0,4-4 0,-2 1 0,3-3-1,-3-3 0,1-3-1,-4-4 1,1-1-2,-3-4 1,-4-2 1,1-1 0,-5-2 1,4 0 0,1 0-2,3 0 1,5-10 0,-4-4-2,2-8 2,-2-3 0,-3-2-2,1-3 2,0-3 1,-1 1 0,-2 0-2,-2 1 3,-1 10-2,-1 4 0,0 4 2,0 2-1,0 0 0,-1 7-1,-1-1-1,2 5 1,0-1-1,-2 1 2,-4 5 0,0 8-1,2 7 3,4 3-5,0 2 4,8 1-5,1 0 2,1-4 1,3 2 0,-2-4-1,2-3 0,1-3 1,-5-5-2,3 0 1,-1-1 1,-3-4-2,5 2 1,-4-2 1,2-4-3,7 0 2,-2-10 1,7-5-3,0-4 2,1-8 0,-1-2-2,1-5 4,-2-1-2,-4-1 2,-5 1-2,-2 3 1,-4 4 0,-3 8 0,-3 3 1,-1 6 1,0 1 1,0-1-2,0 7 0,-1-1-1,1 5 0,-2-2 0,-3 2 1,-4 2 0,-1 7 1,-3 6-1,6 4 0,2 5 1,3 1-1,2 3 0,0 0 2,0 1-3,4 0 3,3-1-5,1-3 2,3-1-1,2-3 0,3-1 0,4-3 0,2-2 0,5-5-1,4-5 0,3-3-1,1-2-1,1-3-4,-3-6-3,-4-2-6,-3 0-15,-11 3-26,-6 4-39,-9-9-106</inkml:trace>
  <inkml:trace contextRef="#ctx0" brushRef="#br0" timeOffset="59689.414">18734 6643 160,'0'0'10,"0"0"3,0 0 3,0 0 1,0 0 0,0 0-2,0 0 1,0 0-6,25 87 0,-14-67-5,2-4 0,5-4-1,-1-6-2,5-4-1,4-2-1,1-12-1,4-5-2,0-5-1,3-4 0,-2-2 0,-8-4 1,-2 2 1,-11-1 1,-9 4 1,-2 2 0,-15 6 1,-8 5 4,-6 5-1,-4 6 2,-3 3 2,-4 6-1,6 9 0,-2 2-1,9 3-3,3 1-3,8-1-4,8 4-4,7-3-9,3 2-26,14-5-151</inkml:trace>
  <inkml:trace contextRef="#ctx0" brushRef="#br0" timeOffset="60192.4428">18233 8416 119,'0'0'22,"0"0"3,-89 66-1,65-37-1,3 5-1,3 1 1,6 2-2,2 3 0,9 3 0,1 0-5,4 2-2,10 0-5,5 1-3,0-2-2,4-3-4,0-3-2,2-4 0,-2-5-1,0-2-4,2-6 0,-1-6-1,0-3-2,2-6 1,1-6-3,-2 0 0,0-10-5,0-4-6,-3-7-20,1-5-49</inkml:trace>
  <inkml:trace contextRef="#ctx0" brushRef="#br0" timeOffset="60420.4558">18669 8192 265,'0'0'20,"0"0"3,0 0 4,-66 99 1,56-58-3,0 5 0,4 3 0,3 1-7,1 4-2,2-3-6,3-1-4,5-1-3,2-3-5,0 0-1,0-1-5,0-1-4,2 0-8,-1-6-7,-2-4-40,4-5-34,1-5-115</inkml:trace>
  <inkml:trace contextRef="#ctx0" brushRef="#br0" timeOffset="61437.514">19065 8695 152,'0'0'31,"0"0"6,0 0-4,-78-14 0,52 14-3,-1 9-1,5 3 4,2 1 0,0 6-3,5 1-4,-1 7-6,6 1-7,0 7-4,3 2-3,4 0-2,1 2 2,2-3-3,0-2-1,6-1-1,3-4-3,4-2 1,3-6 1,-2-3-3,5-6 3,-6-5-3,0-3 0,3-4-1,-4-7-1,3-10 1,-4-6 0,-2-6 3,-1-4 1,-1-7 0,0-4 1,3-1 0,-2 1 3,0 5 1,-2 13 0,0 10 0,-6 10-3,0 6 0,0-1 1,0 1-1,0 0-1,0 1 0,0 15-2,6 7 4,-2 8-3,8-2 1,3-2-1,3-1 0,5-5 0,3-3-1,4-4-1,2-2 0,0-4 2,-2-3-2,-1-5 1,-1 0 1,-5 0 0,-4-8 0,-1-4 1,-2-2 1,3-6 2,-2-2-1,1-4 1,2-3 0,0-3 3,1 1-2,0 1 2,2 1-1,-2 6-2,2-1-2,-3 7-2,-2 2-1,-6 5-2,-4 3 1,-4 7-1,-4 0-1,3 0 2,0 0 1,1 5 1,0 10 0,-4 1 1,-5 9-1,-2-3 1,-1 2 0,0-1-1,4 1 3,0-8-5,2 5 4,2-3-2,0-6-2,0 8 0,0-8 1,0-6 0,0 6-1,0-6 1,0 0-1,0 0-1,0-6 0,0 0-5,0 0 3,0 0-2,0 0-3,-2-7 1,2-13-5,2-7-1,12-5 1,5-4 2,4-1 1,1-2 3,2 1 1,-1 0 4,-6 1 1,2 1 1,-5 1 4,-6 0-1,-2 1 1,-4 5-1,-2 0 0,-2 4-1,0 7 3,-2 3 2,-1 4-1,2 7 2,-4-5-1,2 6-1,0-1 0,2 1 0,1 3 1,-2 0 1,2 0 2,0 15-5,0 5 2,8 7 0,2 3-2,4-1 2,2 0-6,3-2 0,-1 0-2,2 0 2,0-1 0,-2-2 0,-1 0 2,3 0-2,-6-4 0,2 0 0,-3 0 0,-2-2 0,-5-3 0,-3 0 2,-3 1-1,-6 0 0,-10 4 0,-5-3-1,-6-3 2,-2-1-1,-5-2 1,3-2 1,-1-2 0,3-3 0,10-3 2,5 0-2,4-1 0,4 0 1,-1 0-5,2 0-1,5 0 0,-1 0-1,1 0 1,0 0-2,11-2-2,5-3-8,7 3-13,-6 2-55,4 0-147</inkml:trace>
  <inkml:trace contextRef="#ctx0" brushRef="#br0" timeOffset="62448.5718">20579 8336 268,'0'0'14,"0"0"2,0 0-1,0 0-2,0 0 1,0 0-4,0 0-3,0 0-1,87-35-5,-63 25-1,1-1 0,-2-6-1,-3-4-4,1-5 2,-4-4 0,-4-7 2,-1-1 1,-4 1 0,-5 0 2,-3 3 1,-2 5 1,-9 4 4,-4 7 5,2 5 2,-2 9 2,-5 4-1,-1 6 1,-6 14-1,4 9 0,2 10 3,7 10-3,2 8 0,8 7-4,4 6 1,4 4-5,12 1-1,7 3-1,6 4-5,4 0 0,2 5-2,1 1-3,-4 1 3,-3-2 3,-9 3-2,-9-3 2,-7 2-1,-6-3-1,-12-2 2,-11-7 0,-5-7 5,-5-9 0,0-12 1,0-8 2,3-12-1,4-10-1,9-5-1,2-11-4,2-3-2,4 0-3,-1-15-3,4-2-6,-1-7-5,5-5-10,-1-3-13,1-4-40,-1-3-63,-2-6-109</inkml:trace>
  <inkml:trace contextRef="#ctx0" brushRef="#br0" timeOffset="63060.6068">20459 8813 203,'0'0'4,"0"0"0,83-49-1,-39 26-2,6-1 0,7-3-1,1-4 2,1 1-1,-4 1 0,-5 3-1,-6 5 1,-8 8-3,-11 4 1,-6 9 2,-9 4 0,-7 11 7,-2 7 4,-2 0 2,-11 5 7,-6 3 3,2 2-1,0 0 3,1 0-2,5-3-4,4-2 0,3-9-5,3 1-4,0-4-1,0-5-5,5 4-2,-1-7-2,3-4-2,3-1 0,0-2-1,8-1 0,-4-10 0,5-4-1,-6-4-2,0-1 3,-3-5 1,-1 3 1,-3-3 1,1 8 3,-5 1 4,2 6 3,-3 3-1,1 2 0,-2 5-4,1-3-4,3-6-1,5-1 3,7-1-2,4 2 2,3 2-1,5 5-3,2-1-1,2 0 0,0 3-1,-2-2 0,1 2 1,-3 0 1,-1 0 0,-2 0 0,-2 7 0,-3 6 0,-3 6 3,-6 10 0,1 8 1,-5 7-2,-3 4 0,-1 2-3,-2-5 1,-1-4-1,0-14 1,0-12 2,0-7 1,0-8 1,0 0 0,-6-3-1,-5-11-2,-2-10-1,3-7 0,3-6 0,-1-4 2,2-3-2,1 1-2,1 2 1,2-1-5,2 1 2,0 4-1,5 2-2,4 6-3,2 0-2,2 6-7,1 5-13,2 5-38,3 1-149</inkml:trace>
  <inkml:trace contextRef="#ctx0" brushRef="#br0" timeOffset="63681.6424">21908 8221 414,'0'0'15,"0"0"-1,35-113 5,-8 81-2,5 3-1,6 5-7,2 7-2,0 4-2,5 3-2,-3 9 1,5 1-1,-1 7-3,-4 10-1,-4 6 0,-4 9-4,-10 6 2,-8 7-1,-7 6-1,-9 3 2,0 3 1,-10-2 1,-6 4 1,-6-5 4,-5-2-3,1-4 6,-6-4-2,-1-3 2,-2-3 4,0-4-2,0-6 2,1-1 0,4-4-1,3-1 0,6-6-2,5-3-2,8-6-3,6-5 1,2-2-4,0 3 1,0-1 0,8 1 0,11-1 0,3-2-2,8-5-1,0-9 1,2 1 0,-1-3-2,-1-2 2,0-2 0,-2 0 0,-2 1 2,1 4-1,0-2 1,-4 5 2,-2-1-3,-8 6 0,-4 3 0,-3 3-2,-2 1 0,2 0 1,3 1 1,2 8 0,-1 3 0,2 5-1,2 0 1,2-2 0,4-1 1,1-2 0,5-3-2,0-3 1,0-3 0,0-3-1,-2 0 0,-1-1 0,-4-7 0,0-1-2,-4-3-3,-1-2-5,-2 1-5,-4-4-7,1 6-20,-3-2-18,-2 4-24,-3 4-25,1 0-44</inkml:trace>
  <inkml:trace contextRef="#ctx0" brushRef="#br0" timeOffset="63861.6526">23090 8903 24</inkml:trace>
  <inkml:trace contextRef="#ctx0" brushRef="#br0" timeOffset="70045.0062">3834 9743 274,'0'0'23,"0"0"-13,0 0-4,0 0-4,0 0 3,0 0 3,0 0 2,0 0 4,-10 86-1,3-42 2,-3 2-1,-3 5-2,0-1 3,-1 2-3,-1 3 1,0-4-2,1 0-2,2-5-3,1-5 2,4-6-2,2-12-2,2-10-3,3-2 1,0-6 0,0 7 3,9 0-3,2-4 1,7 1-1,2-1 1,1-3-1,3-2-1,3 1-1,1-2 0,-1-2 0,2 0 0,-2 0 0,1 0-2,-2 0 1,-2 0-3,-6 0 0,-1 0-3,-5-2 0,-7 2-5,9 0-2,-8 0-3,-1 0 1,0 0-2,-5 0 3,0 0-2,0 0 4,0-10 3,0-5 5,-6-6 5,-4-10 2,-5 1 2,2-1 2,-3-1-1,3 3 5,-1 3 1,4 3 3,2 8 0,2 6 1,6 6-2,0 3-3,-5 0-3,1 3 0,-2 11 1,0 9 2,3 9-2,2 6 1,1 5-2,0 2-3,0 3 1,0 2 1,3 0-4,0 0 3,4-4-5,0-3 2,2-5-2,-2-3-2,-1-6 0,1-3 0,-1-4 1,-1-4-3,0-5-1,-2-4-5,0-2-10,0 2-16,-2-6-47,5-1-146</inkml:trace>
  <inkml:trace contextRef="#ctx0" brushRef="#br0" timeOffset="70681.0426">4717 10216 183,'0'0'26,"0"0"0,-20-77 1,12 49-4,2-1-3,-3 2-3,1 3-1,-1 3 1,1 7 0,-1 1-1,3 8-2,-3 2-2,-5 0-4,-1 3 2,-5 4-2,2 10 0,-3 6 0,-1 4-2,-1 6-3,3 4 0,-2 3 0,4-1-3,3-1 2,3-1-2,4-4-1,8-3 1,0-5-2,4-5 1,3-5 0,3-3-1,-1-5 2,4-2-1,6-2-2,0-3 3,7-6 0,-3-4 0,-4-3 0,-2 0 0,-2-3 0,2-3 1,-6 1-1,1 1 2,-2-2 1,-1 1-2,-2 1 1,3 3 2,-4 3-3,0-1 3,-4 8 0,0 2 2,1-4-1,-2 4 1,2 2-2,-2-2 2,-1 5-2,0-2-1,0 2 1,0 0-3,1 0 2,1 17 1,0 9 2,-1 12-1,1 8 2,-1 4-1,1 5 1,-2 5-4,3-1 1,-1 1 1,2 1-4,1-2 3,1-4-4,1-3-2,-1-8 2,-2-8 0,1-11 1,-2-5 0,1-9 0,-4-6 0,1 1-1,-1-6 2,0 0-1,0 0 1,0 1-1,2 1-2,-2-1-2,0-1-2,0 0-5,0 0-10,0 0-21,0 0-51,0-12-111</inkml:trace>
  <inkml:trace contextRef="#ctx0" brushRef="#br0" timeOffset="71009.0615">5493 9699 240,'0'0'7,"0"0"3,0 0 6,0 0 5,0 0 4,0 0 1,-79 54 0,56-21-1,0 7 0,3 4-7,1 3-1,1 1-6,4 2-3,4 2-2,-1-1 1,3 6-2,0-1 3,-2-2-2,1 1-3,2-3 0,-2-4 1,0-3-3,2-5 3,1-5-4,0-5-4,3-10-1,-1-9-10,4-6-13,0-5-45,0 0-159</inkml:trace>
  <inkml:trace contextRef="#ctx0" brushRef="#br0" timeOffset="71504.0898">5211 9532 215,'0'0'14,"0"0"3,0 0 1,0 0 0,0 0 1,0 0-4,0 0-1,0 0-4,0 0-1,-81 58-1,73-34 0,3 1-1,0 3-1,1-3-2,1 2 1,1-3 0,-1-5 0,3 1 0,-1-1-2,1-7 2,0 6-4,0-8 2,0-2-3,1 1-2,2-6 1,0 1 0,-3-4-1,4 0 2,4-3 2,1-8-4,2-5 2,-4-4-1,-2-2 1,-5-2-1,0-2 2,0-2 2,-2 2-1,-3 4 1,-3-1-1,1 8 3,-1 3 2,5 5-4,0 4 1,-6 1-2,-1 2 0,-5 2-1,-2 6 3,1 6-2,-1 2 0,4 3 2,1 0-4,4-3-1,5 0 0,3 2-5,0 1-1,6 1-2,8 1-14,0-6-20,8-3-89,1-1-80</inkml:trace>
  <inkml:trace contextRef="#ctx0" brushRef="#br0" timeOffset="71912.1131">5562 10314 295,'0'0'12,"0"0"5,0 0 2,-48 94-4,38-63 5,-1 1 2,5 2-3,1-3 0,5 2-9,0-3-7,9-3-1,5-3-4,3-5 2,3-4-3,0-3 1,6-5-1,-3-3 1,3-2-1,-1-2 1,-1 0-1,-3-5 1,-1-3 0,-4-4-2,0-3 3,-4-1 1,-3-6 3,-3 0-3,-5-7 2,-1-1 0,0-3-2,-8-3 5,-7 2-3,1 2 3,-4 3 2,-1 4-1,-2 7 0,-2 5-3,0 7-1,1 4-1,2 2-3,0 6-2,4 6-5,0 2-5,9-3-10,4 4-23,3-2-102,8-1-70</inkml:trace>
  <inkml:trace contextRef="#ctx0" brushRef="#br0" timeOffset="72344.1378">6204 9883 286,'0'0'12,"0"0"3,0 0 7,0 0 1,0 0 2,0 0-1,-69 95-4,61-68-7,5 2-3,3-1-3,2-1-2,7-1-2,3-1 0,3-3-2,2 2 2,2-3 2,-3 0-2,4 2 3,-2-2-3,0 1 0,2-2 3,-2 2-1,1 0-1,-3 0 1,1 1-1,-2-3-2,0 1 4,0-1-2,1-1-2,-5-2 6,-1-5-5,-4-5 4,-2 1-1,-2-3 1,-1-2-3,-1 4 3,0-1-2,-10 1-2,-6 3-1,-1-3-2,-6 0 1,-2-4-2,-4 4 0,-1-2-1,0 0-4,2 0-3,8-2-2,1-1-4,6-1-9,2-1-30,-1-1-54,5-11-132</inkml:trace>
  <inkml:trace contextRef="#ctx0" brushRef="#br0" timeOffset="72681.1571">6162 10072 320,'0'0'17,"0"0"1,0 0 0,0 0 1,0 0 2,0 0-2,0 0-4,0 0-4,42-85-4,-19 78-2,2-1-2,7 1 1,6-2-3,4 1 0,3-4-1,1-2 0,2 2 1,-5-3 0,1 2-1,-5-2-1,-6 1 3,-3 1-1,-9 4 5,-5 1 2,-6 3 0,-5 4 0,0-1 1,-5 2-1,0-1 0,0 1-3,0 0-1,0-1-3,0 1-1,0-2-2,0 2-3,1 0-1,-1 0-6,0 0-8,0 3-20,0 11-67,0 4-129</inkml:trace>
  <inkml:trace contextRef="#ctx0" brushRef="#br0" timeOffset="72990.1748">7125 10149 355,'0'0'5,"0"0"3,0 0 4,0 0 0,0 0 1,0 0-2,88-43-3,-62 40-2,4 3-3,4 0-2,2 0-1,8 0-1,0 0-1,1-2-2,-2 2-2,-1 0-4,-3 0-4,-5 0-5,-4 0-9,-11 2-34,-4 3-68</inkml:trace>
  <inkml:trace contextRef="#ctx0" brushRef="#br0" timeOffset="73278.1912">7181 10432 189,'0'0'11,"0"0"2,0 0 5,0 0 0,0 0 2,0 0-3,0 0-2,0 0-4,0 0-4,0 0-4,67 20 1,-37-20-3,1 0 2,2-3-2,0-2 2,-3 0 0,-2-2 0,-2 3-1,-9 1-1,-7 0-1,1 1-2,-6 2-3,-1-1-1,2 1-4,-6 0-4,0 0-15,0 0-54,-4 3-105</inkml:trace>
  <inkml:trace contextRef="#ctx0" brushRef="#br0" timeOffset="80424.6">8915 9421 114,'0'0'12,"0"0"3,0 0 2,0 0 4,26-81 3,-22 74-1,-1 2-3,0 2-4,-3 3-4,0-1-1,3 1 2,1 10 1,0 12 2,1 7-1,-5 10-3,0 5-1,-5 6-3,-5 1 0,-1 2-1,-5-1 0,4-3-1,-1-3-3,-2-7 5,5-4-1,-1-3 2,4-5-4,1-7 0,3-3-2,2-7 0,1-1 0,0 1-2,0 0 1,7 2 0,2-3 0,5 2-1,2-2 0,1-3-1,5 0 1,-2 0 0,6-3-1,1 0 1,4-1 1,-1 0-4,0 0 2,0-1 2,2-1-4,-5 2 2,-7-2-1,-1 2-2,-6-2 2,0 0-1,1 0 1,-2 0 0,0 0-2,1 1-5,-3 1-2,3 1-6,3-1-6,-6 0-7,10-1-31,-3-1-64</inkml:trace>
  <inkml:trace contextRef="#ctx0" brushRef="#br0" timeOffset="80812.6222">9292 9715 175,'0'0'12,"0"0"1,0 0 2,0 0 2,0 0-1,0 0 0,0 0-1,0 0 0,0 0 0,0 0-1,-43 74 0,43-40 2,0 5-3,0 4 0,4 1-5,3 0-6,-1 1 3,1 3-2,-1 1 3,-2 3 2,-1 0 1,-1-4 1,-2-1 2,0-3-3,-5-2 0,0-1 1,-4-1-1,1-4 2,0-2-1,1-4-4,1-5-1,1-1-2,1-7-1,3 0-2,-3-7 1,4 0-1,0 3 0,0-9 0,0 7-1,0-7 1,0 1-1,0 1-1,0-6-1,0 0-2,0 0-3,0 2-6,4-2-12,-4 0-33,0 0-62,0-3-106</inkml:trace>
  <inkml:trace contextRef="#ctx0" brushRef="#br0" timeOffset="81923.6857">8984 9345 13,'0'0'18,"0"0"1,0 0 3,0 0 0,0 0 3,0 0-1,0 0-2,0 0-5,0 0-3,0 0-1,-16-38-1,3 38-2,-1 0-1,-2 9-1,-2 5-1,1 2 0,2 3-1,3 5-1,0 3 1,2 4 0,0 4 0,1 3 1,2 6-2,-1 2 0,2 0 2,-2 2 0,0 3 5,2 0-2,-3-4-3,3-2-3,2-4-3,-1-2 0,4-6 0,1-4 0,0-4 3,0-8-3,1 0 1,2-6 0,2-3 0,-1 2-1,1-3-1,2 2 1,-1-4 0,5 5 0,3-5 0,1 5-1,2-3 0,-2 1 0,2-1 0,-1-1 0,1 2 0,-5-4 0,4 1 0,0-2 0,3 1 0,5-1-1,0 1 1,0-3-1,0-1 1,-1 0 0,2 0 0,-3-5 0,-5 2 0,0 1 0,-6 0 0,-6 1-1,1 1 0,-6 0 1,0-2 0,0 2 1,0 0 0,0 0-1,2 0 0,-2 0 0,1 0-1,-1 0 0,0 0 0,1 0-2,-1 0 2,2 0-1,-2 0 1,6-2-2,-2-5 3,0-2 0,0-6 0,0 5 0,-3-4-1,-1-4 2,0 2 2,0-6-2,-5 2 1,1 1-1,0 4-1,1 0 0,0-2 1,-1 5-1,2-6 2,1 8-2,1-2 1,0 0-1,0-3 2,0 1-1,-1 1 3,-1-8-2,-1 4-1,2-1 4,-3 3-4,1 4 3,-2 0 1,1 3 1,1 3-2,0 0 1,3 5-4,-1-2-1,1 2 0,-2 0-2,2 0 2,-1 0 1,-1 0 0,1 14 2,0 9 4,-1 9 0,2 4-2,0 6 1,0 2-4,0 2 2,0 5-2,0 4-1,0 3-1,2 3 3,0-3-3,3-3 3,2-4 1,-1-5-4,1-2 3,0-6-3,3-1 0,-1-6 0,-2-6 0,1-8 1,-2-2 1,-1-8-2,-1 2 0,1-2 1,-2-4-2,0 2-1,-3-5 1,0 0-4,0 0-4,1 0-7,1 1-20,3-1-96,1-8-89</inkml:trace>
  <inkml:trace contextRef="#ctx0" brushRef="#br0" timeOffset="83098.7528">9782 10676 206,'0'0'-4,"0"0"3,0 0 1,0 0 1,0 0 2,0 0-2,-23 92 0,21-67 0,0 4-1,-1-2 0,0-3 1,0-1 1,-1-2-2,-2-3 0,-2-1-5,1-2-1,-6 0-8,2-1-18,-3-4-66</inkml:trace>
  <inkml:trace contextRef="#ctx0" brushRef="#br0" timeOffset="83848.7957">10258 10178 152,'0'0'19,"0"0"5,0 0 0,0 0-2,0 0 1,0 0-6,0 0-3,0 0-4,0 0-5,-8-60 1,4 67 1,-3 8 4,-4 7 0,0 6 2,1 3-1,-1-1-6,0 1-1,4-2-3,3-1-1,2-4 3,2-1-1,2-4 2,2-5-4,2-3 0,-2-4 0,-2-4 0,5 4 3,-1-7 0,-3 2 2,4 0-1,-3-2-1,4-2-2,3-8 2,-4-4-4,3-6 1,-3-2 0,1-3 0,-1 0 3,0-2-1,1-2 1,3 0 0,1 0 0,0 4-2,2 5 2,-3 1-1,0 8-1,1 6-1,3 3 1,-2 2-2,6 7 1,-5 9 0,3 5-1,-2 6 1,1 5-1,-2 5 1,4 0-2,-2 0 1,2 1-1,-2-4 1,2-1 2,-3-4-2,-4-11 2,-4-2-2,-3-7 2,-2-4 3,1-1 0,-3-4 2,0 0 0,-12-4-1,0-8 0,-6-4 0,3-8-3,1 0 2,0-6-4,5-2-1,0-3 0,6-3-1,1 1 0,2 0-2,5 2 2,9 1-3,2 2 2,3 5-3,2 1 1,4 4-1,0 7 0,-1 1-1,-1 3-2,-6 5-1,-7 2-3,3 4-5,-9 0-11,9 0-35,0 0-144</inkml:trace>
  <inkml:trace contextRef="#ctx0" brushRef="#br0" timeOffset="85084.8664">11056 10333 124,'0'0'15,"0"0"4,0 0 0,0 0 2,0 0-4,0 0-3,0 0-1,0 0-2,0 0-2,-20-14 0,17 14-1,3 0 2,0 0 0,0 0-2,0 0 0,0 0-2,7 0 0,6 0 0,4 0-2,2 0 1,6 0-2,1 0 2,0 0-3,2 0 1,2 0-2,3 0 1,-3 0 3,-1 0-2,-1-1 3,-8-1 1,-3 0 1,-4 2 1,-7 0 0,-1 0 2,-5 0 3,5-3 2,-1 3-3,2-1-4,-1 1-4,-5 0-1,0-1-4,0 1 0,2 0-6,0-2-5,-1 2-7,1-1-7,1-3-10,9 1-26,2-2-58,6 0-83</inkml:trace>
  <inkml:trace contextRef="#ctx0" brushRef="#br0" timeOffset="85632.8979">11831 10164 285,'0'0'-1,"0"0"2,0 0 6,0 0 4,0 0 7,0 0 3,0 0 0,0 0-5,0 0-3,0 0-2,-9-22-4,9 3-1,6-3-1,2-2-2,2 2 2,1-2-2,-4 1-1,3 0 2,-4 3-2,0-2 0,-3 6 2,1-1-2,-3 7 1,1-2 2,1 2-2,-1 5-3,0 0 3,-2 5-5,0-1 4,0 1 3,1-2-3,1 2 5,-1 0-2,4 0 1,-1 10-1,0 5 1,2 5-1,-3 6-1,1 1 2,-4 2-3,2 2 4,-2 6-2,0 1-1,0 3 1,0 2 0,1 3 0,2-1 0,1 0-1,0-3 1,3-2-5,-1-3 3,1-1 2,1-4-3,0-5 4,-4-9-5,3-1 1,-4-7-1,-2-5-1,1 0 0,-1-2 1,1 1-2,-1 1 1,1 0 0,-2-5 0,0 0-1,0 0 2,1 2-2,-1-1 0,2 1 0,-2-1-1,1 0 0,1 2-3,-1-3-2,5 4-1,-1-3-6,-1 1-10,5 3-25,-3-3-55,0 0-136</inkml:trace>
  <inkml:trace contextRef="#ctx0" brushRef="#br0" timeOffset="99395.6851">11199 11067 333,'0'0'5,"0"0"-3,0 0-2,0 0 2,82-41 1,-41 33 1,11-4 0,6 2 1,5-2 0,4 0-2,3 0-1,3 4 1,-4 0-1,2 2 0,-3 0 1,-4 0-2,-1 1 0,-3 1 0,-4-1 0,-4 1 0,-6 1-1,-3-1 1,-3 2-1,-6-1 0,-2 0-2,-4 1-2,-10 1-2,0 1-3,-5 0-11,-7 0-13,1 0-19,-4 1-29,-3 5-32</inkml:trace>
  <inkml:trace contextRef="#ctx0" brushRef="#br0" timeOffset="99784.7073">11102 11323 132,'0'0'38,"0"0"-7,0 0-5,0 0-6,0 0-2,0 0-1,0 0 0,0 0-2,0 0-2,0 0-3,-46 17 1,65-15-3,8-2 0,2 0 0,4-3-2,4-4-1,6 0 1,3 0 1,5-1-1,3-1-2,3 1 1,2 1-2,2-3 0,2 1 1,4-1-1,1 1 0,0-2-1,3 0-1,-6 2-1,-3-3 0,-4 4 0,-6 0-1,-6 1 2,-7 1-2,-4 2 2,-7 0-2,-7 0 1,-2 3 0,-8 1 0,-5 0 0,7 0-2,-8 0 2,2 0-2,-1 0 6,-1 0-6,0 0-2,-1 0-2,-1 0-4,1 1-8,-1 3-27,0-1-83,0 1-88</inkml:trace>
  <inkml:trace contextRef="#ctx0" brushRef="#br0" timeOffset="101975.8327">12483 10084 85,'0'0'-3,"0"0"3,0 0 4,0 0 4,0 0 5,0 0 4,0 0 2,0 0-1,0 0 0,-34 5-2,29-5 1,0 0-1,1-3-2,-2-2-1,3 1-3,0 1-3,-1-6-4,0-1 0,1-1-1,-1-7-1,-1-1 0,1-3 1,-3-7 0,-2 0-2,-1 0 1,-4-1 0,-2 2-1,-3-1 4,-2 2 1,0 0-2,-4 1-1,-1-1 2,0 4-4,-4-2 1,-5 5-7,1 3 2,-3-2 0,0 0 4,-5-1 6,-1-2 2,0 0-2,-6 0 0,0 4-3,-2 6-1,-1 4 0,-1 6-1,1 2-1,-2 1 0,2 6 0,2 4 0,1 0 0,0 2 1,4 2 1,-2 2-1,5 0 1,-1 2-1,0 1-1,2 1 1,1-4 0,0 0 0,3-1-1,2 1 1,2-2 1,4 0-1,0 2 0,2-2 1,2 1-1,1 1 0,1 0 2,1 0-2,0 3 4,2 3-3,2 1 4,0 3-4,-2 2 0,5 3 1,-1 3-1,3 1 0,-1 2-1,5 3 3,2 3-3,2 0 0,4 0 1,1 1 1,0 0-1,4-1 2,5 0 0,1-1-3,5 1 1,-1-1-4,3 1 2,2 2 0,-1 0-1,2 0 2,1 0-2,0 0 1,2-3 0,-2-2 2,0-3 2,1-5 1,-2-2-2,-1-4-1,1-1-1,0-2-1,0-2 6,4 0-3,0-3 2,5 1-3,2-3-2,2-1 0,3 0 1,0-1-2,0 2 1,3-2-2,-1-1 0,-1 1 1,0-2 1,0-1 3,-4-2-1,-1-1-1,-4-2-1,0 1 1,0-3 1,-5-3-1,3-1 2,-1-1-1,1 0 0,2 0 0,1-3 1,3-3-1,1-1 0,0 2 0,4-4 1,2 1-1,-2-1 1,4-3 0,2 3 2,-2-4-3,1 3 1,0-2 1,-5-2-2,1 2 0,-3 0 0,-2-2 1,-3-1-5,1 0 5,-1-2-4,0-2 2,1 2 1,1-3-1,-2-2 0,-1 0-1,-2-4 1,1-3 0,-1-2 1,-2-5 0,-1-1-1,-2-3 1,0-1 0,-5 1-1,-2 1 0,-3 0-1,-1-1 1,-5 1 0,-1 0-1,-1-3 3,-1 3-6,-3 2 3,0 0 0,-3 0 3,-4 0 0,-1 0-2,-3-1 1,-3 0-1,-1 2 2,0-1 1,-4 1-1,1 3-1,0-1 1,-1 2-2,0 2 2,2 1-3,-1 4 1,3-1-1,-2 2-4,2 4 4,-3 1-3,0 4 3,-1 2 0,-6 2 0,-1 2 0,-6 1-1,-2 4 2,-7 2-1,-2 2-1,1 0-2,-4 0-2,-1 0-1,0 4-3,-2 1-9,7-3-12,-1 1-43,3 0-100</inkml:trace>
  <inkml:trace contextRef="#ctx0" brushRef="#br0" timeOffset="102927.8871">10167 10236 70,'0'0'34,"0"0"-3,0 0 5,0 0-1,-44-85-4,37 74-6,-3 1-10,4 3-6,-4 2-6,4 0 1,-4 2-2,-4 3 1,1 3 0,-5 12 2,0 9 1,0 10 3,-1 6 0,-1 7 1,3 6-1,-1 1-1,4-2 0,3 1-2,3-6-2,5-7-1,3-3-1,0-8-1,8-7 4,-1-6-1,3-7 2,-4-2 0,-2-7-1,6 0 0,-3 0-1,3-8 0,1-4-2,-1-5 0,-5 0-1,1-4 1,-1-2 0,-1-3-4,2-2 0,-1 3 1,1-1-1,2 3 2,0 1 1,-1 8 0,2 4 0,-3 5 1,-2 3-2,6 2 2,0 0-2,5 9 3,-1 6-1,0 5 0,-2 1 2,-3 4-4,0-1 3,-1-1-3,0-4 0,-3-3 0,-2-9 2,0-2 0,-3-5 3,0 0 2,0 0 1,2 0-2,-1 0 0,2-3-3,-2-9-1,1-8 1,-1-7-6,1-1 5,-2-3-6,1 2 4,1-3 2,3 1-2,3-2 0,2 0-2,1 0-2,3-1 1,3 4-1,-2 2-1,4 4-2,0 2-4,-1 6-6,-4 5-7,-4 2-19,-4 4-37,-4 0-103</inkml:trace>
  <inkml:trace contextRef="#ctx0" brushRef="#br0" timeOffset="103335.9103">10405 10888 274,'0'0'6,"0"0"-4,0 0 1,0 0 1,0 0 4,0 0-3,0 0 1,0 0-2,0 0-4,3 101-2,-10-68-3,-3 3-8,-10 2-32,-1 2-142</inkml:trace>
  <inkml:trace contextRef="#ctx0" brushRef="#br0" timeOffset="118484.7769">8569 6713 69,'0'0'12,"0"0"0,0 0 0,0 0-1,0 0-2,0 0-1,0 0-3,0 0 0,0 0 1,0 0 0,1-17 2,17 27 0,5 4 0,0 6-3,0 4 0,-2 5-1,0 1 1,-1 2-2,-2 1 2,-1-1 3,-2-3-2,0-3 0,0-5 0,-4-8-1,1-5 2,-5-5 2,5-3 2,4 0 0,-2-3 1,4-7-1,-4-4 0,-2-2 0,-2-5 2,0-2-1,0-6-1,-1-2-1,1-2-3,1-2 0,5 0-3,0-2 1,3 0-2,4 3 1,-3-1-1,3 3-2,0 3 1,-1 2-2,1 5 1,-1 0-4,-2 6 3,-7 4 2,-2 2-1,-2 5 0,-7 1 0,7-2-1,-5 4 0,-1-1-1,0 1-1,-3 2-1,0-2 0,8 2-6,-3 0-4,5 0-6,4 2-31,-6 4-80</inkml:trace>
  <inkml:trace contextRef="#ctx0" brushRef="#br0" timeOffset="119384.8284">13122 10645 89,'0'0'6,"0"0"2,0 0 2,0 0 2,0 0 1,0 0 0,0 0-2,0 0 2,0 0-5,6-74 2,-4 71-2,-2 3 2,0-1-1,5 1 5,4 1 0,2 8 3,2 3-1,-3 5-2,-3 0-3,-1 3 0,2-1-1,-3 3 0,2-3 1,-1 2-2,1-3-1,1-2 0,2-6 0,-2-2-3,-2-1 0,3-2 0,2 0 2,0-5 0,7 0-2,-1 0 0,7-10-2,0-4 1,1-4-2,2-6-1,4-4-1,1-6 1,2-5 0,0-2-3,5-4 4,-2 2-2,2 0 4,-1 2-1,-2 2-1,-1 1-1,-3 1 0,-3 3-2,-3 3-1,-2 7-1,-2 3-4,-8 7-7,0 6-5,-5 3-25,-4 4-71,2-1-100</inkml:trace>
  <inkml:trace contextRef="#ctx0" brushRef="#br0" timeOffset="127997.321">4401 4850 111,'0'0'13,"0"0"1,0 0 2,0 0-1,0 0-2,0 0 0,-36-78-3,34 73-3,2 5-3,-1-1-4,-5 1 0,-6 1-1,-5 12 0,-6 6 1,1 11 0,-3 11 0,-5 3 0,-4 6 0,-10 6-1,-2 3 2,-7 8 1,-5 5 1,-3 8-1,0 7 1,-2 7-5,-2 9 0,-2 5 2,-1 7 1,0 8-1,2 2 3,1 8-5,4 2 5,5 1-1,4 2 0,6 2 2,3 4-2,5 4 3,3 3 0,0 4-1,3 4 1,0 3-1,3 3 0,0 2 2,3 3 1,2 1 0,1 3 0,2 3 2,3 5-4,-1-1 2,6 0 0,3-2-1,3-2 1,5-8-3,2-6-1,2-4 1,6-6 0,2-7 6,4-2 0,1-1-1,0 0 0,2-1-1,-2 2 1,-1-2 2,-2-4 1,-3 0-4,-3-1 2,0 0-1,-3 3-2,2 0-2,0 5-2,2 2-2,4-3 2,-1-4 1,6-7 2,0-9-3,7-7-1,1-7 2,7-6-3,0 0 1,4-5-1,0 0-2,5-5 2,-5-8 5,0-4-3,-2-5 2,-3-5-1,-2-4-4,1-2 3,-5-4-2,-3-3 1,-1-6-1,-3-5-1,-1-8 0,0-7 2,-2-4-2,1-6 1,-4-4 1,-3-7-4,3-3 4,-5-2-2,-3-4 1,1 1 0,-4-4-1,0 0 1,0 0 2,2 0-3,-2 0 0,0 0 0,0-8 0,-8-7-3,-3-7 0,-1 0-2,-2-3 0,-1-1-3,1-8-4,-2-3-2,3-2-1,0-4-3,1 0 6,0-1 2,0 2 3,0 2 4,-4-1 2,0 4 0,-2 1 0,-2 2 2,0 4 1,0 5 4,2 1-1,3 6 1,3 4 2,1 4 0,4 5 1,5 2-1,-1 2-3,3 1-4,-1-2-3,1 2-2,0 0 3,0 0 1,1 0 0,11 6 3,5 9-2,6 9 1,-1 8 5,1 7-3,-1 5 3,0 3-5,-2 2-1,2 0 0,-3 0-2,1-4 3,-2 0-2,0-8 1,-1-5-1,-4-4 3,-1-13-3,-7-5 3,-2-6 2,-3-4-1,3 0 2,2-9-3,6-9 1,2-12-1,-1-8-2,7-5-1,2-8-1,8-2-6,4-2-4,5 5-19,1 6-75,1 8-135</inkml:trace>
  <inkml:trace contextRef="#ctx0" brushRef="#br0" timeOffset="129056.3816">5390 13716 200,'0'0'13,"0"0"-1,52-85 1,-28 63-2,1 3 0,1 7-3,-3 6-4,-1 6-2,-3 3 2,-1 12-3,-1 4 1,-2 3 1,0 5-2,-1 2 0,-2 0 0,-1 3-1,-3 3 5,-3 3-4,-2 2 4,-3 0-3,0 2-1,-6 2 6,-7 2 0,-5 1 1,-2 2 0,-1 0 4,-5-1 2,-1-2 5,-2-2 2,-3 2 1,-3-3-2,0 0-3,4-4 0,2-2-4,6-8-2,7-10-3,9-7-3,4-7-2,3-5-1,0 3 1,0 2-1,7-1 1,9-1-1,4-3 1,9 0 1,1 0 1,1-2-2,5 0 0,-3-3 0,2 3-3,1-1 4,0 2-3,-1 1-1,0-2 1,-1 2-1,-4-1-1,1 1 0,-5-2 1,-1 1 0,-5-1 0,-10 2 0,3 0 0,-7 0-2,-1 0 4,1 0-1,-6 0 0,-4 5-1,-9 6-1,-6 2-3,-2 2-1,0-1-6,-1-1-8,7-3-30,6-3-30,6-4-70,3-3-80</inkml:trace>
  <inkml:trace contextRef="#ctx0" brushRef="#br0" timeOffset="129552.4099">6422 13771 267,'0'0'12,"0"0"-3,0 0 0,0 0-1,0 0 1,0 0 3,0 0 2,0 0 1,0 0 1,54-20 0,-17 33-3,2 4-1,4 7 3,4 5-5,3 3 0,2 6-4,-2 4-7,-3 4 2,-5 0-2,-5 1 1,-7-2 0,-3 3-1,-6-4 2,-3 0-1,-3-3-1,-3-3 1,-3 1-2,0-5 1,-3-4 4,-2-10-3,0-1 6,-1-6-5,-3-8-2,2 2 1,-2-7 0,0 0 0,0 0-1,0 5-2,0 0-2,0-1-3,-2 2-3,2-6-11,-7 0-15,3 0-26,-5 0-57</inkml:trace>
  <inkml:trace contextRef="#ctx0" brushRef="#br0" timeOffset="129896.4296">7000 13747 132,'0'0'0,"0"0"-3,0 0 3,0 0 3,0 0 7,0 0 3,0 0 2,-79 29 2,56 0 3,-5 5-1,2 6 0,-1 4 1,1 1-7,1 3-3,2-2-4,0 2-1,-1 0-4,2 1 0,-2-4 0,0-3-1,1-1 0,0-5 1,2-5-1,1-2 4,3-5 2,1-3 0,5-5 2,5-4-2,0-4-2,3-4-3,1 1 1,2-5-2,-2 0-2,2 0 0,0 3 0,0 2-6,0-1-5,5 4-14,0-6-38,8 1-65</inkml:trace>
  <inkml:trace contextRef="#ctx0" brushRef="#br0" timeOffset="130257.4503">7401 14164 188,'0'0'17,"0"0"2,0 0 1,0 0 0,0 0-4,0 0-3,0 0-3,87-10-1,-66 14-2,4 1 0,0-2-2,5-3 1,4 0-1,3 0-1,0-2 2,2-3-1,-1 0-2,-4-2 1,-5 2-2,-8 4-1,-4-1-1,-5 2 1,-8 0-2,3 0 1,-7 0-1,0 0 1,0 0 0,2 0-1,-1 0 0,-1 0-3,3 0 0,-2 0-3,4 0-6,4 3-15,-1 2-35,5 2-71</inkml:trace>
  <inkml:trace contextRef="#ctx0" brushRef="#br0" timeOffset="130549.467">8326 13759 214,'0'0'10,"0"0"-7,0 0 2,0 0 1,0 0 4,0 0 6,0 0 2,0 0 6,-16 82-3,15-43 0,1 4-5,0 2-6,0 3 0,0 1-4,0 1-2,0-1-2,3-4-1,1-5 0,-1-5 3,-3-6-3,0-5 0,-3-7-2,-1-2 0,2-5-4,1-6-3,1 0-6,0 0-19,0 1-61,0 0-116</inkml:trace>
  <inkml:trace contextRef="#ctx0" brushRef="#br0" timeOffset="130847.484">8393 13433 251,'0'0'7,"0"0"-3,0 0 0,0 0 4,0 0 3,0 0 1,104 51 1,-72-10 3,1 9-7,-4 13 0,-2 6-2,-2 7-5,-5 2 1,-9-3-2,-3-3-2,-8-3 1,0-4-3,-9 0 2,-4-5-1,-6-6 1,-2-1 1,-3-8 0,-2-1 2,-2-2-3,-3 1 0,-1-2-6,1-2-9,-1 0-10,-3-3-29,2-6-48</inkml:trace>
  <inkml:trace contextRef="#ctx0" brushRef="#br0" timeOffset="131288.5092">7583 13418 129,'0'0'1,"0"0"1,0 0 4,0 0 5,0 0 3,0 0 3,0 0-2,0 0-4,0 0-1,-26-46 0,14 46 1,-1 7-1,-4 12 2,-3 6-3,-1 11 3,-4 8 0,-1 7-4,-3 4 4,0 8-5,1 2-2,2 3 4,3 6-2,3 0-1,4 2 1,3 0-2,10-1 0,3-5-5,3-4 0,10-6 4,7-5-1,5-10 2,4-4 1,2-7-5,4-4 1,1-3-3,1-3 1,-2-6 0,-3-1-2,-5-2-1,-3-6-5,-7 0-6,-3-1-11,-5 1-27,-2-1-80</inkml:trace>
  <inkml:trace contextRef="#ctx0" brushRef="#br0" timeOffset="131830.5402">9366 13821 257,'0'0'15,"0"0"-2,0 0 0,0 0 1,0 0 0,0 0-4,0 0-1,88-32-2,-50 27-2,5 2-2,2 1 0,1 2-3,0 0 0,0 0 0,-5 7-4,-5-2 0,-5 4-6,-6 3-7,-10-2-24,-5 5-67</inkml:trace>
  <inkml:trace contextRef="#ctx0" brushRef="#br0" timeOffset="132152.5587">9309 14180 180,'0'0'2,"0"0"0,0 0 6,0 0 2,0 0 7,0 0 1,88-7-1,-54 0 4,4-1-4,0 1-2,1 2 0,2-2-2,2 2-2,2 0 1,1 1-2,-1-3-2,3 1-1,-6 1-2,0 0-3,-5 0-1,-3 4-2,-11-1 1,-6 2-1,-4 0 0,-9 0 0,2 0 1,-6 0 0,0 0-1,-3 4-1,-7 7 1,-4 2-1,-1-1-3,2-4-3,3 1-5,3-1-25,3-4-59,1-1-106</inkml:trace>
  <inkml:trace contextRef="#ctx0" brushRef="#br0" timeOffset="132767.5938">11062 13805 271,'0'0'4,"0"0"1,0 0 4,0 0 2,0 0 2,0 0 0,0 0-2,94-43 0,-56 33-1,7 3-1,2 1-2,2 1-1,1 1-4,-2 3 2,-2 1-3,-5 0-1,-6 0 0,-5 4-1,-4 0-1,-9 1 1,-4 0-2,-5-2 1,-4-2-1,0 2 1,-4-3 1,0 3-1,-7 4-2,-5 0-4,-2 1-4,4-3-10,2 0-23,4-3-46,1 0-66</inkml:trace>
  <inkml:trace contextRef="#ctx0" brushRef="#br0" timeOffset="133359.6277">11899 13189 281,'0'0'10,"0"0"-4,56-105-1,-27 79 2,4 0 3,6 5 1,3 1-1,0 4-1,1 2-2,-1 4 0,-1 6-4,-2 3 2,-3 1-2,-3 1 1,-4 8-2,-3 3 0,-3 3-1,-6 4 2,-2 2-2,-6 3 1,-6 4-1,-3 6 0,0 3 0,-10 4-1,-7 4 0,0 1-1,-7 1 0,-2-1 1,-5-1 0,0-2 1,-3 2-2,1-3 5,0-1-2,-1-2 1,0 0 3,1-3-1,-2 0-1,0-1 3,3-2 3,1 1-2,2 0 2,7-3-3,3-2-1,2-2-2,7-3-1,2-4 1,3-3 0,5 0-2,0-2 0,0 2 0,5-4 1,4-2-2,3-2 1,-1 0 1,2-1 2,1-3 2,0 0 0,7 2-2,-2-3-1,4 1 0,2-4 0,4 2-1,3-2 2,2 2-1,6-3-1,3 4 0,2-3-1,5 3 0,2-1-4,-1-1 1,0 1 0,0 1 0,-3-1 1,1-1 1,-4 1-1,-3-1-1,-6 0 1,-2 1-1,-6-3 1,-7 0 0,-2 0-2,-5 0 1,-2 0-3,0 0-4,-4 0-10,3 2-37,-5-2-126,6 0-69</inkml:trace>
  <inkml:trace contextRef="#ctx0" brushRef="#br0" timeOffset="134508.6934">13636 12922 216,'0'0'29,"0"0"-9,0 0-6,0 0-7,0 0-2,0 0-1,0 0 2,0 0 1,70 78-1,-58-28 0,0 6-2,-1 0 0,-1 4-2,1-4 1,-3-3-1,-1-8 1,-3-5 2,-1-13 2,-3-6 2,0-6 3,0-10 1,0 2 2,0-7 1,0 0-2,-3 0-3,-4-8-2,1-8-3,-1-8-3,5-5 1,2-6-4,3-3 1,7-3 1,6-5-5,3 0 3,6 0-2,4 2 2,2 5 2,3 4-2,-1 6 0,-1 8 1,-2 6-2,-2 7 1,-2 8 1,-3 0-2,-2 12 1,-2 3 0,-1 7 0,-2 4 0,-2 0 0,0 6-2,-1-1 2,-1 1 0,0 1 2,-3-1-4,0-5 1,-3-1 1,-1-9-1,-1-7 1,-3-5 0,-1-5 2,0 0 3,0 0-2,0 2 1,0-2-1,0 0-1,0 0-1,0-15 0,1-9-1,5-9-1,6-3 0,4-3-4,11-3 3,4-4-1,2 3 1,6 0 0,0 6 1,1 5 1,-3 8 0,-4 8 0,-6 8 0,-5 8 0,-9 8 0,-6 11 1,-5 7 2,-2 8 0,-6 4 0,-3 2 2,-2-2-2,1 3 1,1-4-2,3-2-1,2-3-1,4-2-1,0-4-3,10-2-2,3-7-4,4-2-11,2-2-11,4-6-28,2-4-34,2-3-86</inkml:trace>
  <inkml:trace contextRef="#ctx0" brushRef="#br0" timeOffset="134863.7137">14981 12980 307,'0'0'5,"-79"32"-1,45-12 4,4 3 2,8 1 1,2 3-1,1 2-1,6 3-3,4 1-3,5-2-1,4-1-2,4-6 0,8-2 0,7-5 0,1-7 1,2-3-1,5-7-1,-1 0 1,-2-4-1,-1-7-1,1-3 0,-1-6-1,-4-4 0,0-5 2,-3-2-3,-6-5 4,0-3-2,-6 0 2,-2 0 1,-2-1 0,-7 5 3,-8 6-2,-7 5 3,-5 7-1,-5 10 0,-3 5-1,-1 2-2,1 11-2,3 4-2,8 4-4,8-4-9,13 3-17,3 0-44,22 0-113</inkml:trace>
  <inkml:trace contextRef="#ctx0" brushRef="#br0" timeOffset="135310.7393">15617 12868 188,'0'0'-7,"0"0"7,-110-2 8,71 4 11,0 6 8,-3 2 10,3 7 0,1 5-2,2 7-3,5 5-6,0 3-7,5 2-7,3 1-2,5-1-1,4-2-4,7-3 0,7-5-4,0-6 1,10-6-1,9-10 0,3-4-2,4-3 0,6-10-1,1-10 1,4-9 1,0-8-3,2-8 2,-2-6-1,-3-4 2,-4-6 1,-4-2 0,-6-1 0,-4-2-1,-3 0 1,-7 4 1,1 3-2,-5 1 4,-2 12-1,0 5 1,-9 11 4,-1 9-1,0 7 0,-1 9 0,1 5-3,0 10 3,1 9 0,5 12 2,3 8 3,1 11-5,0 7 2,8 4-4,5 1-4,3 3 1,2-5-4,4-1 1,2-6-4,0-4-2,1-6-7,0-2-12,-2-9-31,0-1-33,0-7-86</inkml:trace>
  <inkml:trace contextRef="#ctx0" brushRef="#br0" timeOffset="135631.7577">16122 12414 192,'0'0'16,"0"0"2,0 0 1,-86 46 5,68-19 0,3 5-2,5 3-2,7 4-3,3-3-2,12 0 0,8-1-1,10-2 0,9-3-3,5 1 2,5-4-1,5 2-1,0 0-1,0 1 1,-5 2-3,-7 2-1,-7-1-2,-12 0-1,-6 1-2,-7-1 0,-8 1 2,-2-1-7,-12 0 2,-5-2-3,-5-2-6,-5-5-3,-7-7-16,-2-2-27,-4-10-74,-5-5-100</inkml:trace>
  <inkml:trace contextRef="#ctx0" brushRef="#br0" timeOffset="135886.7723">16326 12439 323,'0'0'1,"0"0"-1,81-47 2,-42 31-1,4 3 5,5-2-2,2 0 0,4 1 0,-1 0 0,4 2-1,-4 0 2,-1 3-3,-5 1-1,-3-1 2,-6 5-8,-6 4 2,-12 0-6,-6 0-6,-6 11-11,-3-1-44,-3 9-87</inkml:trace>
  <inkml:trace contextRef="#ctx0" brushRef="#br0" timeOffset="136132.7863">17762 12487 434,'0'0'-1,"0"0"-3,0 0 0,0 0 2,0 0 1,0 0 0,106-57-7,-68 53-8,-1 2-10,-1 2-25,-7 7-47,-3 5-105</inkml:trace>
  <inkml:trace contextRef="#ctx0" brushRef="#br0" timeOffset="136285.7951">17663 12886 399,'0'0'-3,"0"0"-3,0 0 0,0 0-3,114-40-9,-59 27-27,10-1-75</inkml:trace>
  <inkml:trace contextRef="#ctx0" brushRef="#br0" timeOffset="137007.8363">18994 11948 345,'0'0'18,"16"-79"-6,-3 46 3,9 6 0,5 3 3,8 6-2,6 5-3,5 5-2,3 6-2,3 2-1,2 10-5,-2 7 1,-4 6-3,-5 6 2,-9 6-3,-6 4 1,-11 4-2,-7-1-1,-10 3 0,-5 0 1,-10 0-1,-8-1 1,-4-1 1,-4-2 0,-3-4 0,-1-3 0,-1-4 3,-2-5-3,5-4 1,3-6-1,5-5 0,6-3 2,7-2-1,7-4 1,-1-1 1,2 0-3,-2 0 0,1 0 0,5 0 0,11-6 0,9-2 0,10 1 0,8 0 0,5 5 0,6 2-2,5 2 2,-3 10 0,1 5 0,-5 7 0,-7 6 2,-3 7-5,-10 5 3,-5 4-1,-12 4-2,-6-1 3,-4 5-2,-10-1-2,-7-3 2,-5 1-5,-4-5 1,-1-4 1,-4-6 1,0-5 5,-6-7 0,-1-4 1,-6-3-1,-1-5 1,-5-2 0,-1-3-1,-2-7 0,6 0 1,-2 0 0,4-4 1,2-4-2,5-5 2,7-1 0,3-1 1,8-2-2,5-2 0,5-3 0,6 0 0,4-4 1,0-1-1,4-4-1,6 2 1,5 3 0,1 3-1,-1 7 0,-1 5 1,-7 5-4,2 6 0,1 0-1,-1 8-4,5 7-1,-7 3-9,3 1-23,2 3-40,1 0-88</inkml:trace>
  <inkml:trace contextRef="#ctx0" brushRef="#br0" timeOffset="137203.8476">20167 13150 427,'0'0'-49,"0"0"-89,0 0-84</inkml:trace>
  <inkml:trace contextRef="#ctx0" brushRef="#br0" timeOffset="142052.1249">5082 15973 99,'0'0'0,"0"0"0,0 0 4,0 0 4,0 0 1,89-36 3,-51 26 4,8 1-3,5-1-1,8-2 1,6 2-5,6 0 4,4-1-4,8 2 2,0 0-2,3-1-3,5 4 4,4 2-3,4-1 0,2 4 0,9-1-3,4 1 1,5-1-2,8-1 0,6-1 0,5-1-1,7-2 0,7 0-1,5-1 0,4-1 0,1-2 0,4-2-1,2 1 2,2-1-1,3-2 1,2 1 3,-1-1-3,3 0-1,4 0 0,2 1 0,1-2-1,1 0-1,0 0 2,-1 0 2,1-2-1,-2-3 0,2 1 2,-1 0 1,0 0 2,-1-2 1,3 0-1,1 0 1,2-2-4,2 2 2,3-1-2,4 1 0,4-1 0,4 0-1,-2 3 0,1-1-1,-3 4-4,-4 0 5,-2 4-4,-7 3 2,-2-1 0,-6 0-4,0 2 6,-1 0-2,-3 0 5,3-1-1,-4 2 0,-1-2-2,1 1-2,-2-2 0,-3-2 1,-2 1 0,-4-1 3,-4-2-1,-4 1 3,-7-1 1,-6 2-1,-3-1 1,-2 2-2,-4 2 1,1 2 0,-4 1-4,-3 1 0,-3 1 1,-2 3-3,-4-2 1,-4 1-2,-2 2 1,-3 0-2,-4-2 2,-3 3-1,-3-4 1,-5 1 0,1-2 0,-2 0 0,-1 0 0,-5-2 0,-2 2 1,-3 0-1,-1 1 0,-4 1 2,-5-1-1,-3 3-1,-1-1 0,-5 1-3,-2 1 3,-4 0 0,-4 0 0,-1 0 2,-2 1-1,-2 2-2,-2 1-1,-2 0 2,-2 1-1,-3-2 2,-2 2-2,-2 0-1,-3-1-1,-3 2 0,-5-2 3,-6 1 0,-3-4 0,-4 0 1,0-1 2,2 0 0,-4 0 2,0 0-1,-3 0 0,1-2 0,-6 0 0,3 1-2,-2-1 1,-4 2-1,0-2 2,0 2-1,0 0 1,4-1-1,-3 1-1,-1-1 0,2 1 1,-2-3-2,0 3 0,1-3-1,-1 2-1,0 0-4,0-1-1,0 2-12,0-1-41,3-3-16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00:18.3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55 3747 75,'0'0'26,"0"0"-2,0 0 0,0 0-2,0 0-1,0 0-1,0 0-3,0 0-2,-29-91-2,33 70-3,2 0 1,4-1-2,0 1-1,5 1-1,-2 0 1,3 3-2,0-1 0,1 3 0,-1 1-1,1 4 0,-6 3 1,6 3-1,-8 0-2,3 4 2,5 0-2,-6 0 2,5 0-2,-4 5 1,-2 2-1,1 3 0,-2 0-2,-2 4 1,3 3 0,-2-1-1,-2 2 2,-1-6-2,-4 7 2,1 0 2,-2 4-1,0 3 0,-3 2 0,-4-3 0,-2 1 0,-1-1 0,-4 0-1,3 0-1,-2-1 2,-1-2 0,1 2-1,-1-5 1,2-3-2,2-1 2,0-3 0,4-5-1,-1 0 2,2-2-1,0-2 2,3 1 1,2-4-1,-1 0 2,1 0-4,-2 0 1,-3 0-1,2 0-1,-2 0 1,-1-5-1,5 1-1,-2-2-1,2 2 0,1-2-1,0 2 0,0-3 0,0-2 0,5 6 1,3-2 0,0 0 0,5 5 0,2 0 1,5 0-1,3 0-1,-1 4 1,1 2-2,-3 1-2,-1 2 3,0 1-1,-3 4 4,3 3-1,-2 6-31,-4 8 0</inkml:trace>
  <inkml:trace contextRef="#ctx0" brushRef="#br0" timeOffset="2736.1565">4508 4096 3,'0'0'6,"0"0"1,0 0 1,0 0 1,0 0 0,0 0 0,0 0 0,0 0-1,0 0-2,0 0-1,27 67 1,-25-49-2,-2 2 0,0 6 0,-2 0-2,-5-4 0,-1 3 2,-1-2 1,-1-1 1,-3-3 1,1-1-2,-4-1-1,2-2 1,-3-2 1,0-3 3,2-1 5,2-4 0,4-2 2,-5-3 2,-7 0-1,5 0-1,-2 0-3,3-3 0,4 1-4,2-1 0,0-2-3,4 3-1,-3-3 0,4 5-2,0-2 1,0 0-2,4 2 1,-4-3-1,1 2-1,-1-3 1,1 3 0,-2-3-2,2 1 0,0 1-2,0 0 0,3 2-3,-2-1-5,2 1-10,-3-4-23,2-1-69</inkml:trace>
  <inkml:trace contextRef="#ctx0" brushRef="#br0" timeOffset="3760.2151">4813 2934 62,'0'0'32,"0"0"-3,0 0-2,0 0-3,0 0-2,0 0 0,20-79-2,-20 66-4,2-6-1,-1 6-4,-1-7-3,0 0-2,0 0-2,-1-4-3,-5 2 0,-4 2-1,0-1 1,-5 4 0,-1 0-9,-4 4 8,0 3-8,-5 6 8,1 4 8,-2 4-8,0 9 7,0 3-7,1 2 0,2 4 0,1 0 0,4 4 0,3 1 1,5 0-1,4 0 0,6 1 1,0 3 2,6-2-1,4 1 3,7 0 1,1-1 1,5-1 0,0-3-3,6 1 2,-1-2 0,0-4-3,3 3 2,-4-2 1,-1 1-5,-5-1 6,0 0-2,-7-3 0,-3 0 1,-3-6-2,-4 3 2,-2-7-1,-2 4 0,0 5 0,-3-4-1,-3 1 1,-5-1-1,4-5 1,-2-4 3,-6 4 1,2-4 0,1-3-2,-6 1-1,-1-2-4,2-2 0,-6-5 0,1-4-1,6-3 1,0-1-1,5-3 0,1 0-1,4-3 1,3-1-2,3 0-4,0 0 3,6 0-3,7 0 5,1 0 0,6-1 0,3-1 1,4-1-1,3-1-1,0 1 1,3-2 0,-2-2 1,-3-2 0,-4 0 0,-1 2 0,-7 0 2,-3 1-1,-7 2 1,-3 2 0,-3 3 1,0-1 2,-8 5-4,0 0 1,-5 3-1,1 1-4,1 5 2,-2 2 2,-4 0-2,-4 2 0,4 0-2,-4 3-1,1 1 0,0 0-2,-2 1-2,2 5-5,4 2-8,2 4-16,8 3-32,-3 1-75</inkml:trace>
  <inkml:trace contextRef="#ctx0" brushRef="#br0" timeOffset="5560.318">5459 3595 85,'0'0'28,"0"0"-2,0 0-7,0 0-3,0 0-6,0 0-1,0 0 1,89 4 3,-75 26 0,0 8 0,-1 5-2,-3 6-4,-1-1 0,-3 2 1,0-2 2,-4-3 0,0-5 1,-2-5 0,0-6 2,0-9 1,0-3 5,0-8-4,-2-4 4,1 0 0,1-5-1,-1 0-1,-7 0-6,-2-3-3,-4-8-2,-2-7-4,6-4 0,3-7-1,4-3-1,3-3 0,0-4-3,0 2 1,10-2-3,3 1 2,1 2 1,1 7 1,2 3 1,-1 6 1,-3 8-2,-1 6-1,-2 3 1,1 3-1,7 0 1,-3 7 0,6 9 0,-5 4 1,-2 7 0,-1 2 0,-3 4 3,0 0-1,-2 2 1,-3-1-1,0-5-2,-4-7 2,1-2-2,-1-8 1,-1-5 1,0-2 3,0-5 0,0 0 1,0 0 1,0 0-1,0 0-2,-9-3 1,-2-11-3,-2-6-1,6-9 1,4-4-1,3-6-3,1-2 2,11-3-3,4 0 2,1 3 2,5 3-1,1 6 1,-2 8-1,-2 6 0,-3 7 0,-1 8 0,2 3 0,-2 10 0,9 7 1,-2 7 0,-5 5 0,0 2-2,-2 1 1,-1 4 0,-2-1 2,1 1 2,-4-1-1,-1-1 0,0-2-4,-1-5 1,0-3-3,-3-9 0,0 0 1,0-5-4,0-1-5,1 0-14,1-2-30,0 1-66,-1-5-108</inkml:trace>
  <inkml:trace contextRef="#ctx0" brushRef="#br0" timeOffset="6012.3439">6583 3650 112,'0'0'29,"0"0"-4,0 0-3,0 0 1,0 0 3,-88 23-2,69 2 1,1 2-1,4 4-3,1 6-1,4 0-5,5 0-7,4-2-3,0-3-5,3-4 0,7-8-1,3-1 1,-5-7-2,4-3 2,-3-4 2,-6-4-1,10-1 0,-2 0 1,4-4-1,2-7-1,-4-3 0,-1-3 1,-3-2-1,-1-3 2,-4-5-1,-1-2-1,-1 1-1,-2-4 1,0 0-2,-7 1 2,2-1 5,-4 5-3,-1 5 1,4 5-1,-2 3-2,0 7-4,3 5 1,-5-1-2,-2 3 0,-4 10-2,-3 5-5,5 6-2,4 1-8,5 4-18,5 1-54,3-3-96</inkml:trace>
  <inkml:trace contextRef="#ctx0" brushRef="#br0" timeOffset="6619.3786">7285 3644 137,'0'0'0,"0"0"1,0 0 2,0 0 1,0 0 5,-94-64 3,74 61 3,-3 1 5,0 2 4,-2 5-1,0 4 2,-2 6-3,2 2-4,0 3-3,1 2-5,4 0-3,1 3-1,5 0-2,4-1-2,4 2 0,4-1 3,2 0-4,0 0 5,4-3-2,4 1 1,4-2 1,-2-1-2,2-2 2,3 0-2,-2-1 1,3-3 0,-6-5-1,2 2-1,-5-5 1,-4-3-1,0 0 2,-3-3 0,6 0 1,1 0 0,6-8-3,0-5-1,0-7-2,-3-4 1,2-6-1,-1-6-2,-1-4 1,-1-4-3,0-6 0,-4-5 2,-3-3-1,1-3 4,-3 1-2,0-1 1,-3 6-2,0 4 0,-1 5 2,-1 8 0,0 9 0,0 7 2,4 12 0,-1 5 1,2 5-2,0-2-2,0 2 1,-3 0-1,0 7 3,-1 14 3,1 7-1,3 10 3,0 5 2,0 10-1,5 3 2,-2 5-4,4 0 0,-1-1-4,1-2 3,-2 0-1,0-7-3,4-1 4,0-6-6,0-5 0,2-4 1,-3-6-3,2-3 1,0-7 0,-4-5-3,3-4-2,-3-3-4,-4-4-9,9-1-20,3-2-58,4-2-125</inkml:trace>
  <inkml:trace contextRef="#ctx0" brushRef="#br0" timeOffset="7251.4148">7491 3280 190,'0'0'24,"0"0"-4,0 0-1,0 0-5,0 0-2,0 0-2,0 0 2,0 0 0,0 0 2,0 0-3,15-21 1,4 13-4,4 1-2,3 0-3,2-1-2,4 0 1,1-1-2,0-1 0,1-1-3,-4 0 3,-1-1-2,-6 1 5,-7 2 3,-3 3 3,-5 2 2,-5 2 1,2 1-1,-5 1 1,0-2-7,0 2 1,1 0-3,2 0 1,-2 0-1,-1 0 3,2 2 0,-1 9 1,-1 8 5,2 4-4,-2 1 6,3 2-4,-3 3 0,1 6 2,-1 4-1,0 9 4,-1 9 0,-5 6 1,-3 8-4,1 1 2,-3 3-5,0 0-2,2-2 0,0-3-4,4-6-2,2-9 3,0-2-3,3-10 1,0-5 1,3-6 0,0-9-3,-1-5 2,0-5-1,-1-8 1,1 2 2,-2-7-4,0 0 1,0 0-1,1 0-1,-1 3 1,0-2 0,2 0-2,-2 1 1,0-1-3,1 1-4,-1-2-1,0 0-6,0 0-9,0 0-7,0-10-14,0-9-13,-3-5-5,-3-2-6,2 0-1,-4-2 1,0 1-2,1-2 7,-4 0 13</inkml:trace>
  <inkml:trace contextRef="#ctx0" brushRef="#br0" timeOffset="7515.4299">7676 3912 6,'0'0'23,"0"0"8,0 0 1,0 0 0,0 0 1,0 0-2,-53-81 0,49 77-2,3-1 2,-2 0-5,0 2-1,0 1-9,2-2-2,1 4-4,-2-1-2,2 1-2,0 0 2,2-2-1,13 2 1,6 0-2,8-3 1,1 1-2,1-3 0,0-2 1,1 2-1,-1-3 1,-3 1 0,-3 2 0,-5 1-3,-2 0 1,-7 3-3,-7-1 0,2 2-1,-6 0 0,0 0 0,0 0-1,0 0-1,0 3-5,-3 8-6,-9 3-11,-2 4-37,-2-4-149</inkml:trace>
  <inkml:trace contextRef="#ctx0" brushRef="#br0" timeOffset="10644.6088">3580 5072 132,'0'0'24,"0"0"-5,0 0-5,0 0-1,0 0-2,0 0 2,0 0 1,0 0 1,0 0 1,0 0-2,1 7-1,17 1-2,5 1-1,0-2-1,7-1 1,2-2 1,3-1-1,4 0 2,5-3-2,6 0 1,10 0-1,4-3 0,7-4-2,5-1 1,5-2-4,2-3 1,4 2-1,5 0-3,1-1 3,4 0-1,1 0-1,-1-1 0,0 2-2,-3 3 3,-2-2-1,-2 3 0,-3-2 0,-4 6-1,-3-2 0,-5 3 0,-3 1 0,-1 1 1,-1 0 0,-4-2-1,5 2 1,-2 0-1,1-2-1,3 1-1,-2 1 3,2-1-3,-1-2 0,-4 3-1,-2-3-1,-1 1 4,-2-1-1,-4 0 0,-4 2 1,-4-2-1,-4 1 0,-2 1 2,-5 1 0,-2-2 0,1 0 0,-4 2-2,-1-1-1,-2-1 1,-1 1 1,2 1-2,-1-2 1,-1-1 0,1 2-1,0-4 1,-1 2 0,2 0 1,-1 0-2,-1 0 0,1 2 0,-1-1 0,-1 1 0,-1-1-2,0 0 2,1 1 0,-1-1 2,1 1-2,-1 0 0,-1-1 0,-2 1 0,-8-1 0,0-1 0,1 1 0,-2 2 0,8-4 0,-2 1 0,0 0-2,1 1 2,0-1 0,2 1 0,0-1-1,4 1 0,-1 0 1,3-1-1,-2 1 0,5 2 1,-3-3-2,1 1 2,-3 2-1,0-2 1,-1 2 0,-1 0-1,-2 0 1,0-1 0,-2-1 1,0 2 0,2 0 1,2 0-1,2 0-1,4 0 0,1 0-1,-1 0 1,0 0 0,-2 0 0,-4 0 0,-9 0 0,2 0 1,-7 0 0,-8 0 1,1 0 1,-3 0 1,2 0 1,0 0 0,1 0 0,-7 0-1,0 0-1,0 0-1,1 0-1,1 0 0,0-6 1,0 2-2,1-1 1,-3-6 1,0 1-1,-1-2 2,-5-4-2,-4 1 2,0 0 0,-3-4 0,-3 0-1,3-1-3,-4 0 1,3-4 0,-2-2 0,1-1 2,-1-2-5,1 0 3,1-3-3,4-2 1,-1 2 1,3 1 0,2 1 0,0 0 0,2 1 1,-1 2-4,0 1 3,2 1-1,-1 1 1,-1 3 1,1 0-2,-2 2 0,-1 0 2,0 0-1,0 2 0,-2-3 1,-1 1-1,0 0 1,-1-1 0,0-1-1,2 2 1,2-5-1,0 2 1,1-3 0,2 0-2,1-3 3,1 2-5,2-3 3,0-3 0,0 0 0,3 1 1,0-2-1,0-1 3,-1 1-2,-2 0 0,1-3 1,-1 1-1,3 0 0,-2 3 0,-1 1 0,0 4 1,0 7 0,0 0-2,0 8-1,0 0 0,0 0-3,-4-1 3,0-2-1,1 3 3,-3-2 0,2-2 0,1 5 0,-3-4-5,-1 0 5,1 0-5,-3-4 5,3 6 1,-1-2-1,2 0 0,-1 0-1,-2-1 1,2 3-1,0-3 1,1 6-2,-2-5 1,0 1-1,-2 1 1,-5-3-2,2 1 1,-1 3-2,0-2 1,0 2 0,-2-1 2,1 1-1,-1-1 2,0 2 0,0 0 0,-1-2 0,3-1 2,0 1-1,0-2-1,2 1 1,-2 1-1,3-1 0,1 3 0,2-1 0,1-1 1,2 2-1,-4-4 0,2 0 0,-1 6 0,0-8 0,1 5 0,0 2 0,-1-5 0,-1 2-6,-1-1 6,-1-4-6,0 3 7,2 3-1,0 0-9,-4 2 9,5 3-8,-3-5 8,-3 4 1,6 1-2,-8-2 1,4 1 0,0-4 1,1 4-1,-1-1 1,-1-1-1,5 5-2,-7-5 3,0 2 0,0 0-2,-5-3 1,0 3 0,-2 1-1,-3-1 1,-2 1 1,-2 0 0,-3-1 0,-1-1-1,-2 4-1,-4 0 2,1 0-1,-4 0 0,-2 0 1,-2 1-1,-1 1 1,-4 3-1,-1-2 0,-4 2 0,-4 0 0,-1 0 0,-4-3 0,-1 0 2,-1-1-3,-1 2 3,0-1 1,3 0-2,3 1 1,2 2-2,4-2 0,0 1 0,-2 0 0,3 0 0,-3-1 1,1 0-1,0 2 1,0 0-1,-1 0-1,-1 0 1,0 0 0,0 0-1,-3 4 1,-1-2-1,-3 1 0,-3 2 0,-2 0 1,-1 0 0,1 2 1,0-2-2,4 2-1,1-2 2,3 0 0,1 2 0,1-4-1,0 2 1,2-1-2,2 1 2,1-2 0,2 1 0,1-1 1,0 0-1,2 0-1,0-2 1,-2 2-1,0-3 1,-3 0-1,-3 2 0,0-2 1,0 2-1,-1 1 0,1-1 0,2 3-1,4 0 2,1 0 0,4-2-1,6 1-1,2-1 0,1 0-1,2-1 0,5-1 3,0 0 0,2-1 0,10 2 0,-2-2 0,6 0-2,1 0 2,-1 0 0,1 1 2,1-1-2,0 2 0,1-1 0,-1 3-2,3-1 2,1 1-2,1 0 2,1 1 0,1 1-1,-1 0 0,2 2 1,0-1-1,-1 7 1,0-1 10,1 8-10,1-1 8,1 2 0,0 1-9,2 3 7,1-1-6,0 5 0,0 4-2,0 2 2,0 6 0,0 3 2,0 5-1,0 5 0,1 1-1,1 3 2,1 0 3,-2 0-2,1 2 2,-1 0-3,-1-1-2,1 1 1,-1 0-1,2-2 0,-1 0 0,1-3 3,1-4-3,0-6 2,1-1 0,-2-4-2,3-3 4,0-4-3,0 0-1,-1-1 1,1 2 0,1-1 3,-1 1-2,0 2 0,-1 0-4,2-1 1,-2 1 2,2 1-1,-3-3 2,0-2-1,0-1-2,-2-3 1,1-4 0,-2 2 0,1-11 0,-1 5 1,0 0 2,0 1-3,0 5 4,0-7-5,0 0 1,0-2-2,2 0 1,-1 5 1,2-2 0,-2-6 1,2 2-1,0 0 0,0 1-1,1 4 0,-1 0 0,0-2 0,1 5 0,-1-1 1,0 1-2,2-2 2,-2-2-1,1-1 1,-1-1 0,-1 1 1,1-1-2,0 1 0,2 1 0,-2-8 0,1 1 1,0 1 1,-1-5-1,4 5 0,-5-5 0,1-6-1,0 4 1,-2-5 1,1 2-1,-1 0 0,-1-5 1,2 3-3,-1 1 2,0 1 1,1 5 2,-1-6-1,2 6 1,-2 0-2,-1-5-1,2 5 0,-1-6 0,1 1-1,-1 5 1,1-3 1,-1-2-1,1 0 0,-2 0 1,1 1-1,-1-2 2,2 3-1,-2-7 0,0 0-1,0 0 1,0 1-1,0 1 1,0-1 1,0 1-1,0-1-1,0 1 2,0-1 0,0 1-1,0-1 3,1 1-4,-1-1 0,0 1-1,0 0 1,0-1 0,0 1 0,0-1-2,0 0 2,1 1 0,-1-2-2,0 1 1,0-1 0,2 2-2,4-2 0,7 0-5,10-3-10,4-11-34,9-6-91,1-7-100</inkml:trace>
  <inkml:trace contextRef="#ctx0" brushRef="#br0" timeOffset="14540.8317">3951 4442 101,'0'0'31,"0"0"-6,0 0-7,0 0-4,0 0-5,0 0-1,0 0-2,0 0-2,0 0 0,0 0-2,2-5 0,-2 5 0,0 4-1,1 1 1,3 5 2,1 0-2,-2-3 3,3 0-1,-3 0 0,5 1 2,-7-6 2,4 5-2,-2-4 1,0-1 0,3 4 0,-3-3 1,5 3-4,-1-1 0,0-2-1,6 3-1,-4-3 2,6 2-2,-4-2 1,1-2 0,2 1 2,-1-2-1,0 1 2,0-1 2,0 0-2,0 0 1,-1 0 0,-3 0-1,2 0 1,-5 0-1,6 0 1,-6 0-1,5-3 0,0 2-2,1-1 1,5-1-2,-5 1-1,5 1 0,-5-1 0,-4 1-1,3 1 0,-3-3 3,4 2 1,-3-2 2,-1-1 1,1-2 2,-1 2-4,-2-2 4,2 2-1,-1-4-1,0-3-3,-1 5 0,1-8-2,0 2-1,0-3 0,0-4-2,1 3-1,0-1 0,1-1 1,0 0-2,0-2 3,1 3-2,-3-3 0,2 1 0,-3 0 0,-1 6-1,1-2 4,-3 5-2,-2-3-2,1 1 2,-2 2 0,1-2 0,-1 1 0,0-1 0,0 1 0,-1-1 0,-2 2 0,-2-2 2,1 2-1,1-1 0,-1 2 0,0 0-2,2 5 1,-2-6-1,1 6 1,0-5 0,-1 0 1,-1 1-1,0 0 0,-1 1 0,1-1-1,-2 2 1,1 0-1,-4-1 1,0-3 0,1 3-2,-3-1 2,-2 1-1,6 2 1,-9 0-2,1-2 0,6 4 1,-8-1 0,1-2 0,6 5 1,0-2-1,1 2 1,3 1 0,2-1 1,0 1 0,-1-3-1,1 3 0,1-3 0,-1 3-1,5 0 1,0-1 0,0 1 1,0 0 0,-5-1-1,-2-1 0,3 0 1,-1 2 1,5 0-2,-1-1 3,1 1-3,-2 0 0,1 0-1,-1 0 1,1 0-2,-4 0 2,-1 0 0,1 0 0,2 0 0,-1 3-2,1 0 4,-3 4-2,2-2 0,-3 3 0,4 0 0,0 0 0,-2-1 0,4-5 0,-2 8 0,2-6 0,-2 2 0,1 3 0,1-6 0,-1 2 0,2 0 0,0-5 0,0 4 2,0 2-2,0-1 0,0 1 0,0-6-2,-1 0 4,1 4-1,0 1 1,0 0-2,0-1 1,0-4-1,0 0 0,0 0 1,1 2 0,-1-1 0,2 1 0,-1-1 0,1 1 0,-2-2 1,7 2-1,-3-1-1,2 0 1,-1 1-1,-5-2 0,5 0 2,1 0 0,-2 0 0,5 0 0,-4 0 2,3-3-4,1 0 0,-3-3 1,1 1-1,1-2 1,-2 0-1,1 0 0,-1 1-1,3-3 2,1-2-1,-4 4 1,4-5 1,-3 5-2,-3-2 1,1 1 0,-2-2 0,0 0 0,-3 6-1,1-8 0,-1 6-2,0-6 1,0 0 0,0 0 1,0 0 0,0 1 0,0 1 0,0 5-2,0-5 2,-1 3-1,-1 2 0,-1-7 1,2 7-1,-5-7 0,1 3-1,0-3 0,-1 4 2,2-4 1,-2 4-1,2-4 3,-4 0-3,3 2 0,-3-3 0,4 5 0,-2 1 1,2-3 0,-3 3-1,1-1 0,0 1 0,0 0-1,-1-1 1,0 1 1,4 5-2,-4-3 0,4 2 1,-5-1-3,-1-1 3,6 2 0,-5-1 0,4 4 1,0-3-1,-8 1 0,8 0-1,-1 0 2,-5 1-1,6-1 0,-7 1 0,0 0 0,1-2 0,0 3-1,4 0 1,-4 0 0,2 0 0,3 0 0,-6 0 0,5 0 0,-2 0 0,4 0 0,4 0 0,-1-3 0,-4 3 0,1 0-1,0 0 1,-1 0 0,5 0-1,-1 0 2,1 0-2,-2 0 2,1 0-1,-2 3-1,2-3 2,0 0-1,-1 0 0,1 0 1,1 3-1,-2-3-1,2 0 0,0 1 0,0-1 0,0 0 1,0 0 0,0 0 0,3 0 0,5 0 0,7 0-1,-1 0 0,1 0 1,5 0-1,-8 0 1,6 1 0,-3 2-1,1 1 1,1 3-1,-2 0 1,1 3 0,-2 0 0,-1 2 0,1 0 0,-2 1-1,0 1-1,-4-4 1,0 2 1,-3 1-1,0-6 1,3 7 0,-3-3 0,0-1 1,3 2 0,-4-5-1,1 3 0,0-2 0,-4-4 0,2 6 0,-1-6 0,-1 0 0,1 7 2,-2-5-2,0 6 1,0 3 2,0 0-3,-6 5 3,-4-3-2,0 3-2,0-4 2,-5-1-2,4 1 0,-4-1 1,2-2 0,-1 1 0,1-1 0,2-3 1,0-1-1,4-3 0,0 0 0,-2 0 1,0-1-1,2 1 1,3-5-1,0 2 1,0-1-2,-1-2 2,0 3 0,3 0-1,2-3 2,-2 0-2,2 0 0,-1 0 0,-1 1 0,1-1 1,-1 0 0,1 0-1,-1 0 0,1 0 1,-1 0 0,1 0 1,-4 0-2,0 0 0,1-1 0,1-2 0,3 3 0,-3 0 0,3 0-2,0-5 2,0-1-1,6-2 0,0 2-1,3 1 0,6-2 1,-5 4 0,4 0 1,-4 3 0,4 0 0,-4 0-1,1 0 1,-1 2-1,-1 2 1,0 1-1,-1-1 1,0 2-1,-2 1 1,-1 0 0,-2 1 1,3-1-1,-4 3 0,2-2-1,-3 1 1,2 0 0,-2 1 0,2 0 0,-3 2 1,2 0-1,-2-1 1,0 9-1,0 0 0,0 4 1,-4-2-1,-1 0 0,-1 1 1,-1-3-1,0 1 0,0-2 0,-1 1 1,0-1-1,2-6 0,-1-1 0,1 1 0,1-4 1,-1 4-1,1-5 0,1 0 0,1 0 3,-2 1-1,0-1 1,3-3-3,-2 2 0,-1-4 0,3 0 0,-3 5 0,2-3-2,-4 0 2,-2 6 0,1-6 2,-2 4-2,-4-3-2,0 0 2,1 0 0,-4-1 2,-1-3-2,7 0-2,-9-2 2,1 0 0,8 0 2,-6 0-2,2-4 0,3-4 0,-1 2 0,0-3 0,3-2 0,0 3-3,3-3 4,1 4-3,0-3 2,2 1 0,1 4 0,-3-3 1,5 3 2,-1 0-3,1 3 0,1 2-2,-2 0 1,2 0 0,0 0 0,0-2 0,0-5 1,0 2 0,0-2-3,0 2 3,0 5 0,0-1 0,0 1 1,0-2 1,0 1-4,0 0 2,0-2-1,2 3 0,-2-3 2,1 3-2,1-1 0,-1 1 1,1 0 0,5 0 0,0 1 1,2 5-1,2 1 0,-2 3 0,-2-5-1,2 4 1,-2-2 0,0-2 5,-1 2-5,0-1 3,2 0-2,-2-2-1,0 2 2,0-1-2,0 1 0,2-2 0,-2 1 0,1 0 1,4 2-1,-3-2 2,2 3-2,2-1 2,0-1-2,0 1 2,1 0-1,-1-1-1,-3-4 0,5 3 0,-4-2-1,0-1 1,3 0 0,-1-2-2,7 0 2,-3 0 3,1-2-2,-2-3-1,-6 2 0,0-4 0,4 0 0,-1 0 0,-2-1 1,1 0-1,1-2 0,0 0 0,3-2-2,-4 4-2,-3-3 3,4 0-2,-2-1 3,3-7 0,-3 0-2,-1 2 2,-2-3 0,0 3 0,-3-3 2,-1 5-2,-3-3 0,0-4 0,0 1 0,0-4 0,-3 1-2,-2 4 4,-1 8-2,-1-2 0,-2 1 1,-1 3-1,-2-2-1,2 1 3,-3 4-2,6 1 1,-6-3 0,0 2-1,3 2-1,0-3 1,0 4-1,4-1 1,-1 0-1,2 3 1,-2-3-1,1 3 1,-4-1 0,1 0 0,-2 3 0,1-1 0,-2 1 0,-8 0 0,1 2 0,-3 3 0,2 2 0,5-3 0,1 1 0,6 1 0,-2-4 0,0 3 0,6-3 0,0-1-2,4-1 2,-4 2 0,1 0 2,-2 1-2,3-1 0,2-2 0,-2 0-2,2 0 2,0 2 2,0-2-2,0 1 0,0-1 0,0 1 0,0 5-2,2-4 4,6 5-2,-2-3 0,-3-3 0,7 2-3,3-3 1,5 0-1,5-4 1,-1-4-1,-1-3 0,1 0 0,-1-4 1,-1-2 2,-4 1 2,0 0 0,-4-1 0,-5 5-1,-2-2 0,-2 5 0,-3-1 0,0-1-1,0-2-1,-5-2 0,-3 1 0,-2-5 0,-1 2 1,1 0-1,0 1-2,-1-1 3,0 2-5,1-2 4,0 2 0,4 3 0,-1 0 1,1-1 0,-1 4 0,0-6-1,2 8-1,-2-3 2,1 3 0,3 2-1,-5 0 1,4 5-2,-1-2 2,-5 2-2,-1 0 1,-4 2 0,1 3-1,1 3 2,5-1-1,0 0 1,-1 0 0,2 0 0,-1-2 1,4-1-1,-1 4 0,2-6 0,0 1-1,0 1 2,3-4-1,-3 3 0,0 0 0,0-1 0,1 3-2,0-2 2,-2 2 1,2-1-1,1 1 3,1-5-2,-2 0-1,1 5 1,-2-1 1,3 0-2,-2 1 2,2-5-1,-1 0-1,1 0 0,0 2 0,-2-1 3,2 1-6,0-2 5,0 1 2,0-1-3,0 2 4,0-1-3,0-1-5,0 0 3,0 1-5,0-1 4,0 0 0,0 2-4,0-2-3,0 0-6,0 0-12,11 0-26,0-3-77,5 2-97</inkml:trace>
  <inkml:trace contextRef="#ctx0" brushRef="#br0" timeOffset="21352.2213">11304 3329 190,'0'0'9,"0"0"-2,0 0 2,0 0 2,0 0 2,0 0 1,0 0 0,0 0 0,0 0-3,0 0-2,83 58-1,-52-58-3,3 0 2,3-10 0,1-8 0,0-3 0,5-7-1,-2-2-2,-1-4 0,-4 0-3,-3-1-1,-5 2 0,-6 1-2,-7 4 2,-4 7 0,-9 3-3,-2 3 2,-5 3-2,-10 0 1,-3 8 1,-7 4 2,-5 7 2,-2 10-1,-4 5 0,-1 2 3,3 5 0,0 3 2,5 3-1,3-1 2,5 2-2,8-1 0,1-2-5,8-2 0,4-1 1,0 1 0,9 1 0,4 0-1,1 2 0,5-3 0,4 2-1,-1-1 1,8-6 2,3-1-3,2-5 0,4-5 0,3-5-3,1-5 3,2-5-1,0 0-3,-2-6-3,1-3-10,-4 2-22,-5 0-44,-7 3-93</inkml:trace>
  <inkml:trace contextRef="#ctx0" brushRef="#br0" timeOffset="21734.2431">12171 3048 177,'0'0'15,"0"0"-1,0 0 0,0 0 4,0 0-5,0 0 1,57 77-1,-28-49-6,2 2 3,7-1-5,0 1-4,-3-1 1,3 0-2,-7 0 3,0 1 0,-4-1 2,-1-1 0,-3-2-1,-4 0 3,0-2-3,-4-2 0,0-5 1,0-2-3,-4-5-1,2-3-1,5-7-2,-2 0-4,7 0-9,-5-5-26,-3-7-72</inkml:trace>
  <inkml:trace contextRef="#ctx0" brushRef="#br0" timeOffset="21998.2582">12505 3052 143,'0'0'5,"0"0"1,0 0-2,0 0 3,-74 96-2,57-59 1,-1 7 2,-1 2 0,0 2 1,-1 0 1,0-1 0,4-3 0,2-4-1,3-5-2,3-6-3,5-10-3,-1-8-2,4-5-3,0-3-4,0 1-12,7-1-23,4-3-63</inkml:trace>
  <inkml:trace contextRef="#ctx0" brushRef="#br0" timeOffset="22520.2881">12617 2590 144,'0'0'30,"0"0"8,0 0-3,0 0-7,0 0-6,0 0-11,0 0-4,0 0-3,0 0 4,-7-34 3,22 61 7,8 11-6,3 11 3,0 9-7,4 10 0,-1 7-2,-2 8 2,-3 3 2,2 5 1,-3 4 2,-2 0 0,2 2-1,-2 3 0,0-1-1,2-3-4,0-1-2,1-6-1,-3-2 0,0-3-1,-4-3-5,0-6 2,-2-3-2,-2-8 1,-3-3 4,-1-7-5,-1-5 3,-3-6-3,-1-7 0,-3-11-2,-1-4-5,2-9-6,-2-6-15,0 2-27,0-8-61,0 0-111</inkml:trace>
  <inkml:trace contextRef="#ctx0" brushRef="#br0" timeOffset="22875.3084">12945 3606 110,'0'0'14,"41"-79"1,-18 43 0,-1 7-2,-3 2-3,-1 8-1,-5 4-3,0 6-2,-4 4 0,1 2-2,2-2 1,-2 3-1,3 2 2,-2 0-1,7 0 1,-8 0-1,3 7 0,-3 1-2,-6 1 1,-1 7-1,-3 2 0,-10 2 2,-10 7 2,-5 0-1,-4-1 3,-4 2 3,-2-3-2,1 0 1,-1-4 0,3-5-4,5-2-1,8-7-5,9-2-5,7-5-7,4-8-13,14-8-28,11-10-72</inkml:trace>
  <inkml:trace contextRef="#ctx0" brushRef="#br0" timeOffset="23655.353">13612 3298 187,'0'0'6,"0"0"1,0 0 1,0 0 5,-94 20 3,69-1-1,-1 3 2,2 3 0,3 4-2,1 0 0,7 3-5,5 0-2,6 0-4,2-2-1,8-2-1,7-3-1,4-3-1,1-5 1,5-6-1,-1-3 0,2-5 0,-1-3 1,-3 0 1,2-7 0,-4-7-1,0-3-1,-3-3 2,-4-7 1,-2-2-1,-5-2 4,-3-3-2,-3-1 1,0 2 1,-3 1-1,-1 1 2,-4 4 2,-1 2 2,4 8 1,-1 2 1,2 5-2,2 7-1,0-2-2,2 5-3,-1-2 0,1 1-2,3-3-1,11 4 2,7 0-1,2 3-2,6 6 0,-4 7-1,-1 3-1,-2 3 0,-1 2 0,-3 1 1,1 2-2,-3-1 2,0-1 0,-3 0 0,1-3 2,-4-1-2,-1-2 1,-2-5 0,-4-6 0,1-1 1,-3-2 2,1-1 1,0 0 1,-2-4 1,0 0-2,0 0 2,0 0-3,0 0-1,0 0-2,0-13 1,-4-6-2,2-6-2,2 0 2,0 0-1,2-2 1,8-4-1,5 0 0,0 1 0,4 3 1,-2 2-1,2 6 1,-6 5 0,3 7-2,-7 4 0,3 3-3,3 1 3,-2 13-1,3 4 2,-6 6-1,0 2 1,-3 4-3,-1 0 2,-1 2 0,-2 0 1,2-1 1,-1-2 0,1-3-1,-1 1-2,1-2-3,-1-4-2,-1-5-5,2-1-8,-3-4-20,1-1-37,0 1-82</inkml:trace>
  <inkml:trace contextRef="#ctx0" brushRef="#br0" timeOffset="24039.375">14409 3521 174,'0'0'9,"0"0"6,0 0-1,34-87-1,-17 59-6,-2 1-4,1 0 1,-3 2-3,-3 1 0,-4 6 2,-5-1-1,-1-1 6,-4 3 0,-7-2 8,0 7 1,-6 7 4,-2 5 3,-5 0-1,-7 12 1,2 5-1,0 7-2,5 1-2,5 6-2,2 0-3,7 3-3,5 2-3,4-1-4,1-3-3,2 0 0,9-5-2,6-1-2,2-6-2,5-6-2,5-4-2,5-7 0,2-3-1,2-1-6,3-11-8,3-2-15,-1-1-29,0 1-58</inkml:trace>
  <inkml:trace contextRef="#ctx0" brushRef="#br0" timeOffset="24791.418">14925 3241 257,'0'0'34,"0"0"-5,0 0-4,0 0-5,0 0-7,0 0-3,0 0-2,0 0-8,0 0 2,0 0-2,32 80 1,-27-59-1,1-6 1,0-1-1,-3-5 2,-2-5-1,2 1 1,-3-5 4,0 0 2,0 0 0,0 0-1,0 2 0,0-2 1,0 0 3,-3 0 2,-3 0 1,2 0-3,-7 0-3,5 0-4,0 0-1,0 0 0,6 0-2,-2 0-1,2 0 0,-2 0-3,1 0 2,-1 0 1,1 0 1,-2 0 0,3 0 0,0 0 0,0 0 1,0 5 1,0 2 1,0 6 0,0 6-1,0 1 0,0 7-2,0-1 0,0-8-1,0 2 1,0-7-2,0-6 0,0 4-1,0-4-2,0-3 3,0 3 0,0-7 0,0 0 3,0 0-1,0 0-1,0-15 1,0 3 0,0-10 1,0 2 0,0-3-1,-2-7-1,1 2 0,1-4-3,0-1 1,7 0 0,3-1 0,2 1 1,3 4-1,1 5 1,2 4 1,-2 5 0,-2 6-6,-8 3 4,6 6 0,-1 0-1,2 8 2,4 5-7,-5 8 2,-5 6 0,-1 4 3,0 2 3,-4 1-1,1-1 1,0-4-1,0-3-1,2-3 0,-2-8-1,1-3-6,0-5-11,-1-4-11,4 5-23,-1-3-44,0-2-100</inkml:trace>
  <inkml:trace contextRef="#ctx0" brushRef="#br0" timeOffset="25283.4461">15445 2635 213,'0'0'32,"0"0"2,0 0 0,0 0-4,0 0-7,0 0-7,0 0-2,0 0-6,0 0 2,0 0 6,-29 30-1,41 14-1,1 5-5,3 7-2,-2 3-3,2 5 0,-3-2-1,3-1 0,-4-3 0,1-5-4,-3-5 3,3-4-3,-4-9-1,-1-4 2,2-8-6,-4-8-2,-3-5-8,0-6-6,-3-4-11,0 0-13,0 0-26,0 3-33,0-3-60</inkml:trace>
  <inkml:trace contextRef="#ctx0" brushRef="#br0" timeOffset="25477.4572">15292 3116 104,'0'0'22,"0"0"8,0 0 0,0 0-4,0 0-3,0 0-5,0 0-3,0 0-3,0 0-4,13-44-4,12 32-5,10-3-8,5 1-1,0-3-8,6 4-23,-2-1-61</inkml:trace>
  <inkml:trace contextRef="#ctx0" brushRef="#br0" timeOffset="25955.4846">15883 2962 220,'0'0'13,"0"0"2,0 0-1,0 0-3,0 0 0,-98-5-2,79 23 0,-5 6 4,5 5 0,0 2 0,0 4 1,5-1-2,2 3-4,4-2-1,7-1-5,1-2-3,6-6-1,10-3-3,2-5 1,4-6-3,2-5-1,-1-4 0,-3-3 2,2-3 3,-4-8 1,0-3 1,-1-4 2,-2-3 2,-1-1 0,-2-5 4,-2 0-1,0-2 0,-1 2 3,-2 1-2,-3 8 3,2 7 1,-5 6-3,-1 5-1,0 0-3,0 0-2,0 0 0,0 0 2,0 14-2,0 7 1,-1 7-3,-3-2 2,1 1-2,1-9-1,2-2 0,0-4-2,0-2-1,2-1-1,5-1-3,-1-2-6,0-2-6,2 3-14,1-3-19,0 2-55</inkml:trace>
  <inkml:trace contextRef="#ctx0" brushRef="#br0" timeOffset="26415.5108">16087 2598 150,'0'0'37,"0"0"5,0 0-2,0 0-8,0 0-5,0 0-5,0 0 3,0 0-8,80 33 6,-67 6-9,1 5-5,-1 3-1,1 4-5,0-1-1,0 0 0,-1-2-3,-1-2 2,-2-2 4,0-5-4,0 0 3,-1-2-1,-4-2 0,-2 2 4,-3-4 1,0 2 1,-4-2 1,-3 0-4,1-1-5,-1-1 0,4-9-3,0-4-2,1-5-6,2-8-4,0 2-7,0-7-10,0 0-24,8-10-46,3-6-116</inkml:trace>
  <inkml:trace contextRef="#ctx0" brushRef="#br0" timeOffset="26977.543">16077 3050 226,'0'0'28,"0"0"0,0 0-3,0 0-5,0 0-10,0 0-1,0 0-5,0 0-2,94-41 1,-58 24-2,3-1-1,-1-2-1,1 3 1,-3-3 0,0 5 1,-6 1-1,-5 6 0,-8 1-1,-1 5 2,-4 0 0,-4 2 1,3 0 2,-3 0-1,1 2 1,-2 5 1,5 3 1,-5-1-1,1 1-1,0 2 0,-3-2 0,2 1-2,0 3 3,-4-5 0,2 6-1,-2-1 2,-1-4-2,5 6 1,-6-6-1,1 0 0,2 2 0,-1-2 1,0 1-2,0-2 0,1 0 0,-2-6-2,5 3 2,-4-3 1,-1-1 2,1 1 1,-3-3-1,0 0-1,0 0-2,2 0-1,-1 0-1,1 0 1,-1 0 0,1 0-2,-1 0 0,-1 0 0,2 0 1,-1 2 2,-1 11 0,2 10 2,-2 6-3,0 7 0,0 1-1,0 0-1,0 3 1,0-3-1,0 1 1,1-2-2,3-5 1,2-4-1,-4-8-1,6-4 0,-3-6-6,1-5-3,5 3-4,-2-7-9,1 0-11,1-11-19,-1-4-40,-2-6-57</inkml:trace>
  <inkml:trace contextRef="#ctx0" brushRef="#br0" timeOffset="27172.5542">16615 2852 180,'0'0'7,"0"0"2,0 0-2,0 0-3,0 0-9,0 0-10,0 0-27,0 0-70</inkml:trace>
  <inkml:trace contextRef="#ctx0" brushRef="#br0" timeOffset="28044.6041">17120 2940 216,'0'0'21,"0"0"0,0 0-2,0 0-2,-95 27-3,73-3-1,1 1-1,-1 7-1,6 4-3,3 1-2,5 1-1,6-2-5,2-2-5,5-7 2,5-5-3,10-5 0,1-5 0,4-6 2,1-4-2,-1-2 5,-1-2 1,-2-6 1,-4-3 2,0-3 0,-6 0 1,1-6 4,-6 1 2,-1-3-1,-3 0 1,-3-2 2,0-2-2,0 1 4,-6-2-3,2 1 1,-4-1 0,1 3 1,1 1-2,2 6-2,0 1-1,1 5-4,1 5-2,2-6 1,0 2-3,5-4 0,5-1 0,1 4-2,4 6 1,4 5 1,1 0-1,7 9 2,-2 6-3,-1 6 1,-1 1-1,-3 6-2,-3-1-1,-3 1-1,-1 1 0,-3-1 2,-1-3-1,-2 0 3,-1-4 4,0-1-4,-3-7 4,1 0-3,-1-4 1,0-6 1,0 2-2,-3-5 2,0 0 0,0 0 3,0 0 1,0 0-1,2 0 2,-2 2-3,5-2-1,-1-7-1,4-8-4,3-8 3,-1-1-4,2-4 4,1-2 0,0 0 1,1-2-1,-1 0 1,2 2 0,-2 1-1,-2 2 1,1 3 0,-6 10-1,1-1 0,-3 7 0,-2 6 0,2-1 0,2 3 0,4 0 0,6 5-1,1 10-1,0 4 0,-2 6-3,-2 2 1,-1 7-3,-4-1 0,0 3 2,-1 0 2,-5 1 3,1-2 0,-1 0 2,-1-6-2,1 0 0,-1-10-1,2-4-6,-1-3-8,-1-9-18,1 2-42,-2-5-121</inkml:trace>
  <inkml:trace contextRef="#ctx0" brushRef="#br0" timeOffset="28595.6356">16820 2322 111,'0'0'14,"0"0"-1,0 0-2,0 0-2,0 0 0,0 0 0,-87-15-1,77 15 2,3 2-1,1 3-3,0 2 3,3 3-1,0 7-2,3 0 3,0 6-4,0-2 0,5-1-3,2-2-1,3-1 4,3 0-9,0-4 9,5-4-6,1-2 2,2-4 0,1-3 2,1-3 0,-3-6-4,2-4 7,-5-6-5,1-1 7,-8-6 3,0 0 2,-6-3-4,-4 0-1,0 4-3,-7-1-5,-6 6 3,-3 4-5,-6 6 1,-4 9 2,-4 1-3,0 14-1,-5 4 2,0 3-4,2 2 0,4 3-7,3-2-11,9 1-29,8-8-74</inkml:trace>
  <inkml:trace contextRef="#ctx0" brushRef="#br0" timeOffset="30225.7288">11877 3955 88,'0'0'19,"0"0"-2,0 0-4,0 0-5,0 0 1,0 0-1,0 0 0,0 0-1,0 0-1,0 0-2,35-7-1,-2 4 0,3-1-1,2-2 1,1 2-2,4 1 0,3-1 0,1 1 0,2-4 0,5 2 3,2 0 0,5-2-1,5 2-1,0 0 1,5-1 0,4 0 1,1 0-1,1 0 1,2 0 1,2-1 2,2 3 0,0 0 0,4-1-1,-3-1 0,4 2-2,-2-1 1,1 0 1,0 1-3,4-1 2,0-1 1,1 0-1,5 2 0,-2-3 1,4 2-1,1-4 0,2 4-1,1-2 0,3-2-2,-1 1 2,3 0-2,-2-1 1,3 1 0,-2-3 0,1 3 1,1-2 0,2 0 1,0 0-2,0 2 0,0-2-1,0 1-2,-3 3 1,-1 0-1,-3 3 0,2 1 1,-2-1-2,-3 3 1,2-3 1,-5 3-1,-1 0 0,-2 0 1,2 0-1,-4 0 0,-1 0 0,-1-1-1,-3 1 2,-2 0 0,-2-1 3,-1 1-2,1-2 0,-2 2 2,-3 0-1,-4 0 2,-1 0-4,-7 2 1,-1 0-1,-5 4 3,-3-1-3,-5 0 1,-3 2-1,-3-4 2,-4 3-1,-2-3 1,-4 0 0,-1-1 0,-2 1 0,-2-1 1,-3 1-2,-4-2-1,-4-1-1,-5 1 0,-5-1 0,-5 0 1,0 2 2,-6-2 0,0 0 1,0 0 3,1 0 1,1 1-1,-1-1-2,1 0 0,-1 0-7,2 0-1,-2 0-4,-1 0-3,0 0-3,0 0-7,0 0-10,0 0-37,0 0-134</inkml:trace>
  <inkml:trace contextRef="#ctx0" brushRef="#br0" timeOffset="32243.8443">7965 1230 162,'0'0'31,"0"0"-5,0 0-7,0 0-9,0 0-3,0 0 0,0 0-1,0 0 1,-68 109 0,56-54-1,2 7-3,-3 10-1,0 3-2,-2 5 10,-3 0-3,-1 0 4,-1 1-2,-2 0-5,-3 0 2,1 0 0,-3-4 5,-2-2-2,2-2 1,0-6 5,0-1 0,2-6 1,2-2-1,5-7-5,1-7-1,4-4-3,2-6-3,5-14-3,3 0-2,1-9-1,2-5-1,0 0-1,-1-1 3,1 0 0,0 0 0,0 2 0,0-7 1,-6 0-1,-5-2 1,-4-8-4,-5-4 2,1-1-1,-1-2-4,4-3 0,0 0-4,2-2-1,0-3 0,4 1 4,1 0 2,0 0 3,3 9 2,0-2 2,2 9 0,0-3 4,-1 2-1,4 5 4,-1 1-7,2 3 6,-1-2-3,1 2 2,0 0 4,0 12-5,0 6 1,0 8 0,6-1-3,5 4 0,-1 2 0,1 1 0,1-1-1,-1 0 0,-1-1-1,-2-1 2,0-4 0,-3-1 2,-2-7 1,-1-1 1,1-5 0,-3-5-1,1-1 3,-1-5 0,0 0 0,9 0-2,7-7-3,10-11-3,8-12-5,4-7 0,5-9-8,1 2-3,3-3-10,0 0-21,0 1-51,-2 4-117</inkml:trace>
  <inkml:trace contextRef="#ctx0" brushRef="#br0" timeOffset="59117.3813">6947 6399 57,'0'0'23,"0"0"-2,0 0-2,0 0-1,0 0-1,0 0-3,0 0-1,0 0-1,0 0-3,-27-61 1,24 58-5,-3 3-1,-6 0 0,-5 0-2,-5 8 3,3 6 0,-2 4 1,-2 3-1,1 8 3,-4 0-3,-2 6 4,1 5 0,1 4 0,0 0 2,4 4-3,2 0-1,3 0 0,5-1-1,3-5-3,4 0 1,2-5-3,3-1 3,0-2-3,5-2 0,4 1 1,1 1 0,6 0 3,-1 2-4,2-1 2,3-2-3,2-2 0,1-2 0,0-4 0,2-3 0,1-3 1,1-6-1,-2-2 2,4-4 3,-5-3-4,1-4 2,-5 0 0,2-2-1,1-5 0,-1-3-1,-1 0 0,1-2-1,-1-1 0,-3-2 0,-1 0 0,-5-3-1,-2 0 1,-3-2 0,-5-1 0,-2-4 1,0 3-3,-10-3 3,-2 2-1,-3-1 1,-2 3 3,-3 4-2,0 2 0,-2 5 1,-4 2-1,0 5-1,-1 3 0,-1 0 0,-2 8 1,1 0 0,1 4-1,1-1 1,2 0 1,2-1-2,7-1 1,1-1-2,6-4-1,6-1 0,0-1-2,3-2 0,-3 0 0,3 5-3,3 5-4,8 2-13,8 0-46,6-6-136</inkml:trace>
  <inkml:trace contextRef="#ctx0" brushRef="#br0" timeOffset="59880.425">7388 6432 101,'0'0'9,"0"0"-1,0 0 4,0 0 1,0 0-1,0 0 3,0 0-1,0 0 1,-26 102-3,23-70-5,0 1-4,2-3 1,-1-1-1,2-3 1,0-5 1,3-2-2,6-3 2,-3-6-1,5-1 0,2-1-2,-3-4 1,8 2-2,-1-5 1,-3-1 2,4 0-2,-4 0 2,-3-4 0,-2 1 1,2-1 0,-1 1-1,1 0 1,1 1 2,7 2 0,0 0 0,8 3-1,-2 5-1,0 3-1,0 3 0,-1 1-1,0 3-2,-3 3 3,0 0-3,-5 4 1,-4 0 1,-1 1-1,-7 1 3,-4 0 3,0 0-3,-7 0 7,-6-3-4,-5 1 0,-2-3 2,0-1-1,-4-1 5,2-5-6,0-1 2,2-5-4,3-3-1,2-2-1,4 0-7,0-3-4,1 2-7,3-3-9,-5 0-17,7 0-48,-5-3-120</inkml:trace>
  <inkml:trace contextRef="#ctx0" brushRef="#br0" timeOffset="60255.4464">7498 6457 289,'0'0'25,"0"0"-3,0 0-3,0 0-4,0 0-7,0 0-4,0 0-2,0 0 0,0 0 2,55-82-2,-22 69 0,7 1 0,1-2-6,1 0 4,3 2 0,-2-2 0,3 1 2,-1 1-4,3-1 1,-3 1 1,2-2-1,-5 4 1,-1 1 1,-7 1 0,-11 3-1,-5 0 2,-8 1-2,-4 4 2,0 0 1,-6 0 4,0-3 1,0 3 0,0 0-1,0 0-6,0 0-1,-3 0-3,-6 7-2,2-2-5,3 3-8,-1 8-8,4-8-28,1 9-72</inkml:trace>
  <inkml:trace contextRef="#ctx0" brushRef="#br0" timeOffset="60763.4755">8757 6026 199,'0'0'29,"0"0"4,-108 12 1,73 0 1,3 5-2,3 7-9,2 4-1,1 10-3,4 8 0,-1 7 0,1 6-4,3 1-2,2 3-4,3-4-6,4-3 1,7-2-2,3-2-3,0-3 2,7-3-1,7-1 2,2-4-2,4-6 0,5-1-1,4-5 0,3-5-1,4-8 1,5-5-1,2-5 1,0-5 0,2-1 0,-6-3 0,-3-5 0,-4 0 0,-8-2 0,-5-1 0,-9 1 0,-4-5 0,-4-2 0,-2-5 0,0-5 0,-8 2 0,-2 2 0,-4 1 1,-2 1 0,-3 6 0,-2 3 0,-3 3-1,-3 4-1,-4 5 1,-1 0 0,1 5 1,-1 2-1,2 2-1,5 1 1,0 0-3,4 0 1,5 1-6,4-3-6,5-1-11,7 3-18,5-1-57,15 2-129</inkml:trace>
  <inkml:trace contextRef="#ctx0" brushRef="#br0" timeOffset="61307.5066">9095 6428 228,'0'0'16,"0"0"-3,0 0-3,0 0 1,0 0-4,60-95-1,-37 62-3,1-1 0,5-5 0,1-2 2,1 1 0,1 1 2,-2 2 4,-4 8 3,-1 2 3,-8 10 2,-4 5-5,-4 6-4,-7 4-5,3 2 4,-1 7 6,-2 16 7,2 11 5,-4 11-1,0 11-6,-4 5-4,-1 9-6,-1-4-1,4 1-2,-1-5-4,3-4 2,0-6-3,7-3 0,2-2 3,3-3-1,-1-3 1,-1-4 1,-1-2 1,-1-6-2,-2-4 1,-3-7-3,1-1 1,-2-6-1,-1-6 0,1 7-1,-1-7 0,-1 0-1,1 2 0,-1-7-1,0 0 1,0 0-1,0 0 1,2 2-1,-2 1 0,0-3-2,2 0-1,-2 0-8,0 2-15,0-2-47,0 0-159,0-2-35</inkml:trace>
  <inkml:trace contextRef="#ctx0" brushRef="#br0" timeOffset="62696.5861">10819 6298 105,'0'0'27,"0"0"-4,0 0-2,0 0 1,0 0-4,1-78-1,2 73-3,1 5 0,8 5 2,2 9 1,5 11 1,-4 7-2,0 2-2,-1 6-4,0 1 1,-1 1-3,2 1-1,0-5-2,0-4-4,-2-2 3,-1-6-1,-1-4 2,-4-9-1,-5-4 2,2-4 0,-4-5 4,0 0 5,0 0-1,0 0 3,0 0-5,0 0-2,0-5-2,0-8-2,0-8-3,-1-10 1,1 1-3,0-4-3,4-3 3,9-3-5,1-3 3,6-3 0,2 0-2,4 2 3,2 3 0,1 7 0,-2 7 0,-2 10 0,-1 10-2,-3 7 0,-1 10 2,-4 14 0,-2 10 3,-2 10-2,-4 2 0,-2 5 0,-1 2 1,-1 2 1,-1-2-2,0-2 0,0-2-2,1-11 0,-1-4-1,0-14 2,-2-6 2,0-7-1,-1-7 2,0 0 1,0 0 2,0 0-1,2 1-4,-2-1 0,0-14-1,0-5 0,1-8-2,5-2 2,2-4 0,3-5-3,1 1 1,5-4-4,2 1 3,2 1-1,1 2 1,-1 6 5,-1 6-2,-5 9 1,-6 7-1,0 7 0,2 2-1,2 9 1,5 11 1,-7 5 0,1 7 0,-1 6 2,-3 1-3,-1 0 1,-1-1-4,1-1-3,0-3-6,0-5-14,6 0-30,-1-8-90,3-3-86</inkml:trace>
  <inkml:trace contextRef="#ctx0" brushRef="#br0" timeOffset="63068.6073">12072 6358 246,'0'0'20,"0"0"0,0 0 3,-95 5 1,69 14 0,-2 3-2,4 9-5,5 2-1,5 3-8,9 4-3,5-4-3,10 1-4,9-2 0,7-5-2,4-4 0,5-6-1,1-3 2,5-8 0,-2-4-1,0-5 1,-3 0-3,-2-5 2,-3-9 0,-5-2-1,-3-3 0,-1-5 3,-8-5-4,-1-2 6,-5-2 1,-4-4-1,-4 1 4,0 0-3,-10-1 3,-5 4 3,-2 3 2,-8 6 0,-2 8 2,-6 7-5,-4 6-1,0 3-4,1 6-4,7 8-7,11-4-8,13 3-21,5 3-85,19-1-87</inkml:trace>
  <inkml:trace contextRef="#ctx0" brushRef="#br0" timeOffset="63575.6363">12734 6320 218,'0'0'28,"0"0"-3,-83-54 2,55 39-3,2 8-3,3 5-1,-3 2-7,1 14-2,1 8 2,-1 6-1,2 8 0,0 6-2,1 6 1,5 0-4,5 1-3,6 0-1,6-1-3,3-4 0,12-5-1,4-3-1,4-7 1,1-4-3,2-7 2,-2-7 0,0-7-2,-2-4 0,-3-10-2,-1-9 2,0-5-4,-5-6 3,-4-6 1,-1-6 4,-5-3-1,-2-6-2,-1-4 3,0-5-2,-1-4 2,-4 0 1,-1-2 0,0 3 3,-3 6 1,-1 6 2,-4 6 2,3 7 1,-2 8-1,6 11 2,1 8-2,5 6-1,1 5-2,-2-1-5,1 1 0,1 15 1,0 9 3,0 15 2,4 11 0,6 5-3,3 7 0,3 0-2,3 0-1,1-2 2,6-3-4,2-4-1,1-6-3,1-6-8,0-5-9,-1-6-13,3-4-22,-3-6-54,0-6-112</inkml:trace>
  <inkml:trace contextRef="#ctx0" brushRef="#br0" timeOffset="63940.6572">13271 5768 302,'0'0'18,"0"0"-8,0 0-3,0 0 0,0 0-2,88-25-3,-48 18 0,5 0 0,4-1-2,3-2 2,-1-1-1,-3 1 0,-2 0 3,-4 3-4,-7 2 1,-8 5 3,-3 0 2,-8 10 3,-5 11 4,-4 8-1,-7 9 10,-3 10 6,-12 9-3,-4 6 4,-3 5-9,-3 4-7,1 0-1,4-1-4,3 0 4,6-6 0,4-5-3,7-3 2,0-7-7,7-4 0,1-3-3,4-6-2,1-5 1,0-5-3,1-7-2,-2-3-6,-2-5-6,-3-5-28,-4-4-58,-3-3-155</inkml:trace>
  <inkml:trace contextRef="#ctx0" brushRef="#br0" timeOffset="64160.6698">13194 6457 190,'0'0'25,"0"0"-6,0 0-7,0 0-3,0 0-4,0 0-3,118-41 0,-65 34-2,4 1 0,7-1-2,0 2-2,-1 0-1,-3 1-4,-7 4-2,-11-3-6,-7 3-13,-12 0-44</inkml:trace>
  <inkml:trace contextRef="#ctx0" brushRef="#br0" timeOffset="64421.6847">14523 6019 257,'0'0'7,"0"0"-5,0 0 0,111-37-2,-69 30 0,4 2-3,3 4-4,3-1-5,-4 1-14,0 1-24,-5 0-100</inkml:trace>
  <inkml:trace contextRef="#ctx0" brushRef="#br0" timeOffset="64656.6982">14485 6360 181,'0'0'17,"0"0"-1,0 0-2,0 0-2,101-17-3,-52 6-1,3 0-5,4-1 1,-5 3-2,-3 0-1,-4 1 0,-7 5-2,-6 1-4,-10 2-6,-11 0-8,-4 0-21,-6 0-64</inkml:trace>
  <inkml:trace contextRef="#ctx0" brushRef="#br0" timeOffset="65464.7444">14339 6880 208,'0'0'39,"0"0"-5,0 0-7,0 0-7,0 0-6,0 0-4,0 0 1,0 0-4,0 0-2,17 4-1,18 0-3,3-2-2,2-2-2,5 0-1,1 0-4,0 0-5,-1-2-5,-4-1-21,-1 2-44,-6-1-115</inkml:trace>
  <inkml:trace contextRef="#ctx0" brushRef="#br0" timeOffset="66068.7789">15626 6099 314,'0'0'24,"24"-87"-4,-2 45-5,10 0 1,4 2-6,6 2-1,6 4 3,4 5-7,0 5 3,3 7-1,-1 7-2,-1 8-1,-6 2-2,-2 9-2,-9 9-2,-6 6 5,-6 7-2,-10 3 2,-5 4-3,-3 3-3,-6 0 0,-7 0 2,-6 1 1,-6 0 0,-3 0 2,-3-1 2,-3 1 3,-3-1 1,-1-4 2,1 0 0,-3-5 2,2 0-1,1-3 0,2 0 2,4-4-5,4-4 2,3-2-4,7-7-5,3-4 0,7-4-1,1-4 1,0 0-1,0 5 0,0 0 1,6 0 1,1 2-2,7-7 2,7 0-2,2 0 1,9-7-1,0-1 0,-1 1 1,3-2-1,1 4-1,2-3 1,0 1-5,3-1 4,4 1-2,3 0 1,3 1 1,3 2 0,2-1 1,1 0-2,1 1 1,1 0 1,-1-1 0,-4 0 0,-5 1 0,-5-1 0,-7 2 0,-10 0-1,-4 2 1,-11 0 0,-5-1 0,0 2 0,-6 0-1,0-1-3,0-1 0,-3-1-7,-7-1-8,0 1-22,-7 1-34,-3 2-83,0 0-77</inkml:trace>
  <inkml:trace contextRef="#ctx0" brushRef="#br0" timeOffset="68023.8907">17649 5626 51,'0'0'11,"0"0"3,0 0 2,0 0 2,95 12 0,-77 8-1,-1 9 0,-3 8 0,-4 9-2,-1 7-1,-5 3-3,-2 4-2,-2 0-2,0-2 2,-5-2-1,-2-6 1,0-6 2,-2-9-1,2-11 2,4-12 1,2-5 1,1-7 3,-2 0-2,2 0-2,-3 0-5,-1-12-3,-1-7-2,4-8-1,1-5 0,3-3-2,7-4 0,3 0 0,5-2 1,3-3-1,2 4 0,1-2-1,3 1-2,0 2 2,1 4 0,-2 8 1,-3 7 2,-7 10-1,2 8-1,-1 2 0,1 12 3,4 11-1,-6 7 1,0 6 1,-6 6 0,-1 2-2,-5 0-2,0 0 1,-2-2-1,-2-4 0,0-5 2,-3-8-1,-3-8 0,3-5 2,2-7 0,-1-2 1,1-3 1,1-16-3,0-8-2,3-9 0,7-6-1,3-2 1,7-1 1,2-2-3,4-1-1,6-1-1,4 1-3,3 0 4,1 7 2,-2 4 0,-1 6 3,-5 8-2,-3 10 2,-7 7-2,-2 3 0,-5 13 1,-1 11 2,-5 5-1,-2 5 0,-1 6-1,-6 2 2,0 2-3,0 0 1,-2-3-6,-2-3-6,4-4-12,0-5-52,6-4-144</inkml:trace>
  <inkml:trace contextRef="#ctx0" brushRef="#br0" timeOffset="68419.9133">18978 5773 213,'0'0'26,"0"0"1,-77 37-2,54-15-4,2 5-3,2 2-6,5 3-8,4-5 2,4 1-3,6-4-1,0-2 0,9 0-2,4-7-1,1-1 1,3-4-1,-4-6-1,6-3 2,0-1-4,1-3 2,8-7 1,-5-2-3,-4-7 5,-3 0-1,-3-6 1,-3-2 3,-6-3-3,0-4-1,-4 0 2,0 5 0,-8 1 0,-7 6 1,-4 6 0,-7 5-1,-4 9-1,-6 2-1,0 9-1,4 7 2,5 6-9,11-5-7,11 5-23,10-3-116</inkml:trace>
  <inkml:trace contextRef="#ctx0" brushRef="#br0" timeOffset="68879.9397">19446 5736 167,'0'0'21,"-93"-36"4,48 26 1,-1 3 1,2 4 0,1 3 1,6 7-3,2 8-3,6 4-3,6 4-4,7 8-4,9 2-2,5 1-2,2 5-6,15-4-2,4-2-1,6-3-1,5-5 1,4-5-1,1-6-1,4-6 3,-3-6-1,0-2 1,-2-10 0,-3-4-2,0-8 2,-7-3 1,-1-7 0,-7-5 0,0-5 1,-6-6-2,-2-2 1,-3-2 0,-2-5 1,-2 0 2,-1-3 0,0 4 1,0 2 2,0 2 1,-2 8 1,-3 6 2,1 13 0,3 3 1,-1 10-1,2 6-3,0 1-3,-1 5-1,1 17 1,-2 13 1,2 15 0,0 10 0,0 9-2,0 5-3,8 2 1,3 0-3,4-2-2,3-4-6,2-7-12,1-2-18,2-8-35,-2-7-73</inkml:trace>
  <inkml:trace contextRef="#ctx0" brushRef="#br0" timeOffset="69235.9601">19813 5218 251,'0'0'36,"0"0"-7,0 0-4,0 0-8,0 0-3,44-87-5,-15 77-1,8-1-1,6 2-7,8 1 1,0 1 0,3 0 0,1 3 2,-3 3-2,-4-1-1,-3 2 0,-8 3 1,-6 8 0,-5 6 4,-9 8 5,-8 12 1,-9 9 5,0 8-1,-16 10 0,-3 7-1,-4 5-2,-3 0-2,3-4-5,4-1 2,5-8-2,8-3 0,6-4-1,1-5-3,12-6 0,3-4-1,4-6-2,-1-2-2,3-6-3,-4-6-6,-1-5-12,-3 0-20,-5-6-47,-4-4-98</inkml:trace>
  <inkml:trace contextRef="#ctx0" brushRef="#br0" timeOffset="69388.9687">19894 5748 242,'0'0'10,"0"0"-8,0 0-2,77-36-3,-29 26-9,10 3-11,7-1-32</inkml:trace>
  <inkml:trace contextRef="#ctx0" brushRef="#br0" timeOffset="69523.9766">20845 5795 209,'0'0'-10,"0"0"-18,0 0-57</inkml:trace>
  <inkml:trace contextRef="#ctx0" brushRef="#br0" timeOffset="74563.2647">4141 5046 176,'0'0'7,"0"0"-2,0 0-1,0 0-3,0 0-1,0 0 1,0 0 3,0 0-2,0 0 1,-55 78-1,43-47 0,-2 6-1,-1 4-1,-4 3 3,3 4-5,-2 2 1,-2 5 1,2 4 0,-1 2-1,3 3 2,-1 0 2,0 4 0,4 0 5,0 2-2,-2 6 1,4 2 0,-2 6-2,3 6 0,1 1 2,-1 2-2,4 3 2,0 0-1,2 1-5,2 2 2,1-1-4,1 2 1,0-1 6,3-1 0,4 1 0,1 0 1,1-1-7,2 1 0,0-3 3,2-1-3,-2 0 2,4-5 0,-2 0-2,-1-1 2,4 0 1,-2-4 2,1 2 3,-1-7-4,3 0 0,1-6 1,-1-1-3,2-5 3,0-1-3,-1-5 1,1-3-1,-4-5 1,2-3 0,-4-5 0,-3-7 2,0-1-2,-2-4 2,-4-5-2,0-1-1,-2-10 1,-1-1-1,0-5 0,1 0 1,-2 2-1,0-8-1,3 4 0,-3-3 0,0-2 2,0 2 1,0-7 0,0 0-2,0 0-1,0 2-1,0-2 0,0 3-1,0-3-1,0 2-4,0 0-2,0-1-7,-3-1-3,-3 0-7,2 0-4,-3-3-7,-2-9-3,3-3-3,1 0 4,3-4 8,1 0 10,-2-4 10,-2-5 4,-1 0 10,-2 1 1,-4 0 6,1 4 7,-6-2 1,5 4 3,-4 1-2,3 0-2,-1 4-3,5 3-1,1 3-3,3 3-2,1 3-2,2 1-2,2 3-4,-1-1-1,1 1 1,0-1-1,0 1 3,0-3-2,0 3 1,0 0 2,3 3-1,6 4 2,2 5 0,-1 2 1,1-1 0,1 3 0,1-1 0,-2 3 1,3 1 1,1 0-1,2 5 2,0 2-2,0 3 3,-1 1-5,0 4-2,0-1 0,-1 1-2,2 2 2,0-2-2,-1-1 1,1-3 0,-2-4-2,3-3 1,-3-7 1,-2-3-1,-1-4 1,-4-4-1,-5-5 3,1 3 0,-4-3 1,0 0 0,0 0 0,5 0-4,-3 0 1,3-10-2,-1 0 0,-3-2 1,1 2-1,-2-4 0,0-2-1,0 4 1,0-5-1,-4 0 1,-4 2 0,-2-5 0,-2 1 0,-3 0-2,-2-1 2,-1 1 0,-1-1 0,1 0 1,2 2-1,-1 1 1,6 5-2,0 0 1,2 7-1,0-2 0,1 2 1,3 5 0,-6-3 1,6 1-2,0 0 1,-6 1 0,6-1-1,-1 0 1,-4 1 0,5-1-4,-6 0 2,1-1-3,4 3 1,-7-2 0,7 2 2,-7-2 3,0 1-2,2 1 1,0-2 1,5 2-1,-5-2 0,4 2 1,2 0-1,-7 0 0,6 0 0,-6 0-2,1 0 0,-1 0-5,-5 2-2,1 1-6,-6 1 0,1-1 3,0-3 2,-3 0 6,-1 0 4,1-3 1,-2-4 2,2-5-2,0-2 2,2-2-1,1-1 2,2 0-1,1 2 1,7 5 2,-2 0 2,6 5 0,2 2-1,1 1-3,4 2-1,0-2-2,0 2-1,0 0 2,12 9 0,9 7-1,9 3 1,4 3 3,2-1-4,4 0 1,-2 1-1,2-5-2,0 2 1,-3-2-2,-3-4 1,-4-1 1,0-2-2,-11-6 2,2-1 2,-2-3-1,-3 0 0,3-2 2,-7-5 2,-1-4-3,-4-3 2,2-5-2,-5-3-1,-1 0-4,-3-2 3,2-4-4,-2 1 2,4-2 0,-1 1-3,3-3-1,1 0-3,6-5-6,3-1-25,4-9-142</inkml:trace>
  <inkml:trace contextRef="#ctx0" brushRef="#br0" timeOffset="76087.352">5056 11160 184,'0'0'22,"0"0"1,0 0 1,0 0 1,-17-88-1,17 59-5,7 0-5,3 0-5,5-1-2,4 1-1,6 2 1,3 1-1,3 4-1,6 5-1,2 5-2,2 8-2,-1 4 0,-3 4-1,-4 13 0,-5 8 0,-5 4-1,-4 6 0,-6 2 0,-6 3 0,-1 1 0,-5-2 2,-1-1 0,-5 0 4,-6-5-2,-3-4 0,-6-3 3,-2-4 0,-3-4 0,-1-6 4,0-2 1,0-3-3,8-4 5,-1-2-4,6 0 1,1-1 2,-1 0-5,9 0 0,0 0-2,4 0-4,0-5 2,0-5 0,10-5-2,7-2 1,4 2-1,5 5 0,5 2 0,1 4-1,1 4 0,-1 1 0,0 11 1,-2 7-2,-3 4 2,-3 8-2,-1 3 2,-3 5-1,0 2 0,-4 5 0,-2-2 0,-2-1 0,-5 0 1,-5-6 0,-2 0 0,-12-1 1,-8-4 0,-7 2 6,-8-2-5,-4 3 2,-6-4-2,0-6 1,-1-3 1,1-5 1,4-3 4,4-5-2,4-5 0,4-1 0,4-3-1,5 0 2,4-3-2,3-2 2,0-5-3,5 3 1,-2-5 0,3-1-3,2 1 1,2 4-7,0-4 3,3 8-1,-2-2-3,2 2-1,0 4-4,-1-2-6,1-1-1,0-2-11,8 0-22,5 0-36,4 0-88</inkml:trace>
  <inkml:trace contextRef="#ctx0" brushRef="#br0" timeOffset="76757.3903">5616 10510 209,'0'0'12,"0"0"2,0 0 2,0 0-2,15-82-1,-12 79-3,5 0-4,0 3 0,1 8-3,-2 11 3,-4 10 2,-3 6 1,-3 9-4,-6 3-1,-6 4-4,3 0 0,-2-1 2,0-1 2,3-6 0,-1-8-1,5-4 0,1-12-1,2-8 3,4-5 0,0-1-2,0 0 2,4 2-2,6 1 1,8-7-1,6 0-1,2-1-1,9-2 2,1-5-3,2-1 0,5-2-1,-1 0-2,-1 3 0,-2 2-2,-3 3-2,-2 1-3,-5 1-3,-10 0-4,-3 0-2,-7 1-2,-6 1 0,3-2 0,-6 0 0,0 0 2,0 0 5,-11-7 4,-4-8 5,-7-6 7,0-3 0,0-1 4,3-1 2,-1 1 4,4 1 0,0-1 1,3 3 1,0 0 1,5 9 2,2 1-1,1 5 2,1 2-4,3 2-3,1 3-4,-1-2-3,1 2-3,0 3 2,0 16 1,0 13-1,0 13 2,0 4-4,5 6-1,-1 0-2,4-3-2,-1-1-2,4-4-2,1-5-3,0-3-9,-1-7-12,1-3-34,-2-7-121</inkml:trace>
  <inkml:trace contextRef="#ctx0" brushRef="#br0" timeOffset="77195.4152">6551 11032 249,'0'0'3,"0"0"-1,0 0 3,0 0 1,0 0 1,0 0-1,0 0 0,0 0-1,0 0 0,102 55-2,-68-25 0,2 4 0,3 5 0,1 0-1,2 1-1,0-1-2,3 0 1,-3-3 0,0 0-1,-5-1 1,-3-4-1,-5-2 1,-6 0-1,-4-5-1,-2-2 0,-5-2-1,-5-7-1,-1 0-1,-1-6-2,-3-5-1,1 4-5,1-6-9,6-2-22,3-7-47</inkml:trace>
  <inkml:trace contextRef="#ctx0" brushRef="#br0" timeOffset="77508.4331">7113 10890 139,'0'0'27,"0"0"-4,0 0-3,0 0-3,-79 70-2,61-36-2,0 7-2,0 0-3,5 5 1,1 0 0,3 5-1,3-3 0,0 0-3,3 1 2,0-3-3,0-3 1,-1-2 0,0-2-1,1-4 1,-4-3 1,3-7 1,0-6 1,-2-4-4,2-5 2,1-6-3,-1 4 1,2-3-3,-1-2-1,2 1-2,1-4-2,-1 0-6,1 0-11,0 0-20,0-10-49,5-9-105</inkml:trace>
  <inkml:trace contextRef="#ctx0" brushRef="#br0" timeOffset="78167.4709">7404 10964 251,'0'0'18,"0"0"0,0 0 1,36-78-2,-17 65-2,2 3-1,5 2-2,2 4-4,1 4-1,2 2-3,1 9-4,-1 4 0,-4 5-1,-3 4 0,-4 3 1,-3 4-2,-4-1-2,-4 2 2,-2-2 1,-4-1 0,-2-2 3,-1-3 0,-3-1-2,-8-5 4,-2-2-2,-3-4 3,-2-3 1,4-4 1,-3-4 0,-4-1 0,4 0-3,-1-5 2,4-1 0,6 2-5,0-1 0,2-2 0,4 4 0,-2 0-5,4 3 4,0-7-6,0-1 5,4-3 1,3-2 0,3 6-1,-1 2 1,7 0 0,0 4 0,4 1 1,4 0-1,-2 0 1,-3 4-2,1 1 1,2 4 0,-3 2 3,2 3-1,-1 3 1,-1 2-3,0 4-1,-3 1 2,-2 4-1,-5-1 2,-2 2-2,-3 3 0,-4 0 1,-2 1-1,-8-2 1,-5 3 2,-5-2-1,-5-1 0,-2-3-1,-6-1-1,-2 0 1,-3-2 2,-3-4-1,2-2 3,-2-4 0,5-3 0,0-4 2,6-4 1,5-3 1,6-1 1,0 0-1,9 0-1,1-4-3,-2 1-1,6 0-1,3 1-1,2 2-5,-2-1-2,2 1-3,0-2-9,0-4-11,0 0-15,3-1-35,8-3-74</inkml:trace>
  <inkml:trace contextRef="#ctx0" brushRef="#br0" timeOffset="78607.496">8041 10400 214,'0'0'35,"0"0"-5,0 0-7,0 0-9,0 0-6,0 0-2,0 0-2,0 0 3,0 0 3,-40 78-2,28-39 3,2 3-5,2-2-2,5 0 2,1-5-4,2-5 1,0-4 2,5-7-1,5-3 2,0-5 0,1-4-2,4-2 1,2-4-2,9-1 0,0 0-3,3 0 0,0 0-2,0 0 1,0 0 0,0 4 0,-4 0-4,-2 1 1,0 0-3,-9 0-2,0 1-1,-6-2-6,-4 0-7,6 2-17,-6-2-44,1-1-102</inkml:trace>
  <inkml:trace contextRef="#ctx0" brushRef="#br0" timeOffset="78837.5093">8212 10415 145,'0'0'34,"0"0"-8,0 0-7,0 0-3,0 0 3,0 0 1,0 0 2,0 0 0,3 92-1,3-46-2,1 7-6,-3 5-2,2 0-9,0 1-1,0-1-2,0-3 1,0-3-3,0-5-3,2-5 0,-4-2-2,-2-5-7,0-2-31,-2-3-158</inkml:trace>
  <inkml:trace contextRef="#ctx0" brushRef="#br0" timeOffset="82460.7164">9337 11115 198,'0'0'16,"0"0"-1,0 0 0,0 0-4,0 0-1,0 0-2,0 0-1,86-42-2,-49 36-3,2 1-2,4 3 0,-1-1 0,1 1-1,-2 2 0,-1 0-4,-2 0-4,-6 0-8,-6 6-9,-7-2-23,-4 4-58</inkml:trace>
  <inkml:trace contextRef="#ctx0" brushRef="#br0" timeOffset="82777.7346">9384 11342 141,'0'0'21,"0"0"-3,0 0 2,0 0-1,0 0-1,0 0-4,0 0-3,0 0-4,0 0 1,100 2-1,-61-4-2,4-3 0,-1 0-2,2 3-2,-1 0-4,-4 2 1,-5 0 1,-7 0-3,-7 2 2,-5 3-2,-6-3 2,-4 0 0,0 1 2,-5-3-1,0 0 2,0 0 0,0 1-1,0 0-1,0 2-8,0-3-9,0 0-67</inkml:trace>
  <inkml:trace contextRef="#ctx0" brushRef="#br0" timeOffset="89808.1367">10801 10785 37,'0'0'27,"0"0"1,0 0-2,0 0-5,0 0-3,0 0-4,0 0-3,0 0-4,64-88 0,-62 65-1,-2 1-1,-2-2 0,-5 3-5,-6 1 1,-3 2-2,-6 2 1,0 3 0,-5 5 0,-2 3 0,-3 3 0,-1 2 0,0 2 1,-2 7 0,2 2 0,3 2 3,3 4-2,4 0 3,5 3-3,4 1 2,7-1-2,4 4 1,3 0 0,7-1-2,8 0-1,5 2 0,5 1-2,0-2 2,5 3 1,4-2-2,1-1 2,0 2-2,0 1 0,1-1 1,-3 0 0,-3-1 0,-2 0 1,-5-1 0,-3-1 0,-7 1 2,-3 1 0,-3 0 1,-7 1-1,0 1 1,-9-4-2,-8 0 3,-6-2-2,-4-2 0,-7-4 0,-2-1 1,-1-4 0,-3-4 1,5-5 1,1-1 0,7-6 0,4-6-1,5-5 4,6-4-1,3-1-1,4-6-4,5-2-2,0-2-1,3-1 2,8 0 0,1 5-1,2-1 1,1 3-2,1 0 1,2 1 2,-2-1-1,2-1 3,0 2-1,-4-2 3,2 2 0,-4-3 1,-1 3 0,-1-2-1,-1 0-1,0 1-1,-3-1-1,-1 1-1,-2 6-2,-2 2 0,1 7-1,-2 0 2,0 0-2,0 6 0,-4-2-2,1 5 0,-7 0-3,-3 2-2,-2 4-4,1 6-3,5 0-7,1 0-22,5 5-52,3-6-106</inkml:trace>
  <inkml:trace contextRef="#ctx0" brushRef="#br0" timeOffset="90304.1651">11173 10597 99,'0'0'26,"0"0"5,0 0-6,0 0 0,1-85-2,2 74-5,-1 7-1,2-5-6,-1 6 0,0-1-4,0 1 0,-1 3 2,7 3 1,0 13 1,1 5 1,-3 9-2,-1 4 1,0 10-7,-3 2 1,0 3-3,0 3 2,-2 1-2,-1 1-1,0-2 0,0-3 1,0-4 2,0-2 2,0-5 0,-3-2 0,-1-4 1,2-3-3,-2-4 2,1-8-2,-3 0 0,5-8-1,0-5 0,-2 3 0,3-7-3,0 0 2,0 0 2,0 0-3,0 0 1,0 1-1,0 1-2,0-2-2,-2 3-4,2-2-7,0-1-11,0 0-26,0 0-95,9-7-57</inkml:trace>
  <inkml:trace contextRef="#ctx0" brushRef="#br0" timeOffset="90776.1921">11766 10533 225,'0'0'22,"0"0"-4,0 0-4,0 0-1,0 0 1,0 0-3,0 0 2,0 0-2,103 26-3,-69 0-1,2 3-3,2 4 1,1 2 0,3 0-1,-2 1 2,-1-1 1,0 1 0,-3-2-1,-1-2 1,-2-2-2,-2-2 0,-1-1 0,-3-1 0,-2-5 0,-3-1 0,-3-5 0,-8-5 1,2-1-1,-6-5 0,-3 0 0,1-1-1,-5-3 0,0 0 1,0 0-2,2 0 0,0 0-1,0 0-2,-1 0-4,-1 0-3,2 0-4,-2 0-8,0-2-12,-2-7-36,-5 0-80</inkml:trace>
  <inkml:trace contextRef="#ctx0" brushRef="#br0" timeOffset="91110.2111">12399 10480 132,'0'0'15,"0"0"-1,0 0-1,0 0-1,0 0 0,0 0-3,-70 112 0,49-66 0,-1 2-2,-2 5 1,2 1 1,-3 1 2,2-4-2,2-3 2,2-2 0,1-7-1,2-4 2,1-5-3,0-2 2,2-7 0,4-4-2,1-4 3,3-4-4,-2-2-1,1 1-1,2-3-1,-2 2 0,3-2-2,2-3-2,1-2-1,-3 3 0,-1 0-2,1 1 0,1-2-6,2-2-4,-1 0-8,2 1-24,11 1-99</inkml:trace>
  <inkml:trace contextRef="#ctx0" brushRef="#br0" timeOffset="91879.2552">13188 10553 161,'0'0'31,"0"0"-5,0 0-2,26-77-7,-20 53-4,-2 0-4,-1-1-2,-1-2-1,-2 2 1,0-2-2,-5 0-1,-5 3 0,-5 2-2,-5 7 1,-4 3-1,-6 7 0,-5 5 3,-5 0 1,-2 10 0,1 4 0,1 3 3,5 1-1,6 5-1,9 0-2,5 2 1,9 1-3,6 2 0,5-1 1,8 3-3,7 0 3,1 1-4,6-2 0,-1 0 0,2-1 0,0 1 0,0 0 0,-2 2 0,-2-1 0,-4 0 0,-3 0 1,0 2 1,-4-2 1,0 0 1,-2-3 0,0-2 0,0-2-2,-2-4-1,-2-2-1,-3-5 3,-1 0-3,-3-2 0,-1 5-1,-12 0-3,-10 4 2,-11-4-1,-7 0-1,-7-2 2,-7-1-2,-4-4 3,-2-4 1,2-1 0,5-3 1,6-6 2,10-4-2,11-5 0,9-2 0,10-1-2,7-3 0,1 1 1,9-5-1,6 0 0,5 0 1,4-2-2,2 2 1,4-3 0,0 1 1,0 0-1,0-1 2,0 3-1,-4 1 2,-1-3 1,-1 4-1,-3-4 0,0 2 1,-1-3-1,-1 1 1,0 0-1,-3-1 0,0 1 0,-4 3-2,-1-1 2,-5 8-1,-2 1 2,-3 6-1,-1-1 0,0 0 1,-1 2-3,-11-3 2,3 8-2,-9-2-2,-2 6 2,-3 0-2,-6 4-1,7 3-4,5 1-7,5 1-8,4 1-34,8-3-150</inkml:trace>
  <inkml:trace contextRef="#ctx0" brushRef="#br0" timeOffset="92304.2795">13686 10084 237,'0'0'22,"0"0"-4,0 0-4,0 0-5,0 0 0,0 0 2,0 0-1,0 0 0,7 118-1,-3-69-1,-1 6-1,1-1-1,-1 1-1,-1 3 0,1-1 2,-3 0 0,0 1 1,0-2 2,0 2-1,-2-5 2,-2-1 0,-1-5 2,1-5-1,0-3 1,-2-6-1,2-5 1,1-8-4,1-9-1,2-5-3,0-2 0,0 2 1,0-1-2,0 1 1,0-6 1,0 0-2,0 0-1,0 0-1,0 0-1,5-1 0,2-7-1,0-1-1,-4-2-2,0 2-7,-2 3-11,1 1-40,-2 1-175</inkml:trace>
  <inkml:trace contextRef="#ctx0" brushRef="#br0" timeOffset="97047.5508">9675 12255 85,'0'0'32,"0"0"-2,0 0-4,0 0-3,0 0-1,0 0-1,0 0 0,0 0 0,0 0-1,-13-30-2,9 27-3,2 2-4,2 1 1,0-3-1,2 3 3,12-2 0,9-1-3,8-4-3,3 2-2,6-4-2,3 1 0,2-1-2,4-2-2,-1 2 0,1 0-1,-3 2 0,-3 2-1,-6 0 4,-4 2-4,-12 0 0,-2 2 1,-7-1-3,-8 2 3,2 0-1,-6 0 2,0-1 2,0 1-2,1 0-3,1 0-2,-1 0-7,0-2-6,2 2-10,-1 0-13,-1 0-39,7 0-51</inkml:trace>
  <inkml:trace contextRef="#ctx0" brushRef="#br0" timeOffset="97540.579">9738 12528 126,'0'0'30,"0"0"-3,0 0-4,0 0-4,0 0 3,0 0-3,0 0 0,0 0 1,0 0-4,-11 7-1,10-7 1,1 0-3,0 2 1,0 0-1,0-1 0,8 2 2,7-1-3,7 0-1,2-2-2,2 0-2,4-2-1,2-3-2,2 0 0,2 0-1,0-2-4,0 2 2,-3-1-5,-1 1 4,-2 2-2,-11 0 1,1 3 0,-7-1 1,-1 1 0,0-2 1,-5 2 3,-2 0 0,-5 0 2,0 0 3,0 0 0,2 0 3,-2-2-2,3 2-1,-2-1 0,-1-1-4,2 1 2,-2-1-4,0 1 0,0-1-1,0 1-2,0 0-2,-2 1-3,1-2-4,1 2-6,0 0-15,0 0-48,9 0-167</inkml:trace>
  <inkml:trace contextRef="#ctx0" brushRef="#br0" timeOffset="100023.721">11053 11800 66,'0'0'31,"0"0"-3,0 0-4,0 0-3,0 0-3,0 0-3,29-83 0,-27 78-5,1 3-1,-3 2-4,0-2 0,0 2-1,5 0 0,-3 0 2,2 10 0,-3 9 0,-1 3-1,0 11-3,-5 1 3,0 5-1,-5 1 1,1-1 0,-1-1-2,1-3 0,-1-1 1,2-5 0,3 1 2,-1-3-2,-1-3 1,3-1 1,1-9-2,-2 1 1,4-6 0,0-5-1,-1 0 0,2 1 0,0 0 2,0 0 1,2 0 0,-2-5 1,0 0 0,6 0 1,0 0-1,5 0-1,5-3 0,0-6-4,1 1 1,-4 1 1,0 2-1,1 0-1,-3 0-1,6 1-1,2 1 0,0 3 1,5-3-1,-3 3 1,5 0-1,-2 0 0,1 0-1,-2 0 0,-4 0 0,-1 0 0,-6 0 1,0 0-1,2 0 1,-8 0 0,0 0 1,-6 0-2,0 0 1,0 0-2,1 0 1,1 0 0,-1 0-4,0 0 1,2 0-4,-2 0-5,1 0-5,-1 0-6,1 0-17,4 0-21,0 0-55</inkml:trace>
  <inkml:trace contextRef="#ctx0" brushRef="#br0" timeOffset="100424.7439">11327 11967 110,'0'0'26,"0"0"0,0 0-5,0 0-2,0 0-3,0 0-5,0 0 0,0 0 1,0 0 1,0 0 2,3-5 0,2 21 0,1 3-1,-3 6-1,-3 4-2,2 5-2,-2 0-1,0 2-3,-2 3 0,-4 2 0,-2-1 2,0 2-2,0-3 2,0 2 0,1-2 0,0-3 0,1 0-2,1-1 3,2-2-4,0-4-1,2-9-2,1 0-1,-1-1 1,1-8 0,-2 9-1,2-8 3,-1 2-2,-1-2-1,-1 1 2,2-4-2,-2-4 0,0 7 0,2-9-1,-5 6 0,2-2 1,1-4-1,1 0-2,-2-1 0,1 0-3,-1 1 1,1-1-11,3-2-11,-1 0-31,-2 0-121</inkml:trace>
  <inkml:trace contextRef="#ctx0" brushRef="#br0" timeOffset="107084.1249">11949 11979 23,'0'0'15,"0"0"1,0 0 2,0 0 1,0 0 0,0 0 4,0 0 2,0 0-1,0 0 3,0 0-1,-16-71-1,11 61 0,3 6-2,-1-1-3,2 3-3,1 2-4,-2-2-4,2 2-3,0 0-1,-1-1-2,1 1 3,0 0 1,0 0 1,6 7 2,8 7 0,4 6-2,6 1-1,2 1-3,4 1-4,0 1 1,4 0-2,-2 1 1,-2-2-1,-2 2-1,-2-3 1,-5-1 0,-3 1-2,-5-1 3,0 2 0,-7-2 0,3 1 3,-4-4-1,-4-1 1,2 0 1,-3-5-3,0 1 4,0 1 0,0-1 1,0-1-1,0-7-1,0 2 0,0-7 0,0 0-1,0 0-1,0 1 2,0 1-4,0 0-1,0-2-2,0 3 0,0-2 0,0 0 1,0 1-4,0 4 1,0 0-5,0 0-5,0 1-3,0-7-8,-1 0-24,1 0-41,-2 0-109</inkml:trace>
  <inkml:trace contextRef="#ctx0" brushRef="#br0" timeOffset="107441.1453">12308 11936 141,'0'0'29,"0"0"-1,0 0-4,0 0-4,0 0-2,0 0-1,0 0-1,-80 49-3,70-24 0,-2 4-4,-2 0-1,0 6-2,-6 3-3,1 2 1,-3 1-1,-3-1 1,-1-3 3,2-2-3,-1-3 4,3-5 1,2-4 1,0-5 1,8-6-2,1 0 1,2-7-2,5-2-1,1 0-4,3-3 1,-1 0-4,1 0-1,-2 0-2,1 0 0,1 2-2,0-1-4,0 0-5,0 1-11,11-2-26,8 0-58,6 0-100</inkml:trace>
  <inkml:trace contextRef="#ctx0" brushRef="#br0" timeOffset="107880.1704">12863 11812 116,'0'0'45,"0"0"1,0 0-7,0 0-7,0 0-7,0 0-2,0 0-3,0 0 6,0 0 4,0 0-1,2 31-1,-2-6-5,0 1-2,0 1-5,-5-1 1,-1 3-1,-3 0-3,0 3 1,-2-1-2,1 1-2,-1 2-1,2-3-2,2 1-2,-2-1 0,3-5 0,2-7-1,1-1-2,2-8 0,1 0 0,0 1-2,0-4 0,1 3 0,9-8-1,6 1 1,6-3 0,4 0-2,1-1 1,4-6-2,-1-1 1,1 1-2,0 0 0,0 1-1,-2 3-1,-9 2-4,0 1 0,-3 0-7,-2 0-4,1 1-9,-3 5-14,-6-1-11,0 1-15,5 3-18,-7-1-31</inkml:trace>
  <inkml:trace contextRef="#ctx0" brushRef="#br0" timeOffset="108208.1892">13190 11941 228,'0'0'38,"0"0"-5,0 0-8,0 0-5,0 0-1,0 0-2,0 0 2,0 0 2,0 0-2,0 0-1,-49 88-2,47-51-2,2 4-3,0 2-2,-1 3-4,1 0 0,-2-2-3,-2-2 2,0-2-2,-4-3 1,-2-1-1,-1-5 0,-3 0 3,0-4-4,0-3 1,1-4-1,3-5 1,2-3-2,1-4 0,4-5 0,2 2-1,1-5 0,0 3-1,0 2-4,0-3-4,0 3-9,0-5-22,0 0-35,3 0-138</inkml:trace>
  <inkml:trace contextRef="#ctx0" brushRef="#br0" timeOffset="108745.2199">9994 13894 286,'0'0'26,"0"0"-4,0 0-4,0 0-4,0 0-4,0 0 0,0 0-4,0 0 1,0 0-2,75 12-2,-34-12 0,1 0-3,5-6 3,3-3 0,2-2 2,4-1-2,-2 0-5,-4 2 2,-2 1-7,-9 4-1,-7 3-2,-7 2-8,-11 4 2,-2 4-10,-7-1-6,0 2-15,-1 1-53</inkml:trace>
  <inkml:trace contextRef="#ctx0" brushRef="#br0" timeOffset="109068.2384">10210 14219 237,'0'0'14,"0"0"2,0 0-3,0 0 0,0 0-4,0 0 1,0 0-1,0 0 1,88 1 0,-58-1-1,2 0 1,-1 0-2,-1 0 2,2-1-5,-5-1-4,-8 0-1,1 2-2,-8-1 1,-5 1 4,5 0 1,-6 0 0,-1 0 1,2 0-3,-7 0 2,0 0-2,0 0 0,2 0 1,-1 0-5,5 0-2,0 0-4,4-2-10,9-1-20,0 1-51,4-5-121</inkml:trace>
  <inkml:trace contextRef="#ctx0" brushRef="#br0" timeOffset="109539.2653">11292 13911 233,'0'0'33,"0"0"-1,0 0-3,0 0-1,0 0-4,0 0-4,0 0-5,72-94 1,-53 68-5,5-1 4,4-5-1,2-3 0,0-4 0,2 2-2,-4 0-4,1 7-2,-7 4-2,-7 11-3,-5 6 1,-6 6 0,-4 3 4,0-1 2,1 1 2,-1 13 4,0 10-3,-1 12 1,-9 3-3,2 6 0,-1 3-4,2 1 1,1 4-2,2-1-3,1-1 2,0-1-3,0-5 1,2-5 0,-2-2-1,0-4-1,1-2 2,-2-1 0,0-4 0,1-8 0,0-1 0,-1-5 1,4-6 0,0 0 0,0-6-1,-2 0-1,2 0-3,0 1 1,0 1-2,0 0-3,0-1-2,0 1-8,0-2-12,2 0-27,8-2-38,4-7-68,1-6-82</inkml:trace>
  <inkml:trace contextRef="#ctx0" brushRef="#br0" timeOffset="110065.2954">12288 13542 227,'0'0'24,"0"0"0,0 0-1,0 0-4,0 0 0,0 0-3,0 0 2,-93 10 0,74 11-1,1 3 0,6 5 0,-1 3-1,3-1-4,1 4 0,-1 0 0,3 4-5,1 0 2,1-3-5,0 0-2,1-2-1,4 0 0,0-3-1,0-4 0,0-3-1,0-3 0,7-5 1,-3-4-2,2-3 1,0-4-2,1 2 3,3-2 3,-1-2-1,1-1 0,2 1-1,-2-3-1,3 0 0,-6 0 0,3 0 0,-6 0 0,1 0-1,0 0 2,-5 0-1,0 0 2,0 0-1,0 0-1,0-8 1,0-1 2,0-4-1,-4-2 0,1 5 0,-4 0 1,4 1-1,-4 0 2,0 2-1,-2 1 0,2 0-1,2 2 1,-8 3 0,7 1-1,-7 0 1,-1 0-2,2 0 0,0 0-2,1 3 0,0 0-1,0 2-1,1-3-5,1 3-2,0 0-11,4 2-22,0 1-48,3-4-143</inkml:trace>
  <inkml:trace contextRef="#ctx0" brushRef="#br0" timeOffset="111124.356">12051 13994 163,'0'0'36,"0"0"0,0 0-3,0 0-4,0 0-5,0 0-5,37-83-1,-18 70-3,1 4 0,1 2-3,-1 4-4,0 3-2,0 0-4,-3 10-1,1 4-2,-4 4 1,2 4 0,-3 0 0,0 0-1,2 2 5,-3-2-3,-3-8 1,-3 0 1,-2-7-3,-2-2 4,-2 4 1,0 0-1,-3 5-1,-9 3-1,-5-2-2,-4 4 3,-4 0 0,-1-1 0,-2 3 3,-1-1 1,0-2-1,2 0 1,3-4-2,6-2-1,7-4-1,8-5-2,3-3 0,-2 0-1,2 0-2,5-6-4,6-8-2,8-3-12,8 1-17,-1-1-47,0 3-119</inkml:trace>
  <inkml:trace contextRef="#ctx0" brushRef="#br0" timeOffset="111487.3767">13390 13312 246,'0'0'42,"0"0"4,-80 49 0,55-20-5,4 4-9,2 8-6,0 5-13,3 4-2,0 2-8,1-1 0,0 1-2,0-3-1,-1-1 3,0-1-2,-2-3 1,-4-4-2,0 1-1,-2-7 0,2-4 0,3-3 2,6-9-3,6-9-4,4-4-7,3-5-11,-2 0-22,2 0-60,5-11-129</inkml:trace>
  <inkml:trace contextRef="#ctx0" brushRef="#br0" timeOffset="111868.3985">12921 13199 219,'0'0'14,"0"0"2,0 0 2,0 0 0,0 0 3,0 0-3,0 0 1,-56 84-4,56-46-5,0 0 0,5 4-4,5-3-2,2-3-1,4-2-2,0-7-1,1-6-1,4-6 0,-2-4-2,5-8-2,-1-3-1,-3-7 2,2-8 2,-4-5 0,-5-4 2,-4-4 0,-3-3 0,-6-1 2,-5-4 0,-6 0-1,-8 2 5,-1-2-3,-3 2 1,-4 3-1,2 4-2,1 4 5,3 8-3,4 4 1,2 10-2,1 1-1,4 8 0,-2 8-5,4 5-3,3 7-8,1 2-20,4 1-44,0 1-133</inkml:trace>
  <inkml:trace contextRef="#ctx0" brushRef="#br0" timeOffset="112240.4198">13261 13808 278,'0'0'11,"0"0"8,0 0 1,-29 83-2,29-56-6,0 1-5,7 1-4,3-4-5,2 0-1,2-3-4,2-2-1,3-5 0,-1-1-2,1-5 0,-3-5-2,0-3 1,3-1 2,-3-3 6,6-8 2,-5-3 3,-4-1 1,-3-5 1,-3-2 1,-5-3 0,-2-3 2,0 2 2,-5-4-1,-5 2-1,0 2 1,0 1-1,1 9 2,1 3-1,3 5-2,2 4-4,0 1-4,3 3-7,-1-2-13,1 2-11,-2 0-26,2 0-71</inkml:trace>
  <inkml:trace contextRef="#ctx0" brushRef="#br0" timeOffset="112615.4411">13738 13454 403,'0'0'33,"0"0"-2,0 0 0,0 0-7,74-82-8,-45 65-6,5-1-5,2 2-3,3-1-1,2 0-1,3 1-1,-1 1 3,0 0-1,-3 1 0,-3 3 1,-6 0 0,-4 6 3,-2 4 0,-5 1 2,-5 6 2,2 8-2,-5 6 4,-5 9-2,-3 3-1,-2 7 2,-2 3-4,-3 3 0,-4 1-4,-2 3 0,-2-1-1,-1-1 0,2-3 1,-2-2-2,2-3-1,1-4 1,0-1 0,-1-2-2,3-1 3,2-4-7,-2-1 0,2-9-5,2 2-6,0-6-9,2-1-25,-1 5-28,2-5-57,0-2-115</inkml:trace>
  <inkml:trace contextRef="#ctx0" brushRef="#br0" timeOffset="112880.4564">13955 13700 360,'0'0'26,"0"0"-1,0 0-4,0 0-6,0 0-7,95-54-4,-52 46-3,2-1 1,7 4-4,3-2 0,0 2 0,-3 2-4,-1 3-3,-6 0-8,-8 0-5,-10 7-9,-9-2-6,-9 0 2,-8 2 3,-1 1 10,-10 6 9,-6-1 7,-7-2 5,-5-3 1,0 0-1,-3-3-7,2-3-26,2-2-98</inkml:trace>
  <inkml:trace contextRef="#ctx0" brushRef="#br0" timeOffset="113519.4929">10542 15184 293,'0'0'34,"0"0"2,0 0 3,0 0-2,0 0-10,0 0-6,0 0-4,0 0-5,0 0-2,0 0-4,79-4 0,-12-4-4,6-5-3,6 1 2,2-2-8,3 4 3,-2 2-5,-5 2-5,-3 5-11,-9 1-8,-7 0-21,-10 3-33,-8 3-73</inkml:trace>
  <inkml:trace contextRef="#ctx0" brushRef="#br0" timeOffset="113811.5097">10625 15570 367,'0'0'23,"0"0"10,0 0 6,0 0-3,0 0-6,0 0-11,0 0-5,113-37-3,-70 29-4,5 3 0,5-2-1,5 2-2,3-1-2,1-1-1,-1 0-4,1 3-2,-4 1-4,-5 3-4,-6 0-9,-8 3-8,-5 4-18,-10 4-8,-10-3-12,-4 2-16,-4 0-33</inkml:trace>
  <inkml:trace contextRef="#ctx0" brushRef="#br0" timeOffset="114404.5436">11936 15123 278,'0'0'52,"0"0"5,62-81-4,-34 57-7,2 1-9,2 2-12,6 5-8,-1 1-5,2 4-6,3 6-1,-1 5-5,0 2-1,-3 12-4,-5 4 2,-5 4-2,-5 6 2,-7 2-1,-6 2 0,-3 3 6,-5 1-3,-2-1 6,-2 2-4,-8-3-2,0-2 2,-3 0 1,-3-2 1,-1 1 1,-2 1 2,-4-2-4,-3 1 0,-3 0-2,-3 3 0,-3 0 1,1 2 0,-5-2-1,3-1 3,1-2-1,3-5 2,3-2 2,3-5-1,6-2 4,3-2-4,6-4 4,4-3-6,6-5 0,-1 2-2,0-1 3,-1 0-3,3 4 2,5-2 0,7 2-1,4-1 0,4-2-1,3-4 2,2-1-3,5 0 3,6 0-3,0-3 0,6-3 0,6-1 1,1-2-1,10-2 2,2 1-7,6-1 4,-1 2-2,1 0 1,1 2 0,-6 4-3,-6 3-2,-7 0-2,-10 0 0,-5 7 3,-7-1 3,-8 0 1,-6 0 4,-3-3-1,-7-2 3,1 1 0,-4-2 1,0 0 2,0 0-3,0 0 1,0 0-2,0 0-2,-6 0-4,0 0-5,4 0-19,2 0-38,0-5-138,1-2-73</inkml:trace>
  <inkml:trace contextRef="#ctx0" brushRef="#br0" timeOffset="116383.6568">14861 12625 458,'0'0'18,"33"-100"-1,-4 38 5,9-8-7,8-9-1,9-5-1,6-6-5,6-4 1,9-5-4,5-5-3,6-5 4,5-6-5,6-3 0,8-3-1,1-5-1,4-3-1,3-7 1,-3 0-1,4-3-2,-2-6-1,-5-2 0,1-3 0,-7-4 2,-1 1 0,-7 1 2,-3-2 0,-5 4 1,-8 1 0,-6 4 0,-4 7 1,-6 3 0,-7 6 4,-8 6-1,-4 5-2,-7 8 1,-6 6-2,-2 7 0,-8 9 0,-2 8 0,-4 9 1,-4 6 0,-4 4-3,-3 5 4,-3 4-5,0 0 4,0 5 3,0 1-2,-3 2 2,-3 1-2,-2 4 1,-1 3 1,0 1-2,-1 6-1,0 4 0,1 3-1,-1 3-1,1 7 1,-1 4-2,3 2 0,-7 5 1,-8 1-1,-1 4-1,-11 8 2,-2 10-1,0 6 1,-3 10 0,-4 5 1,-4 6-2,-4 3 2,1 4-3,-3-2 4,-1 2 1,0-4-3,4-1 5,3-5-5,6-8-1,6-6 3,8-8-1,10-9 0,8-5 0,9-10-1,6-3 0,18-14-1,12-8 0,9-7-2,7-9-2,8-4 2,4-5-3,6-2 4,-1-3-1,1 1 2,-4 1 1,1 3-1,-8 4 5,-5 7-2,-5 7 2,-6 6 0,-3 5-1,-8 6-1,-11 4 2,-1 7-3,-2 2 0,-3 2-1,7 3 0,-5 4 0,2 6 0,0 1-1,-2 2 1,2 2 0,-2 2 0,3 0-1,3 0 0,0-2-1,1-3 0,3 0 1,1 0-2,-2-1 3,4-2-1,-2 0 1,-1-1 2,-1-2-2,-2 0-1,-2 1 2,1 0-1,-2-1 1,1 0-1,-1-1 1,2 2 1,-1 0 0,0-1 0,-2 1 0,4 4-1,-5 2 1,3 6 0,0 3-2,-2 7 2,-3 7-4,0 9 2,-3 8-6,-3 9-5,1 9-12,-7 7-45,3 4-95,-4-3-105</inkml:trace>
  <inkml:trace contextRef="#ctx0" brushRef="#br0" timeOffset="117255.7067">14495 12022 201,'0'0'31,"0"0"-12,0 0-6,0 0-3,0 0 2,0 0 2,0 83-4,0-38 0,0 6-3,0 3-1,2 1-2,7-1 2,-1-1-1,2-1-2,3-3 3,3-5-4,-2-3 3,5-5-2,0-3 2,-1-4-2,2-4 2,1-3-2,0-5 2,2-2 1,0-4-1,-1-3 3,2-3-1,2-5 1,2 0 0,1 0 0,4-8 2,2-4-1,8-4 0,2-2 0,4-2-2,2-1 2,2 3-2,-2-2-1,-4 4-4,-4 5 1,-6 1-5,-11 6 0,-6 3-1,-8 1-4,-5 0 0,1 1-4,-3 2-13,-2 6-17,-3 3-91,0-1-10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04:27.8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14 14608 49,'0'0'18,"0"0"1,0 0 5,0 0-1,0 0 0,0 0-4,0 0-2,0 0-3,0 0 0,-12-7 3,11 6-5,1-1 0,0 1-4,0-7-4,0-4 3,0 1-2,1-7 3,2-1-3,0 7-3,0-5 1,-3-3-4,0 1 5,-6-5 2,-4 3-1,-2 1 2,-5 3 3,0-3-4,-4 4 4,0 1 0,-2 1 0,1 4 1,-1 3-3,6 3-1,-2 2-4,-3 2 0,-1 0-2,-3 10 1,1 0-2,1 4 1,-1-1 1,1 4 1,1 2 0,2 0 0,1 4 3,0 1 4,4 2-4,2 3 2,3 2-2,4 1-3,2 0 0,4 1 0,1-1-3,3-1 0,4 0 1,2-3-2,1-2 2,0 0-1,2-4 0,-1-2-1,-2-1 2,4 0-2,0-4 1,-1 0 0,-2-6 0,0-2 0,-1-3 0,2-1 0,1-1 0,1-2 0,8 0 1,-2 0 1,3-6-1,-3-4 0,-4-2 1,-3-5 1,-3 0 1,-2-2 0,0-3-1,-4 0 1,0-5-1,-2-1-1,1-2 1,-1-1 0,-1-1-1,2 0 0,-1 2-1,2 1 2,0 2-2,3 3-2,-3 2 4,2 7-6,-2 5 7,0 3-3,-1 4 1,-1-2-1,2 2-1,-3 3 2,0-1-3,0 1 1,2 0 1,-2-2-2,3 2 2,-2 0 0,4 0-1,1 5 1,2 5-1,-1 6 5,0 1-4,0 7 4,-1 1-2,0 2-2,1 4 2,3-1-2,-3 2 0,2-2-2,0-1 3,1 3-1,-3-5 0,2 1-1,-2-3 0,2-1-1,-2-3 1,-1-6-1,2-1 1,1-2-2,-3-5 1,4 2 0,-4-4 1,-1-4-2,7 1 1,1-2 0,5-4-1,3-7 1,-5-5-3,1-1-3,-2-7-5,1-6-21,1 1-27,1-3-60,0 0-117</inkml:trace>
  <inkml:trace contextRef="#ctx0" brushRef="#br0" timeOffset="668.0382">18053 14667 249,'0'0'8,"0"0"1,0 0 3,0 0 4,0 0-1,0 0-2,0 0-2,0 0-3,106-39-1,-73 36-2,8 3-1,3 0-1,1 0 2,4 0-3,-1 0 2,3 0-2,-1 0 0,-2 0-2,0 0 0,-2 0 1,-1 0-1,-5 0 3,-4-2-3,-4 2-1,-9 0-1,-4-1 0,-7 1 2,-7 0-2,1 0 2,-6 0 0,0 0 0,0 0-1,3 0-2,-2 0-1,1-2-7,-2 2-9,1 0-21,-1-4-43,0 0-52</inkml:trace>
  <inkml:trace contextRef="#ctx0" brushRef="#br0" timeOffset="1012.0578">18481 14282 141,'0'0'29,"0"0"-4,0 0-2,0 0-4,0 0 3,0 0 4,0 0-1,0 0-2,-1 87-6,1-48-3,2 5-8,2-1-1,0 3-1,-1 0-4,0-3 2,0-1-2,-1-2 0,0-1-1,-2-3 2,0-1-1,0-3 1,0-3 1,-2-3 2,-2-2-2,0-7 2,1-2-1,-1-4 0,-1-2 2,2-1 0,0-4-3,2 0 1,1-4-1,-1 0 0,1 0-1,0 0-5,0 0-2,0 0-6,0-13-11,7-4-40,4-9-136</inkml:trace>
  <inkml:trace contextRef="#ctx0" brushRef="#br0" timeOffset="2411.1379">18978 14036 173,'0'0'22,"0"0"-1,0 0 2,0 0-4,0 0-2,0 0-1,71-78-5,-48 71 0,2 4-2,0 1-3,4 2 1,0 0 0,1 7-1,2 3 2,1 6-1,1 4-3,-2 2 2,2 5 0,-3 5-2,0 2 2,-2 2-4,-3 1-1,-4 1-1,-2-2-1,-3 0 4,-4-3-1,-1-1 1,1-3 1,-6-2-2,0-2 0,-1-2 5,0-1-1,-4-5 4,0 0-2,-1-5-1,-1 0-1,0 3 1,0-6-2,0 2 0,0-6-1,-3 4-1,2-4 0,-2-3-2,2 3-1,1-5 0,-3 0-1,3 0-2,-1 0-4,-1 0-9,-1 0-12,-3-12-30,2-5-53,-2-7-96</inkml:trace>
  <inkml:trace contextRef="#ctx0" brushRef="#br0" timeOffset="2744.157">19472 14137 160,'0'0'9,"0"0"1,0 0-2,0 0 0,0 0-1,-83 50 0,66-25 3,-1 2 2,-1 3 2,2 2 2,0 5 0,2 1-1,0 2 2,2 1-2,0-1 1,0 2-5,1-4 1,-3-3-2,4-4-2,-2-2 2,1-3-2,1-4 0,-2-3-1,6-6-1,-1 0-2,4-6 1,-3 0-4,1 0 2,3-4-2,2 0 2,1-3-3,-2 0-4,2 0 1,0 0-3,0 0-2,0 0-1,0-3-15,8-7-40,4-7-130</inkml:trace>
  <inkml:trace contextRef="#ctx0" brushRef="#br0" timeOffset="3828.219">19852 14229 171,'0'0'15,"0"0"2,0 0 7,0 0-2,0 0-2,0 0 0,43 87-4,-31-51-4,1 1 1,0 0-5,0 1 2,-1 2-5,1-1 1,-1-4-2,-1-3-2,-4-6 1,0-8 1,-4-1 0,-2-6 2,-1-2 1,0 3 2,0-7 0,-1-1-1,1-4 0,-2 0-1,-3 0-4,-3 0 1,0-7-3,-1-5-1,6-6 0,0-3 1,3-10 0,0 0-2,3-3 1,4-3-5,2-4 3,3 1-1,1 1 3,1 2 0,0 3 0,-1 5 2,0 5-1,-5 9 0,2 3 0,-6 6-2,-1 3 2,0 1 1,3 2-1,1 0 2,5 2-1,2 11 1,-1 3 1,-2 7-3,1 4 2,-1 5 0,0 3-2,-2 3 4,-1 0-4,2 1 4,-4 0-3,0-5-2,-3-2 0,0-5 0,-2-6 1,-1-2 1,0-7 2,0-7-2,0 5 0,0-6 0,0 2 2,-1-2 0,1-4 0,0 0-2,-2 0-2,2-11 0,0-7 0,0-9 1,3-4-1,5-4 2,1-3-2,1-3-5,3-3 5,1 0-5,3 4 4,0-1 1,3 4-1,-1 5 2,2 3-1,-4 7 2,-5 9-2,-5 5 0,-4 4 0,-3 4-1,5 0 1,1 0 0,3 0 1,5 4 0,-5 6 0,4 8 1,-3 5 0,0 4-2,-2 5 3,-1 4-1,3 5 0,-3 1 3,0 3-2,-1 1 1,1-2-2,-3-2-1,0-2 0,0-4 1,-1-2 0,0-5-1,-2-12-1,2 0-1,-2-6 2,2-7-2,2 2 1,-3-3 0,6-1 0,4-2-1,3-3 1,5-9-1,1-5-2,0-3 2,2-7-3,-2 0 2,2-5 0,-3 0-2,-4-3 3,0 1 1,-3 3-1,-2 1-2,-2 4 3,-3 9-6,-1 6 6,-4 7-2,-1 4-1,0-2-5,0 2-22,0 0-51,0-1-135</inkml:trace>
  <inkml:trace contextRef="#ctx0" brushRef="#br0" timeOffset="4844.277">20037 16116 128,'0'0'29,"0"0"-10,0 0-5,0 0 2,0 0-3,0 0 3,0 0 2,0 0-2,0 0-3,4-25 3,3-1-5,2-3 2,1-3-1,-1-6-3,0-5-2,-1-8-5,2-3-1,1-8-2,0-4 2,2-4 1,-2 0-2,1-2 1,0 6 0,-3 3 1,-4 8-2,-2 8 4,-3 9-4,0 6 0,0 13 7,-3 2-3,-1 8 4,-2 2-1,2-1 0,0 4-5,2 2 5,2 2-2,-2-2-3,2 2 0,-1 0-3,-1 0-1,1 0 3,0 0 0,1 0-1,-4 0 3,2 3-2,-1 10 5,0 5-5,0 1 4,-1 10-2,1 0-2,-3 1 3,-2-1-2,-1 0-1,-1 1-1,-2-2 0,2-4 0,0-2 1,2-9 0,1 0 0,3-5 2,1-5-1,1 2 0,2-5-1,-1 0 0,1 0-1,-4 0 0,1 0 0,0-13-2,2-9 0,1-4 0,6-10-1,4 1 2,4-2 0,1 2 2,-1 4-3,2-1 0,0 7 2,-2 4-2,-5 6 4,2 2-1,-5 8 2,-3 2 0,2 0-1,-2 1 2,4 2-4,3 0 1,3 0-1,-2 6-1,2 5 2,-1 2 3,1 2-4,-2 2 4,4 1-2,0 1-2,2-2-2,-1 0-3,1 0-3,-6-5-10,3 1-41,-6-4-16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05:19.5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61 8981 44,'0'0'17,"0"0"-3,0 0-2,0 0 0,0 0-4,0 0 2,0 0-2,0 0 0,0 0-2,10-20-1,-4 20 1,7 0-1,6 0 0,1 0-2,3 0 1,2 0-1,-1 2 0,1 0 0,2 0 1,0-1-2,0 1 0,3 0 2,1-1 0,-2 2-2,1 0 0,-1 0 1,3 2-3,-1 0 2,4-2-1,1 2 0,-1 0 1,2-3-1,1-2 0,1 0-1,0 0 2,2 0 2,-1 0-1,-1-3 2,0-2-1,1 0-2,-3 3-1,-1 0 2,-4 2-1,4 0 0,-2 0 0,4 0-2,0 0 0,2 2 0,3-1 0,1 0 0,-1-1-2,3 0 2,0 0 2,1 0-4,1 0 2,-2 0 2,-2-1-2,-1 0 0,-3-1 0,-1 0 1,-1 2 1,2-1 4,0-1 0,4 1 0,0-2-3,-1 0 0,5 1-1,-2-2-1,0 0 3,2 1-2,1-1-1,-1-2 3,1 1-3,-2-1 0,4 0 1,-2 0 1,1 0 0,-1 0 1,-3 1-3,1 3 1,-1-1 0,-3-1-2,0 4 1,0 0 1,0 0-1,0 0 0,-1 0 2,1-3-1,2 1 1,3-1 0,-1-2-1,2 1-1,-4 1 0,1-1-1,-2 1 2,0 1-1,-1 2 0,-1 0 2,1 0-3,1 0 2,-1 0-4,0 2 2,-2 3 0,5 0 0,-1-1 0,5-1 2,1 2-1,7-3-1,-2 1 1,5-3 1,1 2-2,2 1 0,1 1 0,-3-1 1,1 1 1,0-1 0,-3 0 1,1 0-1,0-1 0,-4 3-2,3 1 1,-2 0-1,-2 1 0,2-1-1,0-1 1,3 2 0,-1-1-1,4-2 2,2 3-1,2-4 1,2 4-1,1-2 0,-1-1 0,1 2-1,-1 1 1,0-2 1,0 2-1,-2 1 0,-3-1 0,1-2 1,-4 2-1,1-2 0,-3 0 0,1 0-1,-2-1 1,1 1 0,0 0 0,1-3 0,0 1-1,2 2 0,0-3 1,-3 1 0,1-1 0,-3-2 3,-3 0-3,0 0 0,-3 0 1,-2 0-2,0 0 2,-1 0 3,1-2-3,-2 0 0,0 1 0,-2-1-3,-1-1 4,1 1-2,-1-1 3,-3 1-1,0 0-1,0 1 0,-3-1-1,0 0 1,1-1-2,-1 3 2,2-2-1,2 0-1,-2 1 1,2-3-1,-3 3 1,0-3 1,-3 1-1,1-2 0,-5-2 0,-1 3 0,-3-2 0,-2-1 1,2 0 2,0 0-3,-2-1 1,7 1-1,-1 0 2,3 1-2,2 2 0,0 1 0,3 0-1,-2 0 1,-1 0-1,-2 0 0,-1 0 1,-4-1 1,0 0-1,-1 1 1,2-1-1,-2-1-1,4 0 2,0 1 0,1 1 0,1 0-1,1-1 0,1 2 0,0 1 0,0-4 0,-1 2 0,4-1 1,-2-1-2,-2 0 1,1 0 0,-4 1-1,0 1 1,-4 0 0,-1 1 0,0 1-1,-4 1 1,4 0-1,0-1 1,1 1 0,2-3 0,2 3 1,-1-2-1,1 2 0,3 0 0,0 0 0,-1 0 0,1 0-1,-3 0 0,0 0 1,-3 0 0,-4 0 0,-5 0-4,-6 0 1,2 2-1,-6-2 2,-2 0 1,3 0 3,-4 0-1,1 0-1,-4 0 1,1-4-1,-3 3 0,-2-1 2,4 0-2,-6 2 0,0-1-2,0 1 0,0 0-3,1 0-6,-1 0-17,-10 1-76,-10 8-98</inkml:trace>
  <inkml:trace contextRef="#ctx0" brushRef="#br0" timeOffset="3724.213">2302 10297 13,'0'0'7,"0"0"4,0 0 2,0 0 0,78-22 3,-52 19-2,-2 1 0,1 2-1,3 0-1,-1 0 0,3 0-1,2 0-3,1 3 1,2-1-4,4 1 1,-1-1 0,2-1 0,2 0 1,3 2 0,2-3-1,3 0 0,3 0-2,4 2-2,3-2 2,2 0-2,5 0 3,1 0 0,3 0 0,-2-2-1,1-1-2,-1 1 1,-4 0-1,-4 1 0,-7 1 1,-4 0-2,-4 0 1,-4 0 2,1 1-1,-2 2 2,-1-2 0,2 2-2,0-3 1,1 0-1,2 0 1,3 0 1,4-5-1,4-3 1,4-1-3,1-3 0,4 2 1,-3 0-1,0-2-1,-3 0 2,-4-1-2,-1 0 0,-8-2 2,-1 3 3,-8-2 0,-3 2 3,-5-1 1,-2 1-2,-3-2 0,-1-3 0,4 0 1,-4-1 1,6-4-1,0 1-3,0-3-2,2 0-1,0 0-2,-1-4-2,-1 1 0,-2 0 1,-2-2-3,-5 2 4,-2 0 2,-5 1-1,-3 1 1,-4 0 1,-2-3-3,-3 1 0,-1-2 1,0 0-1,0-2 1,-3 1-1,-1 0 0,-2 1 0,-2 0 0,3 0-1,-2 4 1,-2-1 1,-1 2-2,0 1 0,-3 0 2,-3 3-4,-2-1-1,0 1 4,-3 3-4,-2 0 2,0 3 1,-1 0-1,-3 2 1,-1 0-2,-2 1 4,-1-1-1,0 0-1,-3 0 1,1-2-2,-2-3 1,-3 0 0,-3 0 1,-1-1-1,-3-2 1,2 0-1,-2-1 0,1 3 1,0-1-1,2 1 2,0 2-3,-1 0 2,2 0-1,-2 3-1,-1-1 1,-1 3-1,-2 0 0,-2 2 1,-1 0 0,0 1 0,-1 1 0,1 0 0,0 2 1,3 0-1,1 2 1,2 1-2,2 0 0,2 2 1,2-2 0,-1 2 1,3-1-1,1-3-1,0 1 1,2 1 0,1-3 1,1 0-1,0 0 0,-2 3 0,1-1 0,-4 3-1,-1 0 1,-3 0 0,-1 0-1,-4 5 1,-3 2-1,-1-2-3,-6 3 4,-4 1-1,-2-2 0,-3 1 3,-1-1-2,0-2 0,0 2 0,6 0-1,-1-1 1,4 1 1,3-2 0,4 3-1,4 0-1,4 1-1,1-1 1,2 4 1,5 0 0,1 0-1,5 1 1,1 3 0,3-1 0,4 2 0,-2 1-2,3 0 4,2 1-2,0 5-2,1-2 2,0 3-3,1 4 3,0 0 0,0 2 0,3 2 5,-1 2-5,1 1 3,1 0-2,2 0-2,0-2 1,4 0-1,0-2 2,2 2-2,2-3 1,0 1 0,0-3-1,4-2 1,4-1 1,-1-2-1,4 3 1,-1-4-1,4 2 0,0-1 0,1 1 0,2-1 2,0-2-2,1 2 2,0 1-1,1 0 2,1 2-2,1-2 1,-2 1 1,-1-2-3,2-2 2,-1-1-2,2-3 0,-1 0 1,-1-3-1,1 2 1,-1-2 0,2 0-1,0 1 0,1 1 0,-1-2-2,1 2 2,-1-2 0,0-2 1,-3-1 1,1-1-2,-3-4 1,1 0-1,-5-3 0,4 1 2,1-2-1,2-3-1,5 4 0,0-3-1,-1 1 1,3-1 0,-2 3-2,2-1 4,-1-1-2,0 3-2,-1-2 2,-1 1-1,-1 1 1,-2-2 0,-4 1 1,0-1 1,1-1-4,-6 1 2,6-1 0,0 1-1,-4-1 4,3 3-5,-4-5 2,-4 2 0,3 1-1,-8-3 1,7 4 1,-5-3-2,0 1 0,1-1 1,-6-1-1,2 1 0,3 2 0,-1-3 0,2 5-5,-3-2-6,1 6-30,2 0-177</inkml:trace>
  <inkml:trace contextRef="#ctx0" brushRef="#br0" timeOffset="9339.5342">7576 9002 10,'0'0'13,"0"0"0,0 0-4,0 0-1,0 0-5,0 0 0,0 0-1,0 0 0,0 0 2,-6-5 2,6 5 2,0 0 0,13 0 2,7 2-2,7 3 1,3-2-1,3 0 0,2-3-1,1 1-1,0-1-1,1 0-1,0 1-1,-3-1 1,3 2 0,-3-1 0,4-1 1,-1 0 1,1 0 0,2 0 0,4 0 0,2-1 1,3-2-1,3-1-1,2-1 1,1 0-1,0 0 0,0 0 0,-1 0-2,-3 2 1,0 3-3,-5 0-1,-5 0-1,-4 0-2,-4 5 6,-3-1 0,3 2 5,0-3 3,4 0-2,4 1 2,2-4-2,3 1-2,5-1-2,-2 0 0,3 0-2,-1 0 1,0 0-2,-1 0 0,-2 2 1,-1 1-1,0-1 0,-3 1-1,-1 1 2,-2-1-2,-2-1 0,-2 1 1,3 1 2,1-4 0,2 0 2,8 0 0,3 0 0,6 0-2,5-2 1,1 0-3,4 2-1,0 0-1,-2 0-1,-3 2 2,-2 5-2,-7-4 1,-2 1-1,-7 1 1,0-4 1,-4 1 0,-1 0 2,3-2-1,0 0 0,5 0 2,5 0-1,6-2-1,2-1 2,6-1-2,3 3-2,-1-1 0,2 0-1,-2 2 1,-4 0-1,-2 0-1,-3 0 2,-4 4-2,-3-3 2,-3 1 4,0-2-4,-2 0 0,2 0 1,0 0 0,2 0 1,2 0 1,4 0-3,2 0 1,1 0-1,3 0-1,-2 0 1,-2 0 1,-2-3-1,-2 1 2,-3 0 0,-2-1 1,-2-2 1,-2 1 1,0 1 0,3-2 1,0 0-1,3 1 0,1-2 0,5-1-2,0 3-2,4-2 1,3 0-1,0 0 2,4-1 0,-1 2-2,0 0 1,-5 2-2,-2 0 1,-3 1 1,-6 2 0,-4 0 0,0 0 1,-3 0 1,-6 0 0,5 0 2,-1 0-2,4 0 1,5 0-2,7 0 0,5 0-2,2 0-1,3 0 0,-1 0 0,-4 0-2,-4 0 2,-5 0 0,-4 0 0,-5 0 0,-3 0 1,-5 0 0,-1 2 0,-3-2 0,-2 1-2,0 1 1,1 0 0,4-2-1,1 0 0,3 0-3,5 0 2,1-2 0,1-1 1,4-2 0,-2 1 0,1-1 0,-5 0-1,0 2 2,-1-1-1,-5 1 1,-2 2 0,3-1 0,-3 0 0,-2 2-3,1 0 0,1 0-1,0 0 0,0 4 0,3-4 1,5 0-2,3 0 2,0 0 1,1-4-1,-1 1 3,-1-4 1,0 2-1,-4-4 2,-2 1-1,0 1 1,-3 0 0,-1-1 0,0 1-1,-3-2 1,0 1-2,-2 1-2,3 2 2,-5-2-1,0 2 1,-3 0-2,0-1 0,-2 0 2,0 1 1,-2 1 0,1 0 1,2 1 1,-1 1-3,1 0 0,0 1 0,1 1 0,-1 0 1,1 1-2,-1 2 1,0 0-3,-2-2 1,-3 3-1,-2-3-2,-9 1-1,2 1-1,-6-2 1,2-1 0,-2 2 3,-6-2 1,2 1-5,-6-1-3,0 0-9,0 1-33,-10 6-74,-12-1-82</inkml:trace>
  <inkml:trace contextRef="#ctx0" brushRef="#br0" timeOffset="10753.615">6623 9498 126,'0'0'12,"0"0"4,0 0 5,0 0 3,0 0-1,0 0-1,0 0-4,0 0-2,0 0-2,0 0-3,88-20 1,-64 20 0,3 0-1,5 2-1,6 0-1,6-2-3,8 0-2,6 0 0,4 0-3,5-4 0,2 1-1,2 2 1,0-1-1,-3 2 0,-5 0 0,-5 0 0,-7 0 0,-7 0 0,-6 0 0,-7 0 1,-10 2-1,-4 1 1,-6-2 1,-7 1-1,0 0 1,-4-2 0,0 0 2,2 1-1,0 2 3,1 0-4,-3 6 2,0 3-3,-8 3-1,-7 7 0,-3 0 0,-7 2-1,-4-2 3,-3 2-1,-5 1 0,-4 0 1,-5 1-2,-3 2 4,-5 3-1,-1 1 1,1-2 2,3 2-1,2 0 2,3-3-2,6-2-2,6-2 0,2-3 1,9-2-1,2-1-1,7-7 3,4-1-5,4-4 4,2-3-1,0 4 0,2-3 1,1-3 0,-1 3-2,2-5 4,-1 0-2,1 5-1,0 0 3,0 4-3,4-1 0,6-3 1,5 2-1,4-5 0,9 3-1,1-3 1,3-2-1,3 0-1,1 0 0,2 0 1,3 0-2,0 0 1,0 0 0,2 0-1,-3 0 0,-1 0 0,-4 0 0,-3 0 0,-3 0 1,-9 0-1,-1 0-1,-8 0 2,0 3-1,0 1 0,-1 0 1,-1 0-1,1-1 1,-1 1 1,-6-3-2,2 3 1,-5-4-1,0 0 1,0 0 0,2 0 0,-1 1-1,1-1 0,-2 0-1,4 0-4,-3 2 0,1-2-10,-1 1-9,1-1-15,-2 1-29,3 1-41,-3-2-103</inkml:trace>
  <inkml:trace contextRef="#ctx0" brushRef="#br0" timeOffset="11655.6667">7794 10086 237,'0'0'7,"0"0"4,0 0 7,0 0 2,0 0 4,0 0 3,0 0-3,6 89-2,-3-53-8,-2 2-6,3 2 1,4-3-5,-1-5 4,0-3-3,3-6-2,-4-6-2,-1-2 2,-1-6 0,-3-4 1,2-1 2,-3-4-2,0 0 2,0 0-1,2 1 1,-2 2-2,1-3 0,-1 0-3,3 0 0,1-10-1,1-7-2,0-7 2,1-3 1,3-4-2,1-2 4,2 0-3,3-5 0,2 6 0,1 0 1,2 2-1,-2 5 2,0 4-2,-1 6 2,-5 5-2,-4 3-2,0 5 2,-2 2 0,6 0 2,1 7 0,-2 5 2,1 7-1,-3 5 2,-2 1-3,-3 4 1,-1 2-2,0 1 1,-2-3-2,1 0 2,-1-1-1,0-2 1,-1-8 1,2-1-2,0-7 1,-1-1-2,1-1 0,-1-3 1,1 0-1,-2-5 1,0 0 1,0 0 1,0 2-1,2-2 0,2 0 0,2-5-2,0-9 0,1-6-1,1-2 0,0-5 0,1-3 0,3-2-1,0 0 3,0 0-2,2 1 1,0 5 0,1 2-2,0 5 2,-1 2 2,-4 5-2,-2 6 0,-2-1-2,-2 7 4,1-4-2,4 1 0,-3 3 0,3 0-2,5 2 2,-5 8 0,4 5 2,-6 6-2,-1 3 0,-2 3 0,-1 5 1,0-1-1,-1 1 1,-2-1-1,0-1 1,0-1 1,0-2-1,0-7 0,0-2 0,0-6 0,0 0 0,0 0-1,0-5 1,0 2-1,1-4 1,6-1 0,-1 2-1,3-4-1,8-2 1,0 0-1,8-4 0,1-8 1,0-1 0,3-3-1,-2-6-1,1 0-1,-3-3 0,-2-4-1,1-1 1,-2-4 2,-3 0-1,-3-1 1,0 3 1,-5 3 0,-4 9 1,-2 10 1,-4 5-2,-1-2 1,0 2 0,0-2-1,0 2 0,0 5 0,0 0-1,0 0 0,0 0-2,0-2-3,0 2-2,0 0-11,3 0-22,0 2-68,5 7-128</inkml:trace>
  <inkml:trace contextRef="#ctx0" brushRef="#br0" timeOffset="16419.9391">10709 9642 108,'0'0'15,"0"0"-3,0 0 1,0 0 0,0 0-1,0 0-1,0 0 0,0 0-3,0 0 0,98-16-3,-73 16-2,1 1 2,1 2-3,1-3 1,2 0 1,5 0-2,0 0 1,3 0-1,1-1 2,2-4-2,1 0 0,-1 0 1,3-2-2,-1 0 1,0 0-1,-2 2 2,-2-2 0,-4 2 0,-3 0 1,-3-2 0,-6 2 1,-7 0 0,-2 0 1,-5 3 0,-6 2 2,3-3 0,-6 3 3,0 0 1,0 0-1,0 0-2,1 0-2,-1 0 0,0 0-2,-7 5-2,-2 7 1,-7 5-2,2 3 1,-2 1 0,-1 4 0,-2 2-2,-3 3-1,-1 2 3,-6 4-3,-4 6 2,-6 0-1,-2 5 0,-2 4 1,-3-2-2,-2 1 0,2 1 0,0-3 0,1-3 0,6 0 0,3-6 0,5-3 0,7-7 2,3-3-1,3-5 0,4-3 1,4-6 3,0-2-1,4-3 2,4-4-3,-1 1 2,3-4 0,-2 0-1,2 0 0,0 3 1,0 2-3,2 3 1,2 1 5,8-2-6,5-2 1,4-3 0,9-2-4,4 0 3,4-2 0,2-3-1,8 2 0,-2-4 1,5 1-2,-2 0 1,-4-1-1,4 4 1,-8 1-1,2 0-1,-7 2 2,-6 0-1,-2 0 1,-11 0-1,-5 0 0,-7 0 0,-5 0 0,0 0 2,0 0 1,2 2 2,-1-2-1,1 0 1,-1 2-2,-1-2-2,0 0 0,0 0-1,0 0-1,0 0 0,0 3-4,0-3-2,0 0-4,0 0-16,0 0-53,0 0-132</inkml:trace>
  <inkml:trace contextRef="#ctx0" brushRef="#br0" timeOffset="16823.9623">12208 9331 152,'0'0'15,"0"0"-2,0 0 0,-87 100 1,66-60-1,-2 4 0,4 2 0,-2 3-1,1 2-1,3-1 1,0 3 1,1 3 1,1 2 1,0 0 0,0 2-1,0 1 0,0 0-1,0 0 0,-1 0-5,1-4 3,0-1-1,1-8 0,0-5 6,3-6-6,0-6 1,0-6-4,5-8-2,0-4-1,2-5 1,2-4-1,1-1 0,1-3 1,-1 0-2,1 0-1,-4 3-2,4-3-1,-2 0-4,2 1-3,-1-1-5,1 0-10,0-9-37,9-6-57,5-8-108</inkml:trace>
  <inkml:trace contextRef="#ctx0" brushRef="#br0" timeOffset="17560.0044">12188 9919 173,'0'0'3,"0"0"1,0 0 2,0 0 3,0 0 5,0 0 3,0 0 2,0 0 1,81 46-1,-76-18-2,-1 2 1,0 4-6,0 2-1,-2 1-3,2-3-3,1-1 0,0-6 1,1-2 0,0-6 1,0-5-2,0-2 1,-1-5 0,-2-4 1,0 0 1,-3-3 3,0 0-1,3 0-2,1-8-1,2-9-3,1-7 1,-3-6-1,2-4 1,0 0-2,1-3 0,5 0-3,-1 1 2,1 3 1,2 3-1,1 3 2,-1 3-2,-3 2 2,4 2-2,-6 8-4,0 0 3,-1 4-4,-1 2 4,1 0-1,-4 3 1,6 3-1,0 0 0,3 11 2,6 7-2,-4 3 5,-3 4-5,-1 4 2,0 3-2,1 2 0,-3-2 1,2 1-2,-3 0 2,1-4-2,0 1 1,0-7-2,-6-4 4,2-9 1,-3-3-3,-2-7 3,0 0 0,0 0 1,0 0-1,1 0 0,-1-2-2,0-12 0,-1-9 0,-1-5-2,1-3 2,1-1 0,1-2-1,4 3 2,8 0-2,-3-1 1,3 3-1,1 2 1,1 5-2,0 1-2,2 4 2,-4 5-2,-3 3 3,0 4 0,1 5-1,4 0 0,-1 3 1,1 10 2,-2 3-3,-5 4 5,0 2-5,-4 3 1,2 1 1,-5 1-2,-1 0 1,2 1-1,-2-3 0,0 3 1,0-3 0,0 1 0,0-4 0,0-6 0,1 3-1,-1-1 0,1-6-1,1 6-1,-2-7-2,0-6-4,0 0-4,0-5-19,3 7-39,-2-2-74,1 2-86</inkml:trace>
  <inkml:trace contextRef="#ctx0" brushRef="#br0" timeOffset="18380.0513">13141 9747 94,'0'0'24,"0"0"-3,0 0 3,0 0-1,0 0-2,0 0-2,36-78-1,-26 71-3,4-2-3,4 1-2,2 2-2,-1 2 0,5 1-3,1 0 0,4 0-2,0-1 0,2 1-1,1 1-1,1-3 0,1 3-1,-2-1 3,1-2-1,-1-2-1,-1 2 3,-1 0-1,0-2 0,-3 2 1,-8 1 0,-4-1 0,-3 2 0,-7 3-1,1-2 3,-6 2 1,0-2 0,0 2 1,1 0-4,1 0 1,-1 0-3,0 0 1,1 0-1,-2 0 1,3 0 2,0 0-2,-2 4 2,-1 9-3,0 3 1,0 4 1,-7 2 0,-3 0 1,1 3-2,-5 0 3,-1 2-2,-4 6 3,-2 0 3,-3 6-1,-4 3 1,0 2-2,-4 2-3,0-2 1,-2 1-2,4-1-1,2-1-2,1-5 0,5-1 1,0-5 1,6-2 1,-1-2 0,2-1 1,2 0-1,0-1-2,2-2 2,1-2-2,-2 2 1,5-3 1,1-8-3,3 4 1,-1-8-2,4-3 1,0 1-1,0-3 2,0 2-1,0 0-1,0 0 0,0-6 1,0 0 0,0 0 1,0 1 0,0 1 0,7 0 0,6-2-2,6 0 2,2-4-1,9-3-1,-3-2 0,0 0-2,0 1-2,3 1 3,-3 2-2,0 0 3,1 0-1,-2 2 1,0-1-1,-1 4 1,-9-3-1,4 3 0,-1 0 1,-6 0 0,7 0 0,-10 0-2,-4 0 2,5 0-1,-6 0 1,-1 0-1,2 3 0,-6-3 0,0 0 1,0 0 0,2 0 0,-2 0 1,2 0-1,0 0 0,-1 0-2,-1 0-1,2 2-2,-2-2-2,2 0-3,-2 2-26,0-2-88,0 1-120</inkml:trace>
  <inkml:trace contextRef="#ctx0" brushRef="#br0" timeOffset="33339.9069">9517 12684 42,'0'0'11,"0"0"-3,0 0 0,0 0 2,0 0-4,0 0-2,0 0 2,0 0 0,0 0 0,0 0 4,-4-12 1,4 12 0,0 0 1,0 0 0,0 0-2,4 0-1,10 0-3,7 0 0,7 0-4,-1 2 2,3 1-3,4 0 0,1 0 0,-1 0 1,5 0-1,-3 0-1,0 2 1,1-1-1,-1 1 1,3-2 3,0 2-4,1-3 1,2 1-1,0 0-1,3 1 2,1-4 0,2 4 0,1-3-1,3 1 0,0-1-1,0 3 1,3-1 0,0-1 0,0 1 0,1 2 0,-2-1 0,1 1 0,-2 0 0,1-2 0,-1 1 0,0-1 0,-2-3 0,1 0-1,-1 2 2,0-2-1,2 0-1,-2 0 1,4 0 0,-2 0 0,-1 0 2,-2-2-2,0 2 1,-2 0 2,0 0-3,-1 0 1,-2 0-1,1 0 0,-1 0 1,0 0 0,1 0-1,2 2 2,1 1-4,2 1 1,-1-1 0,0-1 0,-3 1 2,0-1-1,-1-2 1,-3 2-1,-1-2-1,-2 0 1,-3 1 0,0-1 1,-2 2-1,-1-2 1,3 1 2,-2 0-2,4 2 0,1-1 1,0 1 1,5 0-2,0 1 1,4-2-2,0 1 0,5 2 2,-1-2-4,1 0 4,-2-2-2,0 0-2,-2 1 2,-3-2 0,0 2-1,-2-1-1,-1 1-1,-4-1 2,1 3 1,0-3 0,2 0 1,1 1-2,3 1 0,5-2 1,2 3-1,4-3 1,1 1-1,3-1 0,1-1-2,-4 2 2,-2-2 0,-1 0 0,-2 0 1,-4 0-2,-2 0 2,-2 0 0,-2 0 0,0 0 0,0 0 2,0 0-2,3 0 0,2 0 0,-2 0-2,6 0 2,2 2 2,1 1-4,3 2 2,2-1 0,0-1-1,-1 1 0,0-1-1,-1 2-2,-4-5 2,0 3 1,-3-1 2,-4 0-2,-2-1 1,-3 1 1,2 0-1,0 1 1,1-2-1,-1 2-1,1 0 1,1 2 0,0 0 0,2 2 1,-2 0-2,2 0 0,-4-2-2,-1 3 0,-2 1 2,-1-4-1,-2 1 1,-3 0 0,-3 0-1,-1-1-1,-3-3 1,-2 2 2,1-1 0,-4-3 0,0 0 0,-1 0 0,0 0 0,0-3 1,0-1 0,-1 0 0,2-2 1,-1 1-2,-3 0 0,-6 0-2,0 3 1,-4-1-2,-5 1-13,-1 2-41</inkml:trace>
  <inkml:trace contextRef="#ctx0" brushRef="#br0" timeOffset="36904.1108">11871 11465 0,'0'0'12,"0"0"2,0 0 3,0 0 1,0 0-4,0 0-3,0 0 0,0 0-5,0 0-2,0 0 2,15 49 1,-12-44 3,-3-5-1,0 0 3,0 0 2,1 2-2,1-1 1,-1-1-1,5 0-1,5-1-4,4-11-2,6-4-2,0-5-2,3-1 2,5-3-2,4-2 0,0-2-1,4 0 0,-3 2-2,1 0-2,-3 4 2,-5 2-4,-1 4 1,-9 4-4,-3 8-7,-4 0-4,-6 4-12,6 1-28</inkml:trace>
  <inkml:trace contextRef="#ctx0" brushRef="#br0" timeOffset="38085.1783">13261 11446 18,'0'0'13,"0"0"-2,0 0-3,0 0 1,0 0 0,0 0 2,0 0-2,0 0 3,0 0 0,-3-13 2,3 13 2,0 0-2,0 0 0,1 9-2,2 2-1,0 5-3,1 0-2,-1-4-1,1 5-1,-1-5 1,0-3 0,0-1 0,-1-3-1,3 2 2,-2-4 0,7-1 1,5-2 0,5-5-1,7-7 0,5-9-2,5-4 0,5-3 0,3-4-2,5 0-1,0-1 2,1 1-3,1 2 1,-4 3-1,-4 2-3,-3 3 0,-6 3-4,-3 6-4,-6 3-4,-8 5-7,-3 3-11,-4 2-26,-6 0-38</inkml:trace>
  <inkml:trace contextRef="#ctx0" brushRef="#br0" timeOffset="39924.2835">10300 11446 55,'0'0'19,"0"0"-2,0 0-5,0 0-3,0 0-2,0 0-1,0 0 1,0 0 2,0 0 0,0 0 1,19-15-3,2 21 1,0 2-2,3 1-1,1-1 1,2 1-2,3-2 0,4 0-3,4 1 0,5-1 0,3-2 3,2 4 0,5-5-1,1 1-1,3 2-2,-2-2-1,3 0 0,0 1 1,3-2-1,-1-1 3,2-1-2,1-2 0,1 0 0,0 0 0,0-7 0,1 2 1,-1 0-1,-1-2 0,1 2-1,-3-2-1,4 2 2,-3 0 0,2 1 0,2 1 0,-1 1 0,0-1 0,0-1-1,0 0 1,0 0 1,-2 2-1,0-3 0,-2 0 1,1 1-1,1 0 0,-2-1 1,-3 0 0,0 1 1,-2-1-2,-1 1 0,0 1 0,0 0 0,-3 2 0,2 1 0,-1 0 0,1 0 0,1 0-2,1 0 2,0 0 0,1 0-1,-1 0 1,-1 1 0,1 0 0,-2 1 0,1-2 0,-2 0 1,-2 0 1,1 0-4,-4 0 2,1 0 0,-3 0 0,-2 0 0,-2 0 0,0 0 2,-5 0-2,3 3 0,0 0-2,-1 2 2,4-2-1,0-1 1,3 1 0,2 1-2,4-1 2,3 0-2,2 0 2,2-2 0,-2 2-2,0 0 1,0-1-4,-4 3 1,0-5 0,-2 4 1,-3-4 4,-3 0 1,-3 0-2,-6 0 0,-2 0 0,0 0 0,-2 0 0,-2-2 0,2 0 0,-2 2 0,2-5 1,-2 3-1,1-3 2,-2 3-2,-2-1 0,-1 0 1,-2-2 0,-5 3 1,-4-2 1,-5 3-2,-5-1 1,0 1-2,-5 1-7,0-2-19,0 2-71</inkml:trace>
  <inkml:trace contextRef="#ctx0" brushRef="#br0" timeOffset="44583.55">15448 10680 118,'0'0'10,"0"0"-3,0 0 5,0 0 3,0 0 3,0 0 1,0 0-3,59-79 0,-33 60-6,5-6 0,6-4-3,9-4-1,11-5 1,8-6-3,10-3 1,8-3 1,6-3-1,4-2-3,1 1 0,3 1 1,1 4 0,-6 4 3,-1 1-1,-8 3 2,-5 4-3,-9 5 0,-6 2 0,-11 6-2,-2 2 0,-9 5 1,-7 2-3,-3 1 3,-7 4-2,-4 0-1,-9 2 3,-1 1 1,-2 0-1,-3 1 3,1-1-1,-5 3-4,2 1 1,-2-1 0,1 0-2,-1-1 2,1 2-6,-2 3-6,0-2-8,0 2-17,0-1-34,1 1-104</inkml:trace>
  <inkml:trace contextRef="#ctx0" brushRef="#br0" timeOffset="45156.5828">18024 9322 148,'0'0'13,"0"0"-1,0 0 1,0 0 1,-76-78-1,56 66 3,-1 2 0,-1 6-1,1 1 2,-4 3-3,-1 10 1,-1 9-1,-3 3 0,-4 5 0,1 5 1,-2 4-4,2 4 1,4 2-2,5 3-1,5-4-4,6-2-1,4-4-3,6-8 0,3-8 3,0-6-3,5-3 1,3-3 0,4-1-3,4-5 2,2-1 1,7-3-4,-2-6 1,3-4 0,2-4-2,-1-3 2,0-2 1,-1-2-2,-4-2 4,0 3-2,-3-2-2,-3 3 2,-2 3 2,-5 6-1,-6 3 2,1 8-1,-4 2 2,0-2-3,0 2-1,2-1 1,-1-1 0,-1 2-1,0-2 0,2 2 0,-2 0-1,0 0 1,0 4-1,0 6 1,-3 5 1,0-3 0,0 6-1,3 4 0,0-2-1,0 9 1,0-2 1,0-1-1,0-3-1,4 2 0,1-2-2,4-2-2,2-3-3,6-4-9,5-4-25,7-3-69,4-7-105</inkml:trace>
  <inkml:trace contextRef="#ctx0" brushRef="#br0" timeOffset="45468.6006">18465 9662 152,'0'0'19,"0"0"2,0 0-1,0 0 3,0 0 6,0 0-1,0 0-3,0 0-1,-75 78-7,62-44-1,-3 6-2,2-1-5,-2 2-1,3-1-3,-4-4-3,5-1 2,-1-5-3,0-1 3,0-7-1,0-2-3,4-6-1,2-2-1,1-4-3,2-4-1,3-1-5,1 4-10,0-1-34,0 0-125</inkml:trace>
  <inkml:trace contextRef="#ctx0" brushRef="#br0" timeOffset="46287.6475">20829 9186 104,'0'0'14,"0"0"1,0 0 3,0 0 1,-101 4 5,78 12-2,-1 3 1,3 3-3,-1 3-4,3 4 0,1 3-2,3 3-3,-1 6-3,6 0-2,3-1-3,1 0-1,6-4-1,0-4-1,7-4 0,5-7 0,2-6 0,7-5 1,-1-5-2,3-3 1,0-2 0,0-7 0,2-4 0,-2-6 1,-1-5-1,-1-3 1,0-4 1,-2-3-1,1-3 1,-3 1 0,-3-2 1,-2 2 1,0 2 2,-6 6 2,1 6 2,-4 8 3,-3 1 1,0 7 0,0-2-1,0 1-1,0 5 2,-5 5-1,-3 10 1,-4 9 0,3 7 0,2 3-6,4 7 1,2-1-6,1 1 1,1-1-4,9-2 0,3-2-4,0-3 1,5-4-8,-4-3-6,2-4-18,1 2-30,1-2-43,-1-3-96</inkml:trace>
  <inkml:trace contextRef="#ctx0" brushRef="#br0" timeOffset="46695.6708">21232 9642 238,'0'0'16,"0"0"2,0 0 1,0 0 0,0 0 1,0 0-1,0 0-5,55-78-3,-44 78-4,3 0 0,0 7-3,0 8 0,-3 4-1,-2 3-2,-3 2 2,-3 4-3,-3-1 1,0 2 0,-5 0 1,-5-2 4,-2 2 0,-4 1 4,2-2-5,-3 0 4,0-2 1,0-2-1,-1 0 2,6-5-1,-2-3 2,5-3-3,3-7 0,2 2-2,2-5-1,-1 1-1,2 1 0,1-4 0,9 4-2,8-3-1,11 0 0,5-2-2,7-4 0,4-6 2,3 0-2,-3 1 1,3 0-1,-5 1 0,-2 2 0,-5 0 0,-3 1-3,-4 1 2,-11 1-3,-6 1-2,-5 2-2,-6 0-8,0-1-13,0 1-23,0 0-30,-12 0-70</inkml:trace>
  <inkml:trace contextRef="#ctx0" brushRef="#br0" timeOffset="47347.708">19021 9244 248,'0'0'31,"0"0"-3,0 0-1,0 0-2,0 0-1,0 0-1,0 0-6,0 0 1,0 0-8,84-77 1,-51 73-3,3 1-2,5 1-3,9 2-1,3-1-2,4 1 0,0 0-2,-1 0 1,0 0-1,0 1 1,-2 2-1,-4 0 1,-2 0 4,-6 1-6,-5-1 4,-6 2-6,-5 0-3,-9-3 0,-2 3-2,-7-2 1,-3-1-1,2 1 0,-1-1-3,-3 0-6,2 1-18,-2-1-19,0 3-30,-1 2-35</inkml:trace>
  <inkml:trace contextRef="#ctx0" brushRef="#br0" timeOffset="47663.7262">19089 9626 194,'0'0'14,"0"0"0,0 0-1,0 0-1,0 0-1,0 0 0,0 0 1,0 0-1,0 0-1,0 0-2,99-41-1,-63 34-1,5 2-1,5-2-3,-1 2-2,5 0 0,0-2-2,-1 2 1,-3 0-4,-3 2-2,-3 2-5,-3 1-5,-4 0-9,-6 4-21,-9 1-49</inkml:trace>
  <inkml:trace contextRef="#ctx0" brushRef="#br0" timeOffset="48044.748">18857 9968 183,'0'0'10,"0"0"3,0 0 0,0 0 5,0 0-2,0 0 0,0 0-1,77-5-1,-36 3-3,5 1-1,4-3-2,2 1-1,3 1-4,2 0 0,2-1-1,-3 0 0,-1-1 0,-4 1 1,-1 1-2,-8-1 0,-1-1 0,-8 3 0,-4-1-1,-10 2 0,-5 0-1,-4 0 1,-4 0-2,0 0 2,-1 0 1,-5 0 1,0 0 2,0 0-1,2 0 0,-1 0-1,1 0-2,-2 0-1,0 0 0,0-2-11,0 2-5,-2-3-22,-5 3-48,-9-4-112</inkml:trace>
  <inkml:trace contextRef="#ctx0" brushRef="#br0" timeOffset="48527.7755">19745 8840 119,'0'0'11,"0"0"0,0 0 2,0 0 0,0 0 2,0 0 2,0 0 2,0 0-2,0 0 1,-16 24-3,4 10-3,1 5 1,-2 6-1,0 7-2,-3 1 1,-2 4-3,-2 5-1,-3 3 1,-1 2-1,-3 1 0,0 1 0,-3 0-2,-1-1 0,1-6 2,-1-3 2,4-3-3,0-4 5,2-3-4,4-5-2,1-5 2,2-1-2,6-5 1,-1-3 0,3-3 0,3-1-2,2-9 2,1-7-3,3 0 2,-1-5 0,1 0 1,0 0 0,1-5 1,-2 0-1,2 0 1,0 0-4,0 2-1,0-2 0,0 0-3,0 0 0,0-5-1,4-4-5,5-3-4,1 1-12,5-5-30,2-1-119,4 2-65</inkml:trace>
  <inkml:trace contextRef="#ctx0" brushRef="#br0" timeOffset="49783.8475">21663 9397 132,'0'0'19,"0"0"-2,0 0 1,0 0 1,0 0 0,0 0-1,89-49 0,-72 49-1,-1 3-1,8 9-1,-4 7 0,-3 3-1,0 7-3,-6 6-2,0 3-2,-3 0-3,-5 3 1,0-4-2,-3-3 3,0-4 1,0-5 1,-3-8 3,-1-2 2,1-6 0,-1-4 1,2-2 0,2-3-1,-1 0-1,-5 0-2,-1-3-2,-7-7-1,3-6-3,5-8 0,3-1 1,3-4-2,0-5-1,3 1-1,5-4 0,4 3-1,0 1 1,3 1-2,3 3 0,1 2 0,0 6 1,3 4-2,-2 4 2,-7 6 0,4 4 0,-2 3-3,-1 1 2,4 10 0,-4 4 0,-4 7 2,-3 5-2,-2 7 2,0 3 0,-5 5 0,0 4 2,0-2-3,-5 0 0,3-6 0,-1-6-2,2-8 2,-1-5-1,1-7 0,1-7 0,0 2 1,0-7 0,-1 0-1,-4 0 1,-2-2-2,-6-8 2,1-9-1,3-5 0,1-5 0,5-4 1,2-6-1,1-1 2,0-3-1,7 2 0,4 2 0,3 3 0,3 4 0,0 3 1,2 5-1,1 2 1,-1 6-1,-4 5 1,2 5 1,2 6-2,-2 1 1,5 10 0,-2 5-1,-5 6 0,0 5-1,-2 4 1,0 3-1,-4 1 1,0 2 0,-3-2 0,0 3 0,-3-4-3,-3-4 2,0-3-1,0-7 0,0-2-3,0-6-6,-1 2-7,-1-2-13,1-7-26,1 2-38,0-7-82</inkml:trace>
  <inkml:trace contextRef="#ctx0" brushRef="#br0" timeOffset="50179.8701">22589 9402 179,'0'0'10,"0"0"6,0 0 5,0 0 4,-87 48 1,68-26 0,2 6-3,1 2-5,6 1-4,1-2-6,8 0-2,1-4-3,3-2-2,8-4-1,-1-4 0,-1-2 0,1-6 0,-3-2 0,3 0 0,0-3 0,2-2-2,5 0 0,-1-2-2,3-5 1,-3-2 1,0-3-1,-4-3 1,2-5 2,-4-3 1,-1-5-1,-1-3 4,-2-3-2,-3 1 1,-2 0 3,-1 4 0,-1 3 0,-6 6-1,-2 8 0,-1 2-4,1 6-1,-6 4-1,-2 0-3,2 2-1,-2 5-6,9 6-2,8 3-13,6 4-18,11 4-60,11-1-85</inkml:trace>
  <inkml:trace contextRef="#ctx0" brushRef="#br0" timeOffset="50715.9008">23164 9455 143,'0'0'8,"0"0"6,0 0 2,0 0 3,0 0 1,0 0-1,-94-51-3,75 51 0,-2 7-1,-4 5-2,2 5-2,1 1 1,1 7-1,0 2-1,2 2-1,1 0 2,2 1-6,0-2 1,6-1-1,1-8-3,6 0-1,2-7-1,1 0 0,1 1 0,5-5-1,4 1 0,-1-4 0,2-5 0,5 0 1,1-7-2,4-5 2,-2-4 0,1-3 0,-3-6-2,0-2 3,1-5-1,-2-2 1,-4-7 2,-3 1-2,-3-2-1,-1-2 2,-1 1 0,-1 0 0,0-1-2,0 2-3,-2-1 3,3 7 1,-2 8 3,-2 6 0,0 9 1,0 8-3,0-2 1,0 7-1,0 0-1,0 0 2,-6 9 4,0 13 3,1 8-1,0 6 5,2 5-6,0 2-1,2 2 2,-1 1-2,2 1 2,0-3-4,0 0 0,2-4-1,5-3-2,3-1 0,5-6-1,1-3-1,4-3 2,0-3-5,0-4 0,1-1-3,0-3-5,-3-1-5,-2-1-11,-3-3-28,-7-3-51,-1-3-116</inkml:trace>
  <inkml:trace contextRef="#ctx0" brushRef="#br0" timeOffset="51619.9525">23358 9399 180,'0'0'23,"0"0"7,0 0 3,0 0 2,0 0-2,53 78-4,-50-43-6,-3 0-6,2 6-5,-2-2 2,1-2-10,0-5 1,2-5-3,0-10-1,0 0 0,0-9 0,-1-4 1,1-1-1,-3-3 0,2 0-1,0-8 1,1-9-1,1-9 0,-1-4 1,-2-5 0,1-2-2,1-4 1,0 2 1,0 0 0,1 2 1,3 5 0,0 3 1,2 7 1,-3 5 0,-1 7 1,-2 8 1,2 2-2,5 0 1,4 5-1,1 7-1,-2 5 4,-3 9-3,-1 3-1,-5 5 0,3 4-2,-6 1-2,-1 3 1,0-1 0,0-3-1,-8-3 3,5-4-3,-1-9 1,-1-6 0,4-6-1,-1-5 2,1 1-1,1-6 1,0 0 0,0 0-1,0-3-2,0-10 1,0-11-2,6-7 2,1-6 1,3-3 0,0-4-1,2-4 2,0 3-2,2 1 1,2 4 0,-2 4 1,2 4-1,2 8 1,-1 4-1,-6 8 1,-5 4 3,0 7-4,-4 1 1,6 3 0,-1 9 0,2 8 1,-3 6 1,-4 3 0,0 5-2,-1 2-1,2 1 0,-1 0-1,2-2 1,-1-4-2,0-4 2,1-2-1,0-8 1,1-2-1,-2-6 0,-2-5 0,1 1-1,-2-5 2,0 0 0,0 0 0,0 2 2,1-2-1,-1 2 1,0 0 2,0-2 1,0 1-2,0-1 3,-4 2-2,-2 1-1,0-1 0,-2 1-2,2-2 1,3 0 0,0 2-1,3-3 2,-2 0-1,2 0 2,0 2-3,3 0 0,9-2-1,5 0-1,1 0 1,5-2 0,-2-4 0,-3 0-1,1-4 0,-5 2-1,2-2 1,-3-3 0,2-1-2,-5-4-1,5-4 0,0-4-1,1-5 2,0-2-3,1-3 0,1 1-4,0 0-1,0 2-5,-2 6-2,-4 8-4,-6 8-13,-2 7-21,-4 4-41,0 0-85</inkml:trace>
  <inkml:trace contextRef="#ctx0" brushRef="#br0" timeOffset="51969.9725">24303 9932 266,'0'0'8,"0"0"6,0 0 7,0 0 4,0 0-2,0 0-5,0 0-5,0 0-5,0 0-5,0 0 1,-11-13-3,14 4 0,2-4 1,0 6-1,-1-2 1,2 1-2,-3 3-10,1-2-12,-1 4-108,-2-2-89</inkml:trace>
  <inkml:trace contextRef="#ctx0" brushRef="#br0" timeOffset="52848.0226">18549 10707 200,'0'0'24,"0"0"-2,0 0 0,0 0 3,0 0-2,0 0 1,86-60-4,-48 53-1,7 3-2,7-1-6,9 2 1,4 1-6,8 2 1,3 0-3,5 0-1,2 0 1,5-2-1,4-1 1,7-1-2,3-3 1,5-2-2,6 0 1,1-1 0,1-1 0,0 0-2,0 2 1,-2 2 1,-1 0-2,-5 5 0,1 0 0,-5 2-2,0 0 2,3 0 2,6 0-1,1 0 0,7 0-1,3 0 1,1 0-2,3 0 1,-4 0 0,-3-1 1,-9-1-2,-5 0 0,-11 1 1,-5 1 0,-5-2 0,-5 1 0,-1-2-1,-4 0-2,0 0 3,1-2 0,2 0 1,4-2-1,3-1-1,5 1-1,0-2-1,1-1 2,-4 2 1,-5-1 0,-7 1 1,-7-1 1,-4 2 1,-12-1 3,-5 3-1,-7-2 1,-10 2-2,-8 2 0,-12 0-2,0 1-3,-6 1 1,0-1 3,1 1 1,-5 1 5,0-2-3,0 2-3,1 0-3,1 0-1,-2 0 1,0 0-1,0 0 0,3 0 1,-3 0-6,0 0-7,-9 0-29,-6 5-199</inkml:trace>
  <inkml:trace contextRef="#ctx0" brushRef="#br0" timeOffset="103619.9267">16817 14939 55,'0'0'20,"0"0"-3,0 0-4,78 20-5,-43-13-2,7 1-3,7 0-2,7-2-2,7 1 1,3-2-2,8-4 1,3-1 0,3 0-1,4 0 0,0-4 2,0 0-1,-3-3 2,-4 3-1,-5 1 2,-7 0-1,-6 0 0,-6 3 1,-6 0 0,-9 0-1,-3 0-1,-14 0 1,-2 0-2,-9 0-3,-6 0-4,3 1-3,-7 2 0,-7 2-2,-11 4-2,-12 3-10,-11 0-11</inkml:trace>
  <inkml:trace contextRef="#ctx0" brushRef="#br0" timeOffset="103863.9406">16972 15167 70,'0'0'19,"0"0"-2,0 0 0,0 0 2,0 0-1,0 0-2,0 0 0,0 0-7,123 5-1,-44-5-2,14-7-2,12 3-4,5-2 1,7 3-3,2 0 2,-1 3-2,-1 0 1,-5 0 4,-8 4-6,-7 2 4,-6 0-3,-7 1 0,-10-4-1,-7 4 3,-7-2-1,-11-5 1,-6 4-1,-10-4-7,-11 0-3,-9 1-11,-3 1-16,-5-1-54</inkml:trace>
  <inkml:trace contextRef="#ctx0" brushRef="#br0" timeOffset="105136.0134">4365 16315 201,'0'0'20,"0"0"-1,0 0-5,0 0-3,0 0-3,0 0-2,0 0 2,0 0 2,0 0-4,-44-32-1,43 32-4,1 0-2,0 0 2,0 0 0,1 0 3,14 0-2,6 0 1,8 0-2,2 0 0,4 0 1,4 0-2,4 0 3,1 0-3,6 0 1,0 0 0,0 0-2,0 0 0,-3 0 1,0 0 0,-2 3-2,1 1 1,0 1-1,2-2 1,0-1 3,0-2-1,0 0 0,1 0 1,6 0-2,-1 0 0,4-5 0,0 3 0,3 0 2,1 1-3,2-3 2,-1 1-1,-1-1 0,-1 1 2,-2 0-2,-2 1 0,-1 2-2,-3-1 1,-5 1 0,0-4 1,-4 4 1,-4-5 0,0 1 1,0-1-2,-3 0 0,-2-1 1,4 0-1,-5 1 2,3 1-1,-3-2-1,3 0 1,0-2-2,-2 2 0,-2 1 1,-3 1 0,1 1 1,-4 0 0,1 1 0,-1 1-2,2 1 1,3 0 0,1 0 1,5 0 0,-1 0 2,0 0-3,0 0 1,-4 0-1,0 0-1,-2 0 2,-1 0 0,-2 0-1,-1 0 0,-8 0 0,0 0 0,-2 0 0,-4 0-1,5 0 0,-4 0-1,-2 0 1,5 3 1,-7-1 1,1-1-1,1 1 0,-7-2 0,5 1 0,-6 1-2,2-2 1,-2 1-3,-4-1-1,0 0 0,0 0-2,1 1-1,1 1-5,-2 4-8,0 5-17,-9 1-30,-7 4-61</inkml:trace>
  <inkml:trace contextRef="#ctx0" brushRef="#br0" timeOffset="105828.053">4450 16622 20,'0'0'8,"0"0"0,0 0 3,0 0-1,0 0 2,0 0 1,0 0-2,108 27 0,-71-25-1,5 1-1,5-1 0,4 0-3,2-2 0,4 0-1,-1 3-2,3-3 1,1 4-3,3-1 0,-3 2 1,-2-1-2,1 2-2,-5 1 2,-1 2-3,-1 2 0,-2-1 2,0-2-2,-1 0 2,1-2 1,2-3-2,6 0 0,3-3 1,1 0 0,3 0-1,3-1 0,-3-4-2,-1-1 0,-4 1 0,-2 1 3,-5-1 0,-4 1 2,-7 1 0,-2-2 0,-7 0 2,-3 1 0,-2 0 1,-2-1-1,-3 0 1,2 3-2,-1-3 3,1 2-3,1-1 0,0 4-1,-1 0-4,2 0 3,0 0 0,-8 0-1,2 0 2,-1-3-2,-6 3 2,5 0-1,-6-2 0,-3 0 2,0 1-2,-5-1 1,2 2-1,-7 0 0,0-2-4,0 2-5,1 0-15,1 0-84</inkml:trace>
  <inkml:trace contextRef="#ctx0" brushRef="#br0" timeOffset="107236.1335">8690 16256 3,'0'0'11,"0"0"4,0 0 0,0 0 1,0 0 0,0 0 3,0 0-4,0 0-1,0 0-1,-14-14-2,12 13-1,1 0 0,1-2-2,-1 3-1,1-2-1,-2 1-2,2-1 1,0 2-2,0-2 1,0 2-1,0-3 1,9-1-1,6-1 2,9-1 0,-1 3-1,5-1 0,5-1 0,4-1-2,4 2 1,4-3 2,5 1-3,5 1 2,1-2-2,1 2 0,-2 0-1,2 0 0,-1 3 0,2-1-1,-1-1 1,1 1 0,0 1-1,0-5 0,0 2 0,-2 0-1,4-2 2,-1 1 3,0 0-4,3 0 1,3-1 0,-1 2-1,1 0 1,1 1-1,-1 1 0,4 3-1,-2 0 0,-2 0-1,-1 3-1,-3 2 3,-4 2-1,-3-1 2,0 2-1,-4-3-2,1 3 2,-2 0-2,3 0-1,-2-3 6,0 0-4,0-2 2,2-1 0,-2 0-3,4-2 3,3 0-2,-2 0-1,1 3 1,-2-1 0,-1 1 2,0 2-2,1-1 1,-2-1-1,-1 2-3,-2-3 4,-6-1 0,1 1 0,-1-1 0,-2 0-1,2 1 0,-2-2 2,-1 0-1,5 0 1,-3 0-1,1 0 0,-2 0 0,2 0 0,0 0 1,-4 0-2,-1 0 0,-5 0 1,-1 0-1,-4 1 1,-8 2 1,0-3-1,-7 2 0,0-2 1,-3 0-2,-3 0 2,4 0 0,-5 0-1,-1 0 0,1 0 0,-6 0-2,0 0 1,0 0-5,1 0-12,-1 0-21,-1-2-90</inkml:trace>
  <inkml:trace contextRef="#ctx0" brushRef="#br0" timeOffset="108063.1809">8593 16448 82,'0'0'23,"0"0"-5,0 0-3,0 0-3,0 0 1,0 0 0,0 0 0,0 0 0,0 0 3,0 0-5,77-32 1,-43 29-1,3-1-2,6 1-1,4 1 0,3-1-4,4-1 1,4 1-4,-1 0 3,3 2-2,-1-1-2,2 2 1,-2-1-1,2 1 1,1 0-2,-5 0 1,1 0 0,2 0 1,1 0-1,5 0 0,-1 0 0,5-1-1,0-3 1,3 0-1,-2 1 1,1-2 0,1 1-1,-1 0 1,2 1-1,-3 2-1,-1-1 1,-4 0 0,-2 0 0,-5 2-1,-2 0 0,-4 0 0,1 0 0,-4 3 1,5 0-1,0 0 1,1-2 0,2 1 0,1 0 0,4-2-2,-1 0 2,0 0-1,0 0-3,-1 0 2,-5 0-2,-1 0 1,-4 0 1,-3 1 0,-6 1 1,-1-1 1,-4-1 0,-3 2 0,1-1 1,1-1-2,3 0 1,2 2 0,0-2 0,3 1 0,1 1-1,1-2 2,-1 0-1,2 0 1,0 0 1,0 0-1,-1 0 0,-3-2 0,-4-1 0,-3 2 3,-4-1-3,0 2 0,-3-1 1,-2-1-2,0-1 1,1 1 1,-2-1-2,-2 0 1,-1 1-1,-5 0-3,1-1 1,-6 3-3,0-2-4,0 1-4,-7 1-5,-1 0-8,2 0-15,-1 0-2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07:37.7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87 6127 18,'0'0'1,"0"0"0,0 0 3,0 0 3,0 0 4,84-67 2,-58 60-1,1 2-1,2 0-3,4 3 0,5-3-2,5 5 0,9-3 0,9 1 0,11-1 1,11 1 1,11 0 0,11-1-1,11 1-3,4 0 1,6 2 0,1 0-1,2 0-2,-1 2 0,4 3-1,-4 0-1,-3 2 0,2 0 0,-5 0 0,-1 1 2,-4-1-2,-1-2 0,-5 0-2,-4-1 2,-3-1 0,-4-1 0,-5-2-1,-7 0 1,-4 0 0,-10-5 0,-6 0 0,-9-2 0,-7 2 1,-11-2-1,-4 2 0,-15 3-1,-10 0 0,-5 2-2,-7 0-3,0-1-2,0 1 0,0 0-4,0 0-12,0 0-47</inkml:trace>
  <inkml:trace contextRef="#ctx0" brushRef="#br0" timeOffset="1342.0768">3973 11264 180,'0'0'12,"0"0"2,0 0-2,0 0 1,0 0-2,0 0 1,0 0-2,0 0 0,0 0 1,32-33-3,-9 28-1,4 1-2,4 1-1,5 1 0,3-1-2,1 1-1,2 1-2,2 0 2,2 1-1,3 0 1,-2 0 2,-1 0-3,-1 0 1,-1 0 0,-3 0 0,-2 0 2,-2 0 1,-6 0-1,-11 0-1,-6 0 4,-8 0 1,-6 0 4,0 0 5,0 0 3,2 0-1,-1 0-5,1 0-1,-1 0-9,0 0-2,1 0-6,0 0-7,-1 0-4,0 0-6,2 0-7,6 0-15,3 2-44,11 5-86</inkml:trace>
  <inkml:trace contextRef="#ctx0" brushRef="#br0" timeOffset="1958.112">5522 11125 125,'0'0'1,"0"0"2,0 0 6,0 0 9,18-99 7,-18 74 7,0-4-3,-6 3-4,-1-3-5,-4 0-5,0 5 2,-1 3-2,0 2 2,3 7-1,-4 3 0,6 4-3,-5 5-3,-7 0-3,4 5 1,-8 10 0,1 6-1,0 8 2,2 4-4,-2 6 2,2 0-2,3 0-4,-2 1 2,9-2-1,-1 0 3,7-4-1,2 0 1,2-4-3,0-2-3,2-4 1,7-3-1,-3-3-1,4-1-1,-3-5 2,2 0 0,-2-7 3,2 2-1,5 0-2,-1-1-3,3 1 2,-1-7 0,5 0 1,2-3 2,6-9 0,0-5-1,-2-3-1,-2-2 1,-1-4 1,-3-1 1,-3-2-1,-6-4-3,1-1 2,-6 0-2,-3 0 4,-2 2 3,-1 11 1,0 1 2,0 9 0,0 4-2,0 3-3,0 4 1,-4 0-1,-2 4-1,-4 12 2,0 11 2,4 6-1,1 6 3,4 4-5,1 2 2,2-2-5,8-2 0,0-2 0,4 0-1,1-5 1,2 1-5,3-3 2,-1-2-2,1-4 1,-1-4 3,0-5-5,1-6-3,-3-3-9,2-7-25,3-1-46,3-10-145</inkml:trace>
  <inkml:trace contextRef="#ctx0" brushRef="#br0" timeOffset="2267.1297">6187 10874 284,'0'0'3,"0"0"1,0 0-1,0 0 3,0 0-1,0 0-1,103-43 0,-62 34-2,3 2 0,5 4-3,0 1 0,-4 2-1,1 0-1,-6 0-1,-1 0-2,-1 0-2,-5 5-5,-4 2-6,-10-3-10,0 2-29,-9-2-51</inkml:trace>
  <inkml:trace contextRef="#ctx0" brushRef="#br0" timeOffset="2498.1429">6262 11131 195,'0'0'10,"0"0"-2,0 0 1,0 0 2,0 0 2,0 0-2,0 0-1,0 0-3,0 0-2,0 0-3,105 1-2,-67-4-1,3 1-1,-1 1-2,-3 1-1,1 0-2,-5 0-2,-4 0-6,-2 6-8,-9-2-13,-1 6-25,-7-3-34</inkml:trace>
  <inkml:trace contextRef="#ctx0" brushRef="#br0" timeOffset="2767.1583">6071 11580 208,'0'0'12,"0"0"1,0 0-1,0 0 1,0 0-2,0 0 1,0 0-2,0 0-1,0 0-2,0 0 0,69 38 1,-37-38-2,4 0 0,2-6 1,5-1-2,-1 2 0,-1-1 0,-3-1-2,-4 3-2,-10-1-1,-3 4 3,-9 1-6,0 0 3,-2 0-1,-4 0-2,0 0-1,-3 0-3,1 0-3,5 5-8,1 0-14,1 0-61,4-3-96</inkml:trace>
  <inkml:trace contextRef="#ctx0" brushRef="#br0" timeOffset="3066.1754">7346 11293 341,'0'0'-4,"0"0"2,0 0 2,0 0-1,0 0 4,105-47-2,-73 41 3,0 0-1,3 1 0,1 1-1,4 0-1,2 0 0,0 1 0,-1 0 1,-2 1-1,-6 0-1,-3 0-1,-8 1 1,-3-1-2,-8 2 1,-5-1-2,0 1-3,-2-1-6,3 1-7,-1 0-16,5-3-35,-6 3-76</inkml:trace>
  <inkml:trace contextRef="#ctx0" brushRef="#br0" timeOffset="3582.2049">8487 10525 214,'0'0'0,"0"0"7,0 0 3,1 105 1,-1-50 6,0 6 1,-4 3 0,-4 5 0,0-1-7,-1-4-1,2-5-3,3-6 3,-1-4-1,4-7-1,-2-4-2,3-12-1,0-6-1,0-5 2,0-10 1,0 2-4,0-7 4,0 0 0,0 0 1,0 0-2,0 0-3,4-11-1,5-9-2,1-7 1,4-1-1,0-2-3,0 1 3,2 0-1,0 7 1,-2 3 4,0 2-3,-5 6 2,2 4-1,-5 2-2,-3 2 0,6 1 2,2 2-2,4 0 0,3 8 1,0 4-4,0 2 4,1 2-1,-2 4 0,-1 1 6,-2 1-5,-2 2 2,-5-3-1,-2-4-2,-5 1 1,0-3 2,-3 1-1,-6 0 2,-4-3 2,-4-1-4,-4-2 1,-3 0 0,-1-1-3,-1-1 0,2-3 1,5-1-2,9-1-4,5-2-8,5-1-15,-2 0-93,2 4-106</inkml:trace>
  <inkml:trace contextRef="#ctx0" brushRef="#br0" timeOffset="4126.236">9804 10597 92,'0'0'12,"0"0"3,110-112 9,-73 74 3,-2-1 4,-2 6 5,-7 3 0,-6 3-2,-5 10 0,-8 6-4,-4 6-4,-3 5-4,0 0-5,-4 9-4,-13 16 1,-4 13 4,-7 13 3,-7 14-6,-5 6-1,-6 6-4,0 3-6,-3 4 2,2-2-1,0-6 0,5-8-4,9-7 2,2-10 2,7-6-5,5-8 3,6-6-5,6-10-4,2-9-3,5-2-7,0-3-8,0-1-32,6-2-46,7-4-137</inkml:trace>
  <inkml:trace contextRef="#ctx0" brushRef="#br0" timeOffset="4495.2571">9590 10172 212,'0'0'10,"0"0"-3,0 0 4,0 0 4,0 0 7,-54 115 2,44-68 2,0 3-2,1 5-3,-1-1-5,6-2-4,3-7-4,1-5-2,8-10-3,8-6-1,4-9 0,1-8-2,6-7 2,1-5-2,2-10-1,0-7-1,1-7-3,-3-7 2,0-1-2,-5-4 0,-7-2 0,-5 0-3,-6-2 5,-5 6-1,-2 2 3,-9 8 1,-4 9 0,-5 8 2,0 10-1,-7 7 1,0 11 0,1 9-3,2 6 1,4 7-4,8 4-1,9 4-6,4 5-13,19-2-52,10 4-124</inkml:trace>
  <inkml:trace contextRef="#ctx0" brushRef="#br0" timeOffset="4785.2736">9976 11192 422,'0'0'1,"-38"77"-5,29-40-2,8-3 0,1-5 3,7-6 3,5-8 1,-3-6 1,4-3-3,4-5 3,0-1 0,5-1-1,-3-10 0,0-4-1,-2-5 0,0-4 0,-1-5 1,-4-4 0,-3 0 0,-4-3-1,-2 2-1,-3 5 2,0 3-2,-4 9 2,-5 7-1,-4 5-2,-4 5 0,-6 0-5,2 5-1,0 5-10,2 1-16,7-2-36,5-2-76</inkml:trace>
  <inkml:trace contextRef="#ctx0" brushRef="#br0" timeOffset="5346.3058">10641 10918 262,'0'0'-1,"0"0"1,0 0 5,0 0 0,33 104 2,-27-73 4,-2 1 1,-1-2 3,-3 1 2,0-4-2,0 0 0,-5-8-3,4-9 0,0 1-3,1-5-2,-1-1 1,1 1 0,0-6 2,0 0-2,0 0 0,0-2-4,0-11-1,0-8 0,1-10-6,7-1 3,1-3-2,3 0 1,4-1-1,1-1 1,3 4 0,1 3-1,0 4 4,-5 10-2,-1 7 2,-2 9-1,-5 5 2,3 14 4,-6 8 2,-4 5 1,-1 5 0,0 3-2,0-1 1,0 3-4,0-4-1,0-1-4,6-6-2,0-6 1,0-8 1,-3-9 2,0-2 1,-3-6-1,1 0-1,4-8-1,0-9-1,0-7 0,-1-5-4,-1-4 4,0-5-4,1 0 3,2-3 0,0 2-2,1-1 2,0 7 0,3 4 1,-3 11 1,-1 7 1,3 10-1,0 1 2,7 10-2,1 10 3,-3 5 2,1 7-3,-1 1 2,2 2-3,-1-2-1,0-1 1,1-2-2,0-5-3,0-1-4,0-5-10,-2-2-13,-2-6-36,-4-2-76,0-3-85</inkml:trace>
  <inkml:trace contextRef="#ctx0" brushRef="#br0" timeOffset="6481.3706">4551 13368 200,'0'0'14,"0"0"3,0 0 1,-30-93 2,21 62 2,1-2-4,-4-2 1,2 1-7,1-4-3,0 4 0,1 2-2,2 3 2,2 8 1,-2 6 3,1 5-2,2 5-3,-6 3-2,-3 4-1,-7 13 0,-6 9 3,2 8 1,-1 6 1,-2 4-1,1 7 1,1 1-4,5 1 0,0 2-4,9-7-1,6-2 1,4-6-4,4-6 2,14-3 0,3-7 0,4-2 0,1-5-1,4-4 0,0-7 1,-1-4-1,0-1 2,-4-9-1,0-7 0,-4-3 1,1-2-1,-3-5 0,1-2 0,-2-2 3,1-4-3,-1-2 3,-2-3-1,1-3-2,-2-1 2,0 2-1,-3 0 3,-1 6 4,-2 3-3,-4 10 3,-1 5 0,-2 7-4,0 7 0,0-1-1,-1 5-2,3 8 3,1 9 1,0 8-1,3 4 0,2 3-1,3 4-1,2-2 2,1 1-5,5 0 2,-2-2-4,7-4 1,-2-4-4,2-3 0,2-4-7,1-3-13,2 0-25,3-3-59,-1 0-130</inkml:trace>
  <inkml:trace contextRef="#ctx0" brushRef="#br0" timeOffset="6782.3879">5314 13261 209,'0'0'12,"0"0"1,0 0 4,0 0 3,0 0 1,0 0 1,0 0-6,106-64-3,-72 61-5,3-1-4,6-1-4,2-1 1,6-1-2,4-1 1,2 1 1,3-3-1,0 3-3,-3-3 0,0 5-4,-6 1 0,-4 1-3,-7 1-3,-7 2 0,-5 0-3,-11 0-7,-2 5-12,-8-3-25,-4 1-44</inkml:trace>
  <inkml:trace contextRef="#ctx0" brushRef="#br0" timeOffset="7098.406">5810 12775 216,'0'0'11,"0"0"2,0 0 4,0 0 3,0 0 0,0 0-1,-30 113-2,30-72-4,0 3-1,0 3-4,3 0 0,3-1 0,1-1-2,3-4 2,-1-1-2,-1-8-2,1-1 1,0-4-3,-2-7-1,-2-5 1,-1-6 2,-3-4-1,-1 0 3,3-1-3,-2 0-1,1 1-2,-2-5 0,0 0-2,0 0-1,1 2-3,-1-1-3,2-1-6,4 0-4,7 0-19,6-9-59,8-6-110</inkml:trace>
  <inkml:trace contextRef="#ctx0" brushRef="#br0" timeOffset="7522.4302">7216 12868 104,'0'0'16,"0"0"13,0 0 4,-22-84 4,3 65-2,-8 4-3,-1 3-3,-5 7-2,-2 5-3,-1 0-1,-3 13-2,2 6-2,0 7-1,1 7-3,-1 8 1,1 4-3,-1 6 1,4-1-5,3-1 1,4-1-2,4-4-3,9-3 1,6-5-4,7-2-1,4-5 0,9-2-2,8-3 1,2-4-1,5-2 1,4-1 0,2-4-4,2-1 0,-1-2 2,0-5-1,2-3 6,-3 0-2,0-2-1,-4 0-1,-1 0-2,-9 0 0,-1-2 0,-7 0-4,-6 1-3,4-3-16,-5 1-28,0 1-140,1 0-41</inkml:trace>
  <inkml:trace contextRef="#ctx0" brushRef="#br0" timeOffset="9074.519">8570 12547 94,'0'0'10,"0"0"10,0 0 11,0 0 4,0 0 1,0 0-5,0 0-10,0 0-5,0 0-4,-28-10-4,26 10 0,1-2-2,-1 2-3,1 0 0,-1 0-3,1-2 0,-2 2 0,2-3-1,-1 3 1,1 0 0,1 0-2,-3 0 2,3 0 0,0 0 0,0 0 2,0 0-1,0 0 0,0 0 1,0 0 1,0 0-1,0 0 1,0 0 1,0 0-1,0 0 2,3 0 1,-2-2-2,1 2 0,-1 0 0,2-1 0,-2 1-1,1-2 1,-1 2-2,1-2-1,-1 2 1,1-1-2,-1 1 1,5-3-1,-2 2 2,1-1-4,3-2 2,-5 2-1,0-1 1,1 1 1,-4 2 1,0-1 0,0 1 1,2 0-2,-1-1 3,1 1-2,-1 0 0,1 0 3,-1-2-4,1 2-1,-1 0 1,1-1-2,-1 1 1,1 0 3,-1 0-3,1 0 2,0-2 0,-1 2-3,1 0 2,-1-2 0,1 2-1,-2-1 1,3 1 0,-2-2 2,1 2 0,-1-1-1,1 1 0,-1 0 1,-1 0-2,3-2 0,-2 2-1,1 0 0,-1 0 0,2 0 3,-3 0-3,3 0 1,-2 0 1,1 0-4,-1 0 4,1 0 0,-1 0 1,1 0-1,-1 0 2,0-1-2,1 1 2,-2 0-3,1 0 1,-1 0-2,2-2 0,-1 2 0,1 0 0,-1-1 1,1 1 0,-1 0-1,2-1 1,-2 1 0,1-2 1,-1 2 2,1-2-3,-1 2 1,1-1-1,-1 1-1,0-2 1,1 2 1,-2-1-1,1 1 0,-1 0 1,2 0-4,-2 0 4,1-2-2,-1 2 0,2 0 1,-1-2-1,0 2-1,1 0 1,0-1 0,-1 1 1,1-1 0,-1 1-1,-1-2 1,3 2-1,-3-1 0,2 1 1,-2 0-1,2-2 0,-2 2 1,1 0-1,-1-1-1,2 1 1,-2 0 0,1 0 0,-1-2 1,1 2-2,-1 0 0,2 0 1,-2-2 0,2 2 0,-2 0 3,1 0-3,-1-1 0,2 1 0,-2 0-1,0 0 1,1 0 1,-1 0-1,0 0 0,2 0 0,-2 0-3,0 0 4,0 0-2,0-2 1,0 2 2,0 0-2,0 0-1,0 0 1,0 0-1,0 0 1,0 0 1,3 0-2,-3 0 1,0 0-1,0 0 0,0 0 1,0 0 1,0 0 0,0 0-1,0 0 1,0 0-2,0 0 1,-3 0 0,3 0 1,0 2-1,0-2 1,-2 0-1,2 1 0,-1-1 0,1 2 0,-2-2 2,2 2-2,0-1-1,0 5 1,5 2 0,9 2 0,5 4 3,4-2-3,4-3-2,5 1 1,3-2 1,3-1-2,3 0 2,3 0-2,0-4 0,0 2 0,-2-3 1,-3 0-1,-4 1 0,-7-2-2,-7 0-3,-11 1 1,-4-1-5,-6-1-3,0 5-17,-5 7-26,-10 4-65,-4 4-92</inkml:trace>
  <inkml:trace contextRef="#ctx0" brushRef="#br0" timeOffset="9344.5345">8426 12976 211,'0'0'2,"0"0"1,0 0 5,0 0-1,0 0 6,0 0-2,101-47 0,-64 40 0,3-2-4,3 5-4,3 0 1,-1 2-2,2 0-1,-3 2-1,0 0-2,-5 4-3,-3 0-1,-3 2-6,-7 1-2,-3 3-4,-10-3-8,-4-2-8,-8 5-10,-1 4-9,-11 4-10</inkml:trace>
  <inkml:trace contextRef="#ctx0" brushRef="#br0" timeOffset="9566.5472">8390 13334 82,'0'0'19,"0"0"-3,0 0-4,0 0-2,0 0 0,0 0-1,97 30-1,-70-28 1,5 0-2,3-1 3,2 1-2,4-1-1,1-1 0,1 1-2,-2-1 1,-1 0-2,-2 0 0,-1 0-2,-5 0-3,-3 3-4,-10-1-10,-1 3-28,-7-1-128</inkml:trace>
  <inkml:trace contextRef="#ctx0" brushRef="#br0" timeOffset="10294.5888">9843 12409 186,'0'0'2,"0"0"5,0 0 3,-6 89 5,6-48 3,0 8-1,2 2 1,2 7-3,0 3 0,0 2-4,1 1-2,-1-3-1,1-5-1,2-11 5,-2-8-2,0-7 1,-1-11 1,-1-7 1,-1-7-2,-2-5 5,0 0-2,0 0 1,4 0-1,0-8-7,5-9-1,1-4-3,3-4-1,0-2 1,3 1 0,3-2-2,5 1 1,2 3-2,2 2 0,-1 2 2,2 6-2,-3 2 2,0 4-2,-1 2 1,-2 6-1,-2 0 2,-3 8-2,-1 5-2,-4 6 2,2 6 0,-5 1-1,-3 1 1,2 2-2,-5-1 2,-1-9-4,-3-1 2,0-3 0,-6-1 2,-8 3 2,-8-5-1,-6-1 0,-7 0-1,-10-4 2,-3 2 0,-4-3 0,0-1-1,1-4 2,8-1-2,4 0 2,7-1-2,12-3-3,7 2 2,9 2-6,4 0 0,-2-2-2,2-1-9,4-3-10,15 1-22,7-5-55,6 4-120</inkml:trace>
  <inkml:trace contextRef="#ctx0" brushRef="#br0" timeOffset="10586.6055">10564 13037 309,'0'0'-3,"0"0"-2,0 0 4,78-44 1,-29 29 2,5 0-2,5 1 0,4 2 0,0 2-2,-5 5 1,0 1 0,-5 3-2,-4 1 0,-7 0-3,-5 0-5,-7 1-5,-9 3-15,-4-1-31,-6 1-78</inkml:trace>
  <inkml:trace contextRef="#ctx0" brushRef="#br0" timeOffset="10827.6193">10864 12657 239,'0'0'6,"0"0"2,0 0 5,0 0 0,-9 94-3,9-58 0,-3 0-3,1 3-1,0-1 1,-1 1-2,1-2 1,1-1-2,-1-2-2,2-3 0,-1 0 0,1-4-1,0 0-1,0-2 1,0-4-3,1-3-3,2-5-4,0-5-12,4-1-22,-1-2-118</inkml:trace>
  <inkml:trace contextRef="#ctx0" brushRef="#br0" timeOffset="11414.6528">11819 12691 182,'0'0'33,"0"0"-2,-90-38-11,60 33 1,1 5-3,0 0-1,3 7-3,2 7-1,-2 3 1,7 6-2,-4 4 2,1 4 0,5 3-3,-2 3-3,7 1-1,2-1-4,5-1 1,5-5-3,1-2 0,10-3-2,4-6 1,7-3-1,-1-2-1,3-5 2,-1-3-2,4-3 1,-1-3-1,0-1-2,0-1 2,-1-10 0,-1-4-2,-1-7 3,-3-8-1,-3-7 3,-3-9-1,-4-5 1,-3-1-1,-2-3 3,-2-4-5,-1 3 4,-2-3 0,2 1-2,-2 2 1,1 1-1,-1 6 1,0 8 5,0 8-1,0 12 3,0 10 2,0 6-4,0 5 1,-5 0-2,-3 5 2,-2 11 3,-4 10 4,4 9-2,2 6 0,2 4 0,0 4-7,6 2 1,0 0-3,9-2-3,6-2 1,4-2-2,5-4-2,7-2-1,2-1-3,3-6-11,2-3-30,-2-3-152,0-6-52</inkml:trace>
  <inkml:trace contextRef="#ctx0" brushRef="#br0" timeOffset="12034.6883">12867 12179 226,'0'0'-1,"0"0"-2,0 0 2,0 0 4,-89 92 5,67-47 5,-6 7 2,-2 6 4,-3 5-1,-2 3-1,1 4 0,0-1-3,4 0-4,4 0 0,6-5-3,1-6-3,7-6 1,2-8-5,6-7-3,2-6-5,2-6-2,0-9-6,6-3-6,10-9-13,3-4-47,10-7-112</inkml:trace>
  <inkml:trace contextRef="#ctx0" brushRef="#br0" timeOffset="12430.711">12478 11943 287,'0'0'6,"0"0"-4,0 0-2,0 0-2,0 0 1,0 0 2,0 0 3,0 0 2,0 0 5,0 0 1,-33 72 2,33-32-2,-1 5-1,1 2-3,0 3-4,0 0 0,0-3-2,5-5-1,3-7-1,3-9 1,4-7-1,-5-9 0,7-5 0,1-5 1,3-5-3,8-7 0,-1-9 0,0-4-4,1-6 2,-3-4-1,-1-3 0,-3-3 0,-7-1 4,-7 0 0,-5-1 1,-3 2 1,-9 3 2,-8 6-1,-3 5 1,-2 9 1,-3 4-1,1 9 0,-2 5-1,1 0-2,1 12-1,5 1 0,3 5-5,7 3-2,5 4-7,4 4-10,7 0-26,12 6-60</inkml:trace>
  <inkml:trace contextRef="#ctx0" brushRef="#br0" timeOffset="12762.73">12971 12743 413,'0'0'-8,"-53"89"-1,41-42 0,6-6 3,6-5 7,11-7-1,3-6-2,5-5-2,1-3 1,-7-6 0,6-4 3,0-5 2,0 0-2,4-11 0,-4-5 0,-1-7 0,-3-4 0,1-7 2,-5-5-2,2-1 1,-3-1-1,-2 1 0,-2 4 1,-2 12 2,-4 1-2,0 9 0,0 6-2,-7-3 0,-5 9 0,-8 2-1,-2 0 1,-7 11-1,1 4-6,3 2-9,6 0-22,5-2-56,12-1-107</inkml:trace>
  <inkml:trace contextRef="#ctx0" brushRef="#br0" timeOffset="13461.77">13772 12441 306,'0'0'-4,"0"0"0,0 0 1,0 0 3,0 0 5,0 0 0,0 0 0,0 0 1,0 0 1,62-20 1,-54 35 3,-1 7 3,-3 6 2,1 4 1,-2 5 1,0 1-5,1 2-2,0-1-2,3-2-2,-1 0-2,1-8-1,1 0 0,-1-12 1,-1-4-2,-2-3 1,-1-7 2,0 1-1,-3-4 1,3 0-2,1-7 0,3-8-3,-1-8-1,-2-3 2,1-3-2,-2-1 1,0-2-1,-1-2 0,2 0 1,2 1-5,-1-1 4,2 5-3,0 5 3,0 9 0,-2 6 0,-2 5 2,0 4-4,2 2 2,1 9 2,2 7 3,-3 6-3,-1 5 3,-1 3-4,2 1-1,-1 0 1,2-1-1,2 0 0,1-5 1,-1-3-1,-1-10 0,-3-4 1,-1-5 1,-3-5 1,0 0 3,0 0-2,0 0 0,1 0-3,-1-7 1,0-10-2,0-7-2,-3-8 4,-2 2-2,3 0 0,1 0 2,1-1-2,0-1 2,7-1-2,5 1-4,2 2 2,6 0-2,5 3 3,1 3 2,0 5-1,-1 3-1,-2 5 1,-7 6 1,2 2-1,-2 3 1,0 0 0,3 7-2,-3 5 2,-2 1-1,-3 4 1,4 2 0,-2 3 1,2 0-4,-2 5 2,1 1 3,-3 2-6,2 1 6,-1 1-6,-1-3 2,0 0 0,-1 0-2,-1-3-5,1-2-2,-1 3-17,-1-3-41,3 1-127</inkml:trace>
  <inkml:trace contextRef="#ctx0" brushRef="#br0" timeOffset="15083.8627">5214 15296 66,'0'0'8,"0"0"10,0 0 7,0 0 3,0 0 0,0 0-1,0 0-5,0 0 1,68-84-4,-62 66-3,-1-1-1,-2 6-3,-2-5 0,1-3-1,-2-4-4,0-4 0,0-3 0,-5 0-3,1 0-2,-4-2 0,-1 4 2,0 1-3,-5 4 3,4 6 0,-4 4 0,3 5 1,-4 5-4,-3 5 3,-4 0-1,-8 10 0,3 7 2,-3 5 0,0 10-1,-5 4 2,2 4-1,0 5-1,0 6 2,3-1-1,5 2-3,4-2 3,4-2-3,7-2-1,5-5 2,5-7-2,6-2-1,9-6 0,5-3-4,1-5 4,3-2 1,0-4-1,1-6 3,-2-3-3,1-3-1,-2-3 2,0-8 0,0-5 0,-5-7 0,2-3 0,-1-6 0,-3-2 0,1-1-1,-3-5 1,-1 2 1,0-1-5,-3 2 4,0 2-3,1 6 4,-6 8 3,1 10-1,-4 5 1,-1 6-2,0-1-1,0 1-1,2 0 3,1 14 1,-1 8 4,2 8-5,2 4 4,2 3-5,2-3-3,6 1 1,0-3-2,7-3-1,4-5 1,4-6-1,2-2-1,5-8-3,0-5-2,3-3-5,0-7-12,2-6-29,-2-3-104,2 0-63</inkml:trace>
  <inkml:trace contextRef="#ctx0" brushRef="#br0" timeOffset="15786.9029">6401 14948 103,'0'0'9,"0"0"7,0 0-1,0 0 0,0 0 2,0 0-4,0 0-1,47-90 1,-40 68-4,-2 1 0,-2 4-2,-2-1 0,-1 0-1,-3 1 3,-4-3-1,-1 7 2,-4 5-2,-4 5-2,-4 3 1,-6 7 0,-2 10 1,-2 7 2,0 9 3,-2 6 2,0 7 3,-1 3-2,2 6 1,4-1-1,6-1-4,7-5 0,8-2-4,6-5-4,6-4-2,14-5 0,6-6-2,4-5-1,7-4 0,3-4-5,3-2 3,1-3 1,1-3-1,0-5 5,-1 0-1,-2 0-1,0-4 1,-1-2-1,-5-4 0,-4 4 0,-6-2 0,-7 2 0,-8 3 2,-7 1-1,-4 2 0,0-1-1,0 1-1,0 0-2,-1 0-4,-15 0-6,-1 0-9,-9 4-26,3 4-61,8-3-103</inkml:trace>
  <inkml:trace contextRef="#ctx0" brushRef="#br0" timeOffset="16505.9441">7369 14616 257,'0'0'11,"0"0"0,0 0-1,0 0 2,0 0 1,0 0 0,0 0-2,0 0 0,0 0-2,96 9 0,-64-1-1,5-1 0,-1 0-1,6-2 1,3 0-2,0-3 0,2 1-2,-2-3 1,2 0-2,-3 0-2,-2 0-2,-3-3 0,-3 1-3,-4-1 0,-4 1-4,-8 0-5,-4 2-4,-6 0-5,-6 0-7,0 4-7,-4 1-21,0 5-23,-7 4-36</inkml:trace>
  <inkml:trace contextRef="#ctx0" brushRef="#br0" timeOffset="16860.9644">7491 14927 187,'0'0'14,"0"0"5,0 0 2,0 0 0,0 0 1,0 0-4,0 0 0,79-15-3,-41 11-1,1 0 0,5 0-4,4 0-1,3 0-2,-2 3-2,-1 1-3,-1 0-2,-3 0 0,-2 0-4,-5 3 2,-2 0-1,-5 0-1,-4 1 1,-6-4-1,-3 3 1,-7-2-2,1 0 0,-1 1-2,-5-2 0,2 1-4,-7-1 3,0 0-6,0 0-1,0 6-5,0 5-12,-7 4-18,-6 3-43</inkml:trace>
  <inkml:trace contextRef="#ctx0" brushRef="#br0" timeOffset="17459.9986">7363 15366 149,'0'0'7,"0"0"11,0 0 6,0 0 4,0 0 0,0 0-1,0 0-3,0 0-2,0 0-4,88-5 0,-54 5-5,5 0 1,6-2-2,2 0-3,7-1-3,1 0-2,1 3-2,0-2-1,-2 2 2,-2 0-1,-4 0-2,-7 2 0,-4 1-4,-7-3 3,-8 4 0,-11-4 3,-4 1-2,-7-1 2,0 0 1,0 0-3,2 0 1,-1 2-1,-1-2-2,2 0-7,-2 0-6,-2 0-16,-3 0-52,-7-2-132</inkml:trace>
  <inkml:trace contextRef="#ctx0" brushRef="#br0" timeOffset="18318.0477">8983 14252 139,'0'0'17,"0"0"1,0 0 4,0 0 2,0 0-5,0 0-1,0 0-3,0 0 1,0 0 5,0 0 4,53 27 1,-44 27 3,1 11-2,-4 7 0,-5 6-5,-1 4-5,0 0-7,-6-2-1,-5-2 0,2-5-3,-1-11 4,-1-8 0,0-11-4,2-10 5,5-11-7,-2-11 0,6-7-3,0-4 0,-1 0 3,1 0-2,9-7 1,2-9-6,6-8 2,-2-8-4,1-7 4,-2-3 2,2-4-1,0-4 1,1 2-1,3-1 1,0 5-1,1 6 3,1 5-2,0 5 1,-1 7-2,1 5 0,-7 7 0,2 4 0,0 5 1,2 0-1,5 11 2,-3 5-2,0 7 1,-1 6-1,-2 4 0,-1 2-1,-3 4 0,-2-2 0,-4 2 0,-4-2-1,-4-2 3,0-1-1,-9-7 0,-8-1-1,-7-3 2,-4-4-2,-8-2 3,-3-5-3,1-2 2,0-4-1,0-4-1,1-2 3,6 0 0,0-5-1,5-2 1,3-1-1,9 2-2,3 3 1,3-1-1,5 0-2,-1 1 2,1-2-7,3-5-1,7 0-6,9-3-11,3-2-26,5 3-44,2 0-121</inkml:trace>
  <inkml:trace contextRef="#ctx0" brushRef="#br0" timeOffset="18962.0846">10239 14759 95,'0'0'9,"0"0"10,0 0 5,-59-85 2,37 63-3,-1 3-4,-2 2-2,1 3-7,-2 2 5,-2 6-5,2 3 3,-1 3 4,2 2-7,0 8-1,-2 7-2,-1 3-2,1 4 3,-1 5 2,1 5 2,0 3 0,0 3-3,6 2-2,1-1-2,6 0 0,6-3-4,7-1 2,1-5-1,9-3-1,6-4 0,5-6-1,2-2 2,3-3-3,2-5 4,0-4-4,3-4 1,-2-1-2,1-6-4,-1-6 3,1-5-3,-3-2 5,0-5 2,-2-5 1,1-5 2,-3-3-4,-3-3 0,-2-3 1,-3-3 0,2 0 0,-4-5 0,2-2-1,-4-2 0,2-5-3,-2-5 0,2-3 0,-1-2 2,-4 2 1,1 4 2,-4 7 2,-1 11-3,-3 8 5,0 13 1,0 9-1,0 6 3,-3 5-3,-4 3 1,-1 4 1,-3 11 1,-2 11 2,4 9 0,2 11 2,3 7-1,4 6 1,0 7-4,4 4 0,7 1 5,4 0-5,4-3 0,-1-2-2,6-1-6,-1-6 1,0-5-3,-3-2 1,1-4-3,-6-3 2,-2-5-6,-2-2-4,0-4-3,-4-3 1,-2-10 0,2-2-18,0-6-61,2-4-153</inkml:trace>
  <inkml:trace contextRef="#ctx0" brushRef="#br0" timeOffset="19790.1318">5839 16206 269,'0'0'-1,"0"0"-5,0 0 2,0 0 3,0 0 3,84 21 5,-43-18 0,11-1 5,6-2-4,11 0-1,5-2 0,10-1-4,8 2 1,7 0-2,5 1-2,6 0 0,1 7 0,6 2-1,1 4 1,2-1-2,3 3 2,0-3-1,3-3 2,0-3 0,3-2-1,5-4 0,2-4-1,5-4 1,5-6 0,2-2 0,1 0 1,-4 2-2,-2 0 2,-9 5 1,-4 0-2,-10 4 1,-11 2-1,-8 2 0,-10 1 0,-10 0 3,-9 0-2,-10 0 2,-8 0 1,-8-2 2,-5-1 2,-8 0 2,-4-3 1,-5 0 0,-8 0 1,-4 0-2,-5 1-1,-4 3-3,1-2-5,-4-2-3,-7-3-5,-6-3-6,-8-4-5,0 3-20,1-4-59,1-5-112</inkml:trace>
  <inkml:trace contextRef="#ctx0" brushRef="#br0" timeOffset="20158.1529">11589 13904 294,'0'0'5,"0"0"-3,0 0 3,0 0 2,0 0 3,-46 102 3,28-53-1,-3 6-2,-5 8 0,-5 1 0,-4 3-2,1-4 2,0-1-4,4-4 0,3-4-2,7-6-4,3-5 1,2-6-3,4-3-4,3-5-3,1-4-4,1-10-7,2-4-16,3-5-58,1-6-109</inkml:trace>
  <inkml:trace contextRef="#ctx0" brushRef="#br0" timeOffset="20522.1738">10926 13970 211,'0'0'0,"0"0"-3,0 0 3,0 0 1,0 0 6,0 0 8,0 0 2,0 0 6,0 0 0,-16 109-4,16-63-2,0 4-6,6-2-3,4 1-4,6-7-1,2-6-1,5-7-2,4-7 1,1-9-1,0-7 1,-1-6-2,1-4 1,-5-11-2,0-4 1,-3-8 0,-4-5-1,-3-2 2,-5 0 0,-5-1 2,-3 2-4,-3 0 1,-7 4-2,-3 2-2,-5 5 2,-2 7-1,-2 7 1,0 7-1,1 1 0,-1 7-5,5 7-3,4 4-6,4 3-9,9 4-27,0-1-61</inkml:trace>
  <inkml:trace contextRef="#ctx0" brushRef="#br0" timeOffset="20886.1946">11634 14800 412,'0'0'-2,"0"0"0,0 0 2,-71 77 4,66-63 0,0 2 0,2 0 1,2 0-1,-1 1-4,2 0 1,0-7-1,3 5 0,2-8 1,3-1 0,2-1 0,2-5-1,7 0-1,0-1-1,8-9 1,-2-4 1,-2-6-2,-2-4 4,-2-5-4,-3-2 2,-6-6 2,-4-1-2,-4-2 0,-2 1 2,-9 1-1,-10 5 3,-3 5 0,-7 9 1,-7 8-2,-4 8-2,-4 3-2,-5 11-1,3 7-2,1 2-2,7 4-5,11-2-7,14 2-13,9-4-47,11 0-129</inkml:trace>
  <inkml:trace contextRef="#ctx0" brushRef="#br0" timeOffset="21598.2353">12106 14411 327,'0'0'1,"0"0"4,0 0 6,0 0 10,-5 98 3,15-57 3,2 1-2,-1 3-6,-1 4-1,-1-1-7,-2-2-2,1-4-5,2-3 0,-2-8-1,-2-11 1,2-5 0,-3-6 1,-2-6 1,0 1-3,-2-4 2,2-10-3,0-5 1,2-9-2,-1-2 0,-1-3 1,0-3-1,1 0-1,0-1 1,2-1-3,1 0 3,1 0-3,2 4 4,-2 1-3,0 6 3,0 8-1,-5 6-2,1 7 1,-4 2-6,0 0 7,0 0-1,5 0 2,4 6 6,0 7-5,3 6-2,-5 6 2,1 0-1,2 2-2,-2 2 0,1 0 0,3 0-2,-1-1 2,0-3-2,-2-1 2,-1-9-2,-1-4 1,-3-3-1,-2-5 2,2 2-1,-4-5 3,0 0-1,0 0-1,0 0 2,-3-12-2,-4-7 1,-2-5-1,2-2 0,-1 1-1,3-2 1,2-2-2,3 0 1,2-1-2,6 0 1,8 3-1,3 3-2,1 2 3,5 5-5,-2 2 7,0 10 1,-4 5-1,-2 0 7,-2 13-6,-1 8 4,-4 6 0,-1 3-3,-1 3 2,0 1 1,-1 2-5,0 0 0,5-1 1,0-5-2,3-1 2,0-4-1,2-1-1,-1-6 1,1-4-3,1-3 0,-4-6 1,1-2-3,2-3 2,2 0 0,1-9-2,-2-4-1,-1-4-2,-1-2-6,-3-3-11,-1-2-12,3-4-24,-1 1-57,1-1-107</inkml:trace>
  <inkml:trace contextRef="#ctx0" brushRef="#br0" timeOffset="193182.0494">4429 14580 123,'0'0'10,"0"0"-1,0 0-1,0 0 3,0 0-3,0 0 4,0 0-1,0 0-1,0 0-1,0 0-2,-24-71-6,23 70-2,-2 1 3,-1 14-1,-2 10 3,0 11 0,2 11-1,1 10 2,1 10-2,2 7-1,0 9 0,0-1-1,2-3 1,2 0 0,0-7 2,1-6 0,-2-2 1,0-3-1,-3 1 1,4-3-3,0 0-2,-1-2 5,0-6-1,1-4 1,2-7 3,2-5-4,3-2 3,-1-4-3,4-4 0,0-2 2,4-5-3,-2-1 4,0-3-4,2-1 0,-1 1-2,0-3 0,1-1 3,-8-1 2,4-3-2,-5-3 2,1-2-4,1 2 1,3-2 1,7 0 0,1 0 0,11-3 1,-1-5-2,0 1 0,1-2-2,6 2 0,3-1 1,0 1-1,4 2 0,3 1 1,2 1-2,1 1 2,4 2-2,2 0 0,3 0 0,3 0 0,-2 2 0,7 0 0,-1 3 0,3 0-6,2 0 3,3 0-1,0-2 1,3-3 5,-2 0 0,2-1 0,-1-6 0,-1 2-2,-3 1 0,-1-1 1,-3 2-1,-5 1 0,-1-1 1,-2 1-1,-4 2-1,-4 0 2,-5 0-3,-1 0 2,-5 0-1,0 0 0,-2 3 1,1-1 0,1-2 2,1 0 0,0 0-1,3 0 2,4-7 0,3 2 0,2-2 1,0-1-3,1 1 0,1 0 0,0 0 0,0 1-2,3 2-1,-2 1 2,0 3-1,-1 0 4,0 0 3,-5-3-4,1 3 0,-4 0 0,-3 0-4,-1 3 2,0 2-1,3-2 1,2 1 3,0-3-3,4-1 1,2 0-1,4 0 0,1-1 1,3-3 0,2 1-1,2 1 1,2-1-1,-1 0-1,0 3 2,0 0-1,-1 0 1,3 0 2,-1 0-5,-1 0 4,5 0-4,-4 0 1,2 0 0,-1 3 0,2-3 1,3 0 1,0 0-1,4 0 1,2 0 0,3 0 1,2-3 0,0-1-2,3 3 1,3 1 1,-3 0-1,0 0-1,-4 0 1,0 5-1,-2 2-4,-1 1 1,-2 0 3,-2-3-2,-2-1 6,-5 1-2,1-5-2,-3 3 0,0-1 0,3-2 1,-3 0-1,7 0-1,-5 0 0,4 0 0,-2-2 1,-2 1 1,-3 1-2,-5 0 1,-1 0 0,-6 0 0,-5 0 0,-6 0 0,-6 0 1,-4 0-1,-6 0 0,-2 0-1,-3 0 1,-1 0 0,0 0 1,-1 0 3,1-2-1,1-5-2,0 1 1,-3-2 0,2-1 1,-4 2 1,-1-2-1,-7 2 1,-1 0-1,-3 3 1,-2-3-2,0 1-1,-4 3 1,3-5-4,-2 4 3,-3 0-2,4-4 1,-4 3 1,4-2-1,0-5 1,1 2 0,4-7-2,-1 3 2,1-4-1,0-1 1,-1-2 6,0-3-4,2-5 0,-4-4 1,2-7-4,-1-2-1,1-5 3,-1-4-4,1-3 4,-3-2-3,2-1-3,-2-1 3,-3-2-3,-1 1 3,1-2 1,-1 2-1,-1-1 2,1-2-2,-1 5 1,1 1 0,1 2 1,1 0-3,0 1-3,2 0 0,0 0 0,1 1 4,1 2 1,-2 0 0,0 5 1,0 2-1,-3 5 2,0 4-2,1 5 0,-4 1 3,0 2-2,0 1 0,0 4 0,-4 4-2,0 1 2,-4 4 2,4 3-2,-5-2 0,2 6-1,-2-2-2,-4 2 2,3 0 0,-4 0 0,-5 1 1,-2 1-2,-9 0 0,0 1 1,-6 1 0,-5-1 0,-4 2 1,-7 0-3,-4 0 2,-6-2-1,-5 2 0,-3-2 1,-3-1 0,-5-2 0,-3 0 1,-5 0 0,-4 0 0,-1 0 1,-3 1-2,-3-1 1,-6 2-1,-1 0 2,-6 1-1,0 2 0,-1 0 0,0 0-1,2 0 0,-1 0 0,5 0 0,-1 0 1,5 0-1,4 0 0,5 0-1,3-1 1,6-1-1,0 2 1,5 0 0,3-2 0,6 0-1,3 1 1,4-1 0,4 2 1,2 0-2,1 0 2,-2 2-1,-1 3-2,-3 2 2,-1 3-2,0 1 1,-4 1 1,1 0 0,0-3-2,-1-1 2,0-4-1,-3 3 1,-1-2-2,-3 2 2,0 5-1,-2-3 1,1 1-1,3 1-1,-1 2 1,1-1 1,-2 1-2,-5-1 0,-2 0 1,-3-1-1,-2-4 0,-2 1 4,-1-2-2,-2-2 1,-3 0 0,-3-3-2,-4 1 3,-1 0-1,-1 0 0,4 3 1,-1-1-2,-1 3 0,1 0 1,-1 0-1,1 1 0,8-1 3,5 2-3,7-6 0,4 1 0,7-4-3,1 0 3,4-4-1,-1-6 2,2 0-1,0-2 0,1-4 0,2 3 2,1-1-2,-1 0 1,-1 2 1,0 2-2,3 1 1,0 1 0,-1 3-1,1-2-1,5 4 1,2 1 0,5-1-1,0 1 0,5 2 0,2 0 0,-3 0 1,4 0 0,1 0 0,-1-2 0,3 1 1,1 1-1,4-2 1,0 2-1,4 0 1,0 0-1,7 0-1,2 0 0,-3 3 0,9-1-2,-7 3 3,8 0-2,0 2 1,1-4-1,3 1-2,2-1 3,-1 0 0,2-1 0,0 2 1,-1-1-1,3-3 0,-3 0 1,3 0 0,0 0 1,0 0 0,0 0-1,-2 0 1,2 1-1,-2-1 1,2 2 0,0-2 1,-2 1-1,1-1-1,-1 0 0,0 2-1,-3-1 1,-1 1 0,0-1 1,-5 1-1,5-1 0,0 1 1,-4-1-1,3 1 0,-3 0 1,0-1-2,3-1 1,-4 1-1,6 1 0,0-2 1,1 1 0,-3-1 0,2 2 0,0-2 1,0 1-1,5-1 0,-1 0-1,-4 2-1,-1-2 1,1 2-2,1-1 1,-1 1 0,1 1-1,-5 1 2,2 1 0,4-4 0,0 3 1,-1-3 0,-1 1 0,1 0 1,0 1-2,4-3 1,0 0 1,0 0-1,-2 2-1,1-2 0,-3 5 0,-2 3-2,-1 6 2,2 6 0,-1 4 0,1 3 1,0 5-1,1 3 1,-1 1 0,0 1-1,0-1 1,2 2 0,0 1 2,0 0 1,1 2 2,2 0-5,0 2-2,0 1 1,0 5-2,2 0 4,1 3-2,2 4 1,1 0-2,-1-1 0,3-1-3,2-3 0,-1-2-2,-1-2-8,1-1-11,4-2-23,-3-2-40,3-2-108</inkml:trace>
  <inkml:trace contextRef="#ctx0" brushRef="#br0" timeOffset="205031.7271">13814 14708 20,'0'0'9,"0"0"-1,0 0 3,0 0 1,64-95-5,-44 74 6,5-1-7,2 3 3,4 1-1,3-1-5,3 0 2,3 4-4,-1 1 3,0 2-2,3 3 3,-3 3-5,0 1 1,-1 4-1,-1 1-1,-2 0 1,-5 0 1,-3 1-1,-2 4 1,-10-3-1,0 3-2,-6-3 2,-4-1 1,-1 1 1,-4-2 2,0 0-1,0 3-1,0 0-1,-6 3 0,-1-1-1,-4-5 1,-6 0-2,2 0 0,-3-2-2,1-7 2,2-2 1,1-2 0,-1-2 0,1-4 0,2 2 1,-2-6-1,2 4 3,-1 0-1,2 6 4,2 1 1,2 3-1,0 1 0,1 2 1,2 3-2,4 0-1,0 3-1,-2-1-3,2 1 0,0 0 1,0 0-1,0 0 0,9 6 3,7 3-3,1 3 1,5-1 0,-3-2-2,2-1 1,0 1 0,-3-1 1,0 1-1,-1-1 1,-7-1 0,3-2-1,-6 2 2,1-2-1,-1 2-1,-4-4 1,2-1-1,-5 1 0,2 2 2,-2 4-2,0 5 0,-10 0 2,-2 4-5,-8 1 6,0 1-5,-6 3 1,-3 2-1,-2 2-16,1 0-51</inkml:trace>
  <inkml:trace contextRef="#ctx0" brushRef="#br0" timeOffset="207369.8609">15672 14354 55,'0'0'17,"0"0"-3,0 0-1,0 0 0,0 0 0,-33-97 3,30 71 1,-3-1 1,0-1 4,-2 2 0,-5 3 0,-3 6 1,-4 4-2,-5 7-4,-1 5-4,-5 1-2,0 4-3,-3 9-2,3 2-2,2 2 0,4 3-2,2 1-1,1 3 0,6-2 1,1 6 0,3-1 1,4 5 2,2 0-2,3 5 2,1-1 2,2 3-5,0 1 4,0 2-3,5-3-2,-1-1 4,4-2-5,0-5 1,2-3-1,1-9 0,-2-5 1,3-7-1,3-4 1,0-3 2,7-2-3,-2-8 1,-2-5-1,2-4-1,-2-3 2,0-2-1,-2-2 1,-3-3-2,1-3 2,-4-2-2,-1-3-3,0-4 4,0 0-2,-1-2 4,-2-3 3,0 6 1,1 1 2,-4 2 0,-1 13 2,0 2 0,-1 9 0,-1 6 0,0 2 0,0 5-4,0-2 0,0 2 0,0 0-3,0 2 4,0 13-1,0 11-2,2 10-1,-1 3-1,1 3 1,2 1 0,1 1-3,1-4 2,3 1 2,0-1-3,0-4 4,2-3-4,-2-2-2,1-7 1,3-5 0,-1-3-2,-2-8-1,4 0 1,2-6-4,2-2-5,6-2-10,-2-6-16,-2-9-32,0 2-51,-1-5-111</inkml:trace>
  <inkml:trace contextRef="#ctx0" brushRef="#br0" timeOffset="208021.8982">15710 13573 237,'0'0'18,"0"0"2,29-82 2,-11 58-3,1 4-2,3 3-2,1 3-4,0 3-4,2 5-1,-2 3-3,4 3-2,1 0 2,-2 0-2,4 6 1,-1 2 0,-4 3-2,-1 1 0,-4 2 0,-6 3-1,-5 5 1,-9 3 3,-1 4-2,-15 3 0,-8 1 2,-6 3-3,-4 0 6,-2-1 1,-2-2 2,1-2 5,1 1-3,4-6 2,3-1-2,6-5-1,1-3-1,9-7-2,6-4-3,3-3 1,4-3 1,0 0-2,0 0 1,9 0-2,9 0-1,5-1 0,3-5 2,0-4-2,2 1 1,1 0-3,2 0 0,4 0 0,1-2-2,2 2 0,-1 1 2,3-4-4,0 3 4,-4 1-1,2 1 1,-6 0 0,-12 4 0,3-1 0,-12 4-1,-5 0 1,6 0-1,-10 0 0,1 0-1,-3 7-2,0 2-5,-1-1-4,-5 4-15,1-5-22,5 0-38,0 1-57</inkml:trace>
  <inkml:trace contextRef="#ctx0" brushRef="#br0" timeOffset="208303.9143">16522 14016 268,'0'0'12,"0"0"3,0 0 5,77-70 0,-44 55-7,6 2-4,2 3-3,2 2-6,3 2 0,2 1-3,-2 2 0,0 1-4,-4 2-5,-2 0-5,-6 2-15,-4 5-22,-8-2-59</inkml:trace>
  <inkml:trace contextRef="#ctx0" brushRef="#br0" timeOffset="208527.9271">16567 14195 135,'0'0'30,"0"0"7,0 0-1,0 0-7,0 0-7,0 0-6,91 0-5,-54-5-1,7-2-5,0 0-1,3-1-3,-2 1-3,1 0-6,-4 2-8,0 2-10,-7 3-29,-6 0-58</inkml:trace>
  <inkml:trace contextRef="#ctx0" brushRef="#br0" timeOffset="208833.9445">16443 14558 126,'0'0'28,"0"0"8,0 0-4,0 0-7,108-19-8,-64 9-7,7 2-2,4-1 1,2-3-3,-1 4-6,4-1 5,-4-1-2,-3 5 4,-4-2 0,-5 1-3,-8 3 0,-4 0-1,-12 2 2,-8-1 1,-5 2 1,-7 0 1,0 0 1,0 0 0,1 0-3,-1 0-2,2 0-2,-2 0-4,0 0-1,0 0-7,-6 3-9,2-1-13,1 1-46,3-3-123</inkml:trace>
  <inkml:trace contextRef="#ctx0" brushRef="#br0" timeOffset="209589.9879">18254 13687 114,'0'0'6,"0"0"4,0 0 2,0 0 0,0 0 1,-91-70 0,64 70 0,-2 7 2,-3 5 3,0 5 0,0 2 3,0 4 1,2 4 0,1 3-1,-1 4 1,5 1-4,2 2-1,3-1-5,0-1-1,4-2-2,6 1-1,1-2-1,2-2-1,4-1 0,2-1-1,1-2-1,0-1 0,4-3 2,3-2-2,2-2 2,-3-5-2,2-3 1,-1-4 0,1-2 1,-1 1-1,-3-3-1,6-2 1,-6 0-1,4 0 0,-1-5-2,-4 2 1,3-6 0,-5 4 0,1-5-2,-1-1 1,-1 0-1,0-1-1,0 0 0,0 2 0,0-2 0,0 0 0,0-3-2,-3-2 1,2 4 0,-2-5-5,-1 0 0,-1 1-4,1-6-8,-2 1-10,2-2-16,1-3-29,1-2-43,2-4-88</inkml:trace>
  <inkml:trace contextRef="#ctx0" brushRef="#br0" timeOffset="210127.0186">17716 13048 176,'0'0'18,"0"0"0,0 0-2,0 0 1,0 0-3,0 0-1,0 0 3,0 0 4,0 0 5,-11 122-3,15-55-2,1 10-4,-3 8-2,0 7-2,-2 0 0,0 0 0,0-5-3,-3-5 0,-2-8-2,3-8-3,0-5 1,2-9-1,0-3 0,0-8-3,0-6 1,3-11-2,2-4 0,-4-9 0,0-6 1,1 2 0,-2-7 2,0 0-1,0 0 0,1-2-2,2-15-2,0-9 1,2-10 0,2-6 0,-2-2 0,4-2 1,4-5-1,3-2 2,3 1-1,4 1 0,-1 7 2,1 8-2,0 6 2,0 10 0,-8 10-2,2 5 2,-3 5-2,2 9 3,3 8 1,0 5 1,-3 6-2,0 4 1,-1 2-4,1 1 0,-1 2-1,-1 0 0,-2 2 2,-1-3-3,-6 1 1,-5-2-1,-2-1-1,-12 0 2,-7-4 0,-7-1 0,-6-3 1,-6-4 0,-3-1 2,-1-4-1,-1-2 2,-1-3 0,4-5 0,3-2 0,6-4-2,10-1 1,7 0-4,7-4-4,9-8-6,2-5-23,18-5-36,6-9-90,9 1-74</inkml:trace>
  <inkml:trace contextRef="#ctx0" brushRef="#br0" timeOffset="210527.0413">18170 13146 199,'0'0'25,"0"0"6,28-91 2,-15 69-2,3 6-8,-5 5-6,7 5-4,-1 4-4,5 2-2,7 5-3,-1 9 0,1 4-3,-3 7-1,-3 4 0,-6 8 0,-5 2-1,-9 7 1,-3-1 0,-4 4-2,-12-3 2,-1-4-2,-2-2 4,0-9 1,2-6 4,5-9 2,5-8 3,4-3 2,3-5-3,0 0-1,10-8-4,11-4-1,7-5-3,4 2 1,3-1-4,3-1-2,5 0-2,-1 3-4,-1 1-6,-1 3-9,-5 7-15,-11 2-43,-2 1-80</inkml:trace>
  <inkml:trace contextRef="#ctx0" brushRef="#br0" timeOffset="211202.0801">19496 12905 116,'0'0'29,"-93"100"3,44-33 4,0 11-4,4 6-5,0 7 1,7 5-6,3-2-1,3-4 1,5-6-3,2-7 0,6-9-2,3-8-7,3-11-4,0-5-4,5-10-4,-1-7-2,3-8-6,2-9-7,3-5-14,1-5-27,-2 0-83</inkml:trace>
  <inkml:trace contextRef="#ctx0" brushRef="#br0" timeOffset="211570.1011">19018 12743 229,'0'0'13,"0"0"3,0 0 1,0 0 3,0 0 0,0 0 0,-31 91-4,29-47 0,1 0-5,1 2-1,3 0-2,7-5-4,5-2 2,2-5-2,5-7-3,2-9 0,2-6-1,3-6 1,0-6-2,1-6-1,-1-9-2,-2-5 0,-1-7-1,-5-5 2,-4-1-1,-6-5 3,-7-3 0,-4 1 1,-3-3 0,-10 5 0,-4 3 1,-3 4 0,-2 9 1,-3 7 2,-2 6-1,1 6 0,-2 3-2,2 10-1,2 7 0,5 4-3,3 6-1,7 5-8,8-1-12,4 5-35,13-2-128</inkml:trace>
  <inkml:trace contextRef="#ctx0" brushRef="#br0" timeOffset="211926.1214">19363 13821 328,'0'0'24,"0"0"2,-69 106-8,61-78 0,8 1-3,0-4-6,9-1 0,7-5-6,2-3-1,5-2-3,1-5 1,3-2-1,1-3 0,1-4 1,-1-2-1,-1-7-2,-1-5 0,-1-4 0,-2-6 0,0-2 0,-4-6 1,1-2 1,-4 2 0,0-3 1,-6 1-2,-7 5 2,-3 5-2,-6 3 6,-9 5-3,-8 5 0,-4 2 0,-2 6-1,-4 1-1,1 2-1,0 0-4,5 6-5,6 0-12,10-3-21,6 0-43,5 0-110</inkml:trace>
  <inkml:trace contextRef="#ctx0" brushRef="#br0" timeOffset="212551.1572">19868 13447 232,'0'0'16,"0"0"9,0 0 3,0 0 1,-42 107-6,36-72-3,5 2-3,1 0-5,0 0-3,3-4-5,5-2 0,4-6-1,-1-4-1,4-4 3,-5-7-5,0-5 0,0-5 0,-1 0 0,5-10-2,1-9 0,-5-5 2,-5-3-2,0-3 2,-4-4 0,0-1-1,-1-2 1,2 3 0,1 0 3,2 6 3,-1 2 3,1 8-1,1 4 0,-1 6-2,2 3 0,0 0-1,3 5 2,5 0-1,-1 8-1,3 9-1,-1 2-2,0 5-1,0 4-1,0-1 2,1 0-2,0-2 0,-4 1 1,1-6-2,-4-8 1,-4-4 0,-3-3 2,-3-5 1,0 0 3,0 0 0,0 0 2,0 0-2,-3-11 0,-6-6-1,-2-5 0,3-4-1,4-1-1,1-2-1,1 0-1,2 0 0,2 0 0,3 0-1,5 3 2,1 4-2,4 2 0,-1 2 0,-1 3 1,2 1-1,0 6 1,3 0-1,-5 3 0,4 3 0,2 2 1,0 5-1,5 7 0,-6 6 0,0 4-1,-4 5 0,-2 3 0,-4 4 2,-3 2-2,0-1 1,-2 0-2,-3-3 1,1-1-1,-1-11 0,0 0-1,0-9-4,3-3-6,1 2-12,3-8-38,8 0-89,2-4-94</inkml:trace>
  <inkml:trace contextRef="#ctx0" brushRef="#br0" timeOffset="213955.2375">15645 15886 84,'0'0'24,"0"0"1,0 0 0,0 0-2,0 0 3,0 0-2,0 0-1,0 0-2,0 0-4,-49 29-7,37-29-5,-5-3-3,-8-5-1,3 2-1,-2 2 2,-4 1-1,-1 3 0,-1 0 1,-2 5 4,-1 11 3,-1 9 5,1 7 4,1 11 1,-1 11 2,-1 11-2,2 4-1,2 5-6,3 1-2,4-4 0,8-5-5,7-9-1,7-8-2,2-10-1,12-9 2,8-8-2,0-8-1,4-6-1,-2-5 1,0-3-1,2-6-2,-2-6 2,-1-8-1,-1-4 1,-2-3-1,-3-4 1,-1-5 0,-5-3-2,4 0 3,-6-2-1,0 1 3,2 3 1,-2 5-1,0 3 2,-1 4 1,0 4-1,-1 6-2,-1 3 2,3-1-1,-4 6-1,6-4 0,1 2-1,-4 3-1,2-2 1,0 5-1,-7-1 1,7-2 1,-5 3-2,-1-1 1,4-3-1,-4 2 1,1-2-2,1-2 1,-4 5 1,2 0-1,-2-1 0,1 2 0,-1-2-1,1 0 1,-2 5 0,0-2 0,0 2 0,0-1 0,0 0 0,3-4 1,0 0-1,1 2 1,-1 1 0,-2-3-1,2 1 1,0 1 0,0 1 1,-3 2 1,0-3 2,2 6 1,2 11 1,-1 11 2,0 13-1,-3 6 0,0 4-1,0 5-3,0-4-2,0 0 0,0-4 0,4-2-3,4-6 4,4-6-5,4-5 1,3-8 0,4-6-1,4-6-1,5-5 0,0-1 0,3-5-1,0-7-2,0-5 1,-1-1-2,-4-5-1,-3 1 0,-5-2-6,-4 0-1,-6 2-10,-3 8-8,-7-1-19,1 7-33,-3-2-77</inkml:trace>
  <inkml:trace contextRef="#ctx0" brushRef="#br0" timeOffset="215026.2988">15987 15293 138,'0'0'14,"0"0"7,0 0 2,0 0 1,0 0-4,31 107-5,-21-70-5,4 2-1,-3 1-2,4 1-2,0-3 2,-2-3-1,-2-7 1,-2-2 3,-2-9 1,-3-6 2,-2-7-1,-2 0 2,0 3 1,0-3 0,0 2 0,0-6-2,0 0 0,-5-8-1,-1-12-2,0-5-1,3-5-2,3-4-2,0-2-1,0-3 0,6-1 0,2 1-3,2-1 1,3 1-2,2 3 0,-1 7 0,4 3 3,-4 5-3,-1 8 0,0 5-1,-3 4 1,0 4-2,3 0 4,2 9 1,-2 9-3,3 5 2,-5 4-3,2 4 1,-1 2-1,-2 1 1,1-1 0,0 0-2,-1-1 2,3-1 0,-3-3-1,3-6 2,-6-6-1,2-5 0,-3-4 0,-3-3 0,3 2 0,-3-3 2,0-2-1,0 2-1,0-3 0,5-3-1,0-7-2,4-7-1,2-4-2,1-6-6,2-5-6,5 0-12,2-6-16,4 1-27,2 1-51</inkml:trace>
  <inkml:trace contextRef="#ctx0" brushRef="#br0" timeOffset="215543.3283">16901 15886 303,'0'0'14,"0"0"4,0 0 3,0 0-4,105-55-8,-64 51-2,5-1-4,-2 4-3,6 1 0,-2 0-3,0 0-7,-3 1-2,-2 4-7,-6 1-12,-11 0-18,-5 3-44</inkml:trace>
  <inkml:trace contextRef="#ctx0" brushRef="#br0" timeOffset="215761.3408">16936 16111 183,'0'0'7,"0"0"8,0 0 0,0 0-4,0 0-4,99 0-4,-62-5-2,2 1 2,1 1-3,2 1-1,-3 0-6,-4 2-14,0 0-16,-12 4-58</inkml:trace>
  <inkml:trace contextRef="#ctx0" brushRef="#br0" timeOffset="215963.3523">16968 16361 203,'0'0'5,"0"0"7,0 0 5,0 0-1,0 0-7,0 0-2,96-6-2,-55 2-1,5-3-1,3 0-2,3-1-1,-1 1-2,0 2 0,-6 0-5,-4 5-7,-7 0-10,-11 0-19,-7 0-47</inkml:trace>
  <inkml:trace contextRef="#ctx0" brushRef="#br0" timeOffset="216567.3869">17951 15499 251,'0'0'3,"0"0"7,0 0 6,0 0 5,0 0 0,-47 87-1,46-61-4,1 2-1,0 4 0,0 0 0,6 2-4,1 3 2,-1 0 0,2 1-5,0 3 1,2 1-4,-2 3-5,0 1 1,-2 0 1,0 0-2,-3-2 4,-1-7-2,-2-2-2,0-6 1,0-7-4,0-10 2,0-7 2,0-5 0,0 0 2,0 0 1,0 2-1,0-2 0,0 0 0,0-16-1,0-8 1,4-8-1,1-3 0,2 1-2,3 1 2,2 2-1,5 2 3,0 5-2,3 4 3,3 5-3,1 3 1,0 6-1,1 3-1,-2 3 1,3 0 2,-3 7-2,2 6-1,-4 0-1,1 4-1,-3 1-1,-2 1-3,-4 5 2,-1-2-1,-8 2 0,-2 1 1,-2-2 0,-8-1 0,-8-2 2,-5-1 1,-6-3 1,-8 0 2,-4-2-1,-6 1 2,-3-3 3,-2 0 1,3-4 2,3 0 2,4-4-1,13-2-3,4-2-3,11 0-5,6 0-4,-2 0-5,8-5-10,8-8-26,8-6-42,9-7-110</inkml:trace>
  <inkml:trace contextRef="#ctx0" brushRef="#br0" timeOffset="217051.4146">18322 15122 310,'0'0'7,"0"0"4,0 0 7,0 0-1,0 0 1,0 0-1,28 82-7,-20-49 3,1 0-5,-2 2-4,1-2 1,2-1-2,0-4 1,-2-4-1,0-9-1,-5-4 0,0-7 2,-3-4 2,0 0-1,0 0 0,0 0 0,0-3-3,-2-9 0,-2-6-1,-2-6 1,3-2-2,1-2 2,2 1-4,0 1 2,2 0-3,5-3 2,2 4-1,2-1-5,3 3 6,1 1-4,1 2 2,3 3 3,0 4-2,0 2 2,-4 4 0,0 4 0,2 3 2,-4 0-2,6 5 0,-6 7 1,-1 3-1,-2 7 5,-3 3-5,-1 5 3,1-1-1,-1 4-3,-2-3 5,2 0-5,-1-4-1,3-2 0,-1-5-3,2 1-5,-3-11-6,5 1-12,2-6-21,3-1-60,4-3-109</inkml:trace>
  <inkml:trace contextRef="#ctx0" brushRef="#br0" timeOffset="217459.438">19583 15237 302,'0'0'32,"-61"90"4,31-34-2,-2 2-2,-2 5-6,3 0-10,1 3-5,5-1-7,3-2-4,4-5 2,3-3-5,2-4 0,1-7-3,2-2-4,0-6-4,0-6-11,4-1-13,0-9-45,3-8-126</inkml:trace>
  <inkml:trace contextRef="#ctx0" brushRef="#br0" timeOffset="217842.4599">19301 14807 205,'0'0'24,"0"0"6,0 0 0,0 0 0,0 0-4,-32 106-4,23-58-5,2-1-2,-1 4-3,2-1 1,2-2-4,4-4 0,0-4-4,10-5-4,3-6-2,3-7-1,1-5 0,-5-7 0,3-6-1,1-4-3,2-7-1,3-8 1,-2-9-2,-2-4 1,-5-6-1,-1-3-2,-6-4 3,-5-4 1,0-2 5,-6 0 3,-7 0-1,-2 4 2,-2 4 1,0 5 3,-3 12 0,5 7-1,1 6-4,5 6 0,-2 3-1,0 1-3,4 10-3,0 7-5,7 6-12,3 2-30,10 5-76</inkml:trace>
  <inkml:trace contextRef="#ctx0" brushRef="#br0" timeOffset="218202.4804">19647 15778 380,'0'0'16,"0"0"-1,-57 88 6,48-60-2,4-2-2,5-1-4,0 1-5,13 0-5,0-3 0,7 0-1,4-4-2,4-4-2,1-1-1,1-3-2,-1-6-1,-1-1 1,-1-4 0,-1-2 0,-1-7 1,-2-6-1,-3-4 4,-1-4 0,-3-7 2,-6-4 0,-3-4 0,-5-5 3,-2-1-4,-3 3 3,-10 3-1,-5 1 1,-6 11 0,-5 6-3,-4 8-2,-4 7-4,-3 5-4,-1 0-6,1 9-18,8 0-26,3 0-59,11-2-102</inkml:trace>
  <inkml:trace contextRef="#ctx0" brushRef="#br0" timeOffset="218990.5255">20299 15153 417,'0'0'15,"0"0"13,0 0 0,-23 84-1,21-46-2,1 3-7,-1 6 1,0 5-7,2 2-1,0 0-3,0 2-3,2-7-3,4-2 1,-1-5 0,1-6 3,-4-12 3,1-1-3,-3-10 3,0-5-6,0 0 3,0-8-3,0 0 1,0 0 0,0 0-2,1 0-1,1-16-4,1-7 3,1-13-3,3-3 3,0-7 0,2-5-1,1-5 1,3-1-1,-2 0 1,4 2 0,-2 2 1,1 4-3,0 8 3,-3 4-1,2 8-6,-6 13 6,-1 6-6,1 9 5,3 1 6,2 11-3,4 8 3,-4 7-3,-2 6-2,0 5 0,-3 3 0,0 1-1,2 1 0,-2-1 1,0 0-2,-1-3 0,1-4 1,-1 1-3,-1-9 1,-1-6 1,-1-3 0,-2-6 0,1-7-1,-2 1 1,0-5 1,3 0-1,0-11 1,0-7-1,3-10 1,-3-8 0,2-3 1,-1-2 0,1-2 0,2 1-1,3 1 1,1 1 0,4 4 2,0 4-2,3 7 1,-3 5-2,-3 7 1,2 5-1,-6 5 1,4 3 2,2 3-1,1 9 1,-1 5-1,1 5 0,-4 2-1,0 5 0,-2 0-1,0 0 0,0 3-1,-2-1 1,0 1-2,1-2-1,-3-1-1,1-1 0,3-4-1,-4-1 1,1-7-1,0-4 3,-1-4 2,-2-5 0,0 0 1,2-3 0,5-7 1,6-11-1,3-10 1,2-6-3,1-5-1,-1-3-4,1-3-2,3-3-6,-2 1-1,-2 2-3,0 1 4,-1 4 3,-4 5 0,-1 8 10,-6 9-4,-2 7 4,-4 8-6,-3 3-26,0 0-58,0 0-146</inkml:trace>
  <inkml:trace contextRef="#ctx0" brushRef="#br0" timeOffset="219269.5415">21849 15727 561,'0'0'4,"0"0"-2,0 0-2,0 0 0,0 0-4,0 0-3,0 0-9,80-77-29,-57 69-74,-5-3-134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08:21.2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81 6050 9,'0'0'8,"0"0"-3,0 0-1,0 0 0,0 0-3,0 0 3,0 0-1,0 0 3,0 0 3,-19-4-3,18 4-2,-1 0 1,1 0-1,-1 0 0,-2 0 1,-3 2 0,3 0 0,-4 3-1,-1 0 0,0 0 1,-3 2-1,4-2 4,4-3-1,1 1 2,3-3-2,-3 0 3,3 0 1,-1 0-1,0 0 1,-1 2-3,1-2-3,-1 2-3,1-2-2,-1 0 0,1 1 0,-1-1 0,2 2 0,-1-2 2,1 2-2,0-2 2,0 1 0,0-1 1,0 2 0,0-2 1,0 1-2,0-1 3,1 1 0,5 2 0,-1-1 3,7-1-4,-6-1 0,6 0-1,7 2 0,-1-2-1,0 0 3,0 0-3,1 0 0,2 0 0,5 0-2,-3 0 2,-2 0 0,3 0-1,-1 0 2,1 0-1,2 0 1,-1 0-1,3 0 0,0 0-1,1 2 2,2-1-3,1 1 1,1-1-1,0 0 0,1-1 0,3 2-1,-2-2 1,5 0 0,0 0 0,-1 0 0,-2 0 1,-3 0 0,-2 0-1,-1 0 0,-4 0 1,0 0-1,1 1 0,-2 1 3,1 1-2,2-1 0,2-2 0,0 0 2,4 0-3,0 0 2,1 0-2,1 0 1,3 0 0,0-2 0,-1 1-1,0-1 0,-4 0 0,-2 2 1,-4 0-1,-3 0 0,0 4 0,-4-1 2,1 0-2,1-2 0,1 2 0,1 0 1,-1-1 0,4-1 0,0-1 0,1 2 0,2-2 2,1 0-1,4 0 0,1-2 0,1-1 0,0 0-1,3 2 1,-4 1 0,-1 0-1,-2 0 0,-1 0-1,-3 0 2,-1 1-2,-3 2 0,0 0 0,-2 2 0,3-3 1,0 0 1,2 0-1,1-2 2,3 0-2,3 0 1,3 0-1,2-2 0,-1 0 0,5 0 0,-4 0-1,1 2 1,-4 0-1,0 0-1,-2 0 1,-1 0 1,-2 0-1,-1 2 1,0 0 1,-1-2-4,0 0 4,0 0-1,1 0 0,3 0 1,3 0-1,3-4 1,4 0-2,2 0 1,3 2 0,1-3-1,0 2 0,1-2 0,1 1 1,-1 1-1,-3 2 0,0-1 0,-3 2-1,0 0 1,-3 0 0,3 0 0,-3 0 0,2 0-1,-2 0 1,0 2 0,1 1 0,3-2 0,-1-1 0,7 1 0,0-1 1,3 2 0,1-2-1,1 0 1,-2 1-1,-1-1 0,0 2 0,-2 0 1,-2-1 2,-3 1-3,0-2 0,2 1 0,-3-1 1,1 0-1,1 0 1,1 0-1,4 0 0,3 2 0,2-2 0,1 0 0,1 0 0,-1 0-1,0 1 1,2-1-1,-2 0 1,-2 0 0,-1 0 0,-3 0 0,-3 2 0,-3-2 0,-3 0 0,-2 0 0,-2 0 0,1 0 0,-2 0 0,2 0 0,-1 0 1,0 0-2,2 0 1,0 0 0,1 0 0,0 0 0,1 0-3,-1 2 3,0 3-2,-5-2 2,-1 2-1,0-2 0,-6 0 2,-1-2-1,-1 1 0,-3-2 1,0 2-1,2-2 0,1 0 1,0 0-1,6 0 0,-1 0 0,4 0 0,4 0 0,1 0 0,2 0-1,0 0 1,0 0 0,-5 1-1,0 1 1,-7 1 0,-2-2-1,-4 2 1,-3-3 0,-4 0 0,2 0 1,-1 0-1,1-3 1,1-1 0,-1-1-1,6 2 0,-1 0 0,3-1 0,2 0 0,2 1-1,2 2 1,0-1-1,2 0 1,-5 1 0,2 0 0,-2-1 0,-3 1 0,-3 1 1,-9-2-1,1 2-1,-1-1 2,1-1-1,5-1 1,-1 1-1,3-1 1,2 2-1,3 1 0,6 0 0,2 0 0,4 0 0,4 0 0,0 3 0,0 0 0,0 0-1,-2 0 1,-1 0 0,-3-1 0,-6-2 0,-2 1 0,-3-1 1,-6 0-1,0 0 3,-10 0-3,2-1 0,0-2 0,2 1 0,5 1 0,-1-1 0,-1 1 0,1-1-3,0 2 2,-7 0 1,1 0 0,0-2 4,-4 2-4,5-3 0,-9 2 0,0-2 1,0 2 1,-6-1 2,4-3-2,-5 2 1,-1 1 1,4-3-3,-3 2 0,0-1 0,3-1-2,-2 2 2,4-1-1,2-1-1,-1 2 1,0-2 1,1 1-1,-1 1 1,-6 3-1,6-5 1,-5 3-1,1 0 0,0 2 2,-2-5-1,1 5 0,-1-2-1,6-1 0,-4 1-1,6 1 1,3-1 0,5 2 0,4 0 0,1 0-1,1 0-1,1 0 1,2 3 0,-1 1 1,0-1 2,0-3-3,-3 5 1,-6-5 0,-7 2-1,0 0 1,-4-2 2,-2 0-2,3 0 0,-8 0 0,0 0-3,0 0 3,2 0 0,0 0-1,-1 0 1,1 0-2,-1 0-3,1 0 0,-2 0-3,0 0-3,0 1-8,-5 6-34,-12 5-81</inkml:trace>
  <inkml:trace contextRef="#ctx0" brushRef="#br0" timeOffset="8999.5147">10100 4446 3,'0'0'7,"0"0"1,0 0-3,0 0 1,0 0-1,0 0-2,-91-24 2,74 24-4,2 0 1,-2 0 0,5 0-2,2 2 0,0 0-2,3-1 2,-3 1 2,4-1-2,0-1 0,-5 2 0,5-2 1,-7 0-1,1 2 2,2-2 1,-3 0-1,2 0-1,0 3 2,-1 1-3,-5 1 0,6-1 1,-4 2 0,1 1 0,1 0-1,0 1 0,-1-3 0,0 4 0,5-5-1,-5 2 2,-1-1-1,6-1 0,-6 0 1,5-1-1,1 0 0,-1 0 0,-1-1 0,2 1 1,-1 0 1,-1 0-2,0 0 1,1 0-1,-3 0-1,-2 2 2,4-1-1,-3 2 2,-2 1-1,3 0 3,-7 1-2,3-1 1,5-2-2,0 2 0,-1-1-1,5-1 1,-4 1-1,4-2 0,0 3 2,1-2-2,1 2 0,-1-1 1,-1 2 0,-1 2-1,5-3 3,-4 5-1,-1-1-1,2 3 1,-2 1-2,2 2 1,-1-2-1,3-3 0,-1 1 2,2 2-2,1-5 0,-2 6 0,-1 1 0,4-7 2,-2 7-1,-1-1-1,4-5 1,-2 7-1,0-1 2,0-5-1,2 6 1,-1-1-1,1-5 2,1 7-1,0-2-1,0 2 2,0-3-1,0 1-1,3-2 0,0-5-1,1 5-1,-1-5 4,-1-1-1,2 1-1,-1 1 3,0 0-1,2-2-3,-2 1 1,0-3-1,3 1 0,0-1 0,-2 0 4,3 1-3,3 2 4,-1 1-3,4 3 1,-4-4-2,1-1 0,0 2 0,0-2 2,3 3-2,-2-4 1,-2 1-1,-3-4 1,1 0-1,2 2 0,-2-2 0,0 0 2,-4-3-1,1 1-1,1-1 0,-1-1-1,1 1 3,-1 0-1,0-2 2,2 3-1,-1-3 1,6 2-3,-5-2 1,3 2 1,2-1-2,-2 1 0,-1 0 0,2 1 0,-1-3-1,1 4 2,2-1-2,-2-1 1,0 1 1,3-2-2,-3 0 1,2-1 0,1 3 3,-2-3-2,2 0 3,-3 0-3,1 0 1,1-3-1,3 1-2,-4-1 3,4-2-1,1 1 0,-2-1-1,4-2 1,-5 2-1,0-3 0,0 1 0,0 2 2,1-2-2,-1 0 1,0 0-1,-3 2 2,4-5-2,0 5 1,-7 0 0,6-2 1,-1-1-1,-5 3 1,6-4-1,-5 0-1,-2 3 0,5-3 0,2 0 2,-3 0-1,5-4 3,-1 3-3,0 0-2,-1 1 3,-4 1-3,4 1 1,-2-2 1,-3 4-1,6-3 0,-7 4 1,2-1 0,4-5-1,-4 5-1,2-3 1,2-1-2,-3 0 2,5-3 2,-5 4-2,-1-3 0,1 1 0,-2-2-1,1 2 3,1-2-1,-3-1 0,-1 6 0,0-7 0,0-1-2,-4 6 2,6-7-1,-5 1 0,1 0 0,-1-1 1,1 1-1,2 0 0,1-2 0,-1-5 0,3 0 2,-2 0-2,0-1 1,-3 0-1,1 0-2,-1 3 2,-1-3 2,0 2-2,-1 4 2,-2-2-3,1 0 0,-1-1 0,0-7 0,0 4 1,-6 1 1,-1 0-2,-3 3 0,-5-1 1,2 3-1,-3 0 1,2 2 0,-2 1 0,1 1-1,0 2-1,4 2 1,-1 4-1,4-1-1,4 5-1,-6 0-4,0 1-11,-4 1-41,-2 9-134</inkml:trace>
  <inkml:trace contextRef="#ctx0" brushRef="#br0" timeOffset="10491.6001">9794 3260 35,'0'0'-2,"0"0"-1,0 0-1,0 0 2,0 0 3,0 0 0,0 0 2,0 0-1,0 0 2,11-9 6,-2 17 0,-4 11 4,3 13 1,-7 10-4,-1 9 0,0 13-4,-2 8-1,-9 10-1,-2 2-3,-1 3 0,-6-1-5,5-2-2,-4-4 3,3-5-2,1-11 4,0-10 3,2-10-1,1-14 1,5-11 1,-1-9 3,8-6 2,0-4 1,-2 0-1,-2 0-3,-5 0-4,-2-4-1,-3-6-1,3-7 1,1-3-2,1-4 1,-1-5 0,3 0 0,1-3 0,-1-2 1,2 1-1,0-1 2,-1 1-2,3 3 0,0 1 0,2 8 1,1 1 0,-2 8 0,2 6 2,0-1-3,0 7-2,0-1 4,0 1-2,2 16 0,4 6 0,4 12 0,-3 4 0,0 1 0,2 2 0,-1-2-2,1 0 2,0-4 0,1-7 0,0-4 3,-4-7-3,4-3 1,-4-6 0,0-1 0,2 0 2,-2 0-1,2-1 0,-5-5 1,2 2-2,-1-3 0,2 3 2,5-3-1,4 0 1,0-6 2,3-5-1,0-1-2,-2-5 2,2 0-4,-2-2 0,3 1-2,0 1 1,-2 2 0,2 2-4,0 1-4,-3-1-16,2 1-68</inkml:trace>
  <inkml:trace contextRef="#ctx0" brushRef="#br0" timeOffset="11311.647">10277 3042 79,'0'0'-11,"0"0"6,0 0 4,0 0 3,0 0 6,0 0-1,23-83-1,-13 63 2,3 3 0,-2 4-2,-3 2 3,0 1-5,3 0 1,-3 3 0,2-1-2,2-1 1,1-1 2,4-2-2,-2-1-1,2 1 1,0-2-3,2 2 1,1 0 1,-1 1-1,-3 3 3,-1 1-3,-4 4-1,-1 3 2,1 0-1,-2 12 2,-1 9 1,-8 10 0,0 9 0,-12 9 0,-5 9-1,-5 4 0,-2 5 1,-1 1-3,-1-2-1,-2 0-1,4-8 0,-1-7-1,5-6 1,0-11 2,4-6 4,4-12 3,2-4 0,3-5 2,3-3-2,1-1-3,3-3 0,0 0-4,0 0-1,0 1 2,0 1-1,3-2 2,11 2-1,5-2 1,5 0 0,2-4 1,2 0-2,-1-2 2,1 1-1,1 2-1,-3 0 1,-2 2-1,-5 0 2,0 1-2,-2 0 0,-4 0-1,3 0-1,-7 2 0,-4 0 0,6 1 1,-7-2-2,1 1 0,4-1 0,-5 1-2,1 0 0,5-2-3,-5 0-5,3 0-18,2 0-51,-4 0-112</inkml:trace>
  <inkml:trace contextRef="#ctx0" brushRef="#br0" timeOffset="12183.6968">10765 2014 174,'0'0'-4,"0"0"0,0 0-2,0 0 2,0 0 3,0 0 1,0 0 1,0 0 0,0 0 2,9-12 0,-4 12 1,3 7-1,-1 5 1,3 8-3,-3 1 0,-1 1-1,-1 1-1,-1 0 0,0-1 1,-2-7-1,5 2 2,-4-7-1,-2-1 0,2 1 0,-1-5 1,-1 0 0,-1 0 2,0 2 0,0-1 1,0 5 0,0-6-1,-4 3 3,1 1 0,0-6 1,0 2 0,3-5-1,-1 0-3,1 0 2,-3 1-1,3-1-2,-2 2 1,1-2-1,-1 0-2,2 2 1,-1-2-1,1 0 1,0 0 1,0 0 1,0-2-1,1-7 0,7-4 0,-1 3-1,1-2 1,1-1 0,1 2 2,-1-1-1,0 1-1,-3 5 0,-4 2 0,1 1 0,-3 3-1,0-2-1,5 2 0,3 5 1,1 7 0,2 9 0,-5 3 3,-1 5-3,-4 1 1,3 4-1,-4-1-2,0 4 2,0-3 8,0 2-9,0 0 8,-4-4-2,0-1-6,-4-5 7,0-4-5,-2-5 1,0-4 4,-3-4-2,-5-1 1,-2-1-2,-5-2-1,-2-1 0,-3-1 1,1-1-2,0 1 3,8-3-4,0 0 2,8 0 0,-3 0-1,3 0-1,1 0 1,1 0-1,6 0 2,1 0-2,4 0-2,-3-3-2,3 3-2,-2 0-3,1 0-7,0 0-7,1 0-24,0 0-64</inkml:trace>
  <inkml:trace contextRef="#ctx0" brushRef="#br0" timeOffset="12735.7284">11157 2000 266,'0'0'-6,"0"0"-1,0 0 1,0 0 3,0 0 4,-7-78-11,18 50 2,5-4 1,0 1 0,3 1 13,0 4 0,1 3-2,0 5 0,-2 3-2,2 4 0,-7 5 0,4 4-1,2 2 1,-3 2-3,7 10 4,-7 4-2,0 5 0,-4 3 2,-3 7 0,-4 5 9,-1 3-1,-4 5 0,0 2-3,-4 0-9,-5 0-1,-2-3 0,1-2 0,-1-4 2,2-6 1,-1-4 3,0-4 1,-3-3 0,2-3 1,-4 2-1,1-2-2,-2-2 1,1 0-1,4-3 1,2-4-1,3-1 0,4-3-1,-1-1-2,3-3 1,-2 0-1,2 0 1,0 0 2,0 2-2,0-1-1,0 0 1,0-1-1,3 0 1,9 0 0,8-6-1,4-5 0,4-1 0,0-2-2,3-3 0,5 2-1,-1-2-3,3 0-1,1 0-2,3 0-6,0 1-13,2-1-24,-5 2-44</inkml:trace>
  <inkml:trace contextRef="#ctx0" brushRef="#br0" timeOffset="13160.7528">10654 2007 11,'0'0'25,"0"0"-4,0 0-4,0 0 0,0 0-3,-77-26-3,57 28-3,2 3-7,0 7-2,3 0-3,0 2 0,3 2-6,2 1-4,4 1-11,3-4-35</inkml:trace>
  <inkml:trace contextRef="#ctx0" brushRef="#br0" timeOffset="43013.4602">8977 8918 3,'0'0'7,"0"0"0,0 0 0,0 0-2,0 0 0,0 0-3,0 0 0,0 0-1,0 0 1,0 0 1,-7 5-3,7-5 0,0 0 1,-2 0 1,2 0 2,0 2 1,0-2 3,-1 0 0,1 0 0,0 0-1,0 0 0,0 0 0,-2 0-2,2 1 0,0-1-2,0 0-1,0 0-2,0 0-2,0 0 0,0 0 0,0 0 0,0 0 2,0 0 4,0 2 1,2 1 1,2-1 1,5 5-4,5-1 1,-5-2-2,3 4 0,3-2 0,-7-2 0,7 4 1,-2-2-1,2-1-1,2 1 0,0 0 1,1-1-1,1-2 1,1 2 1,0-2-1,3-3 2,2 0-2,1 0 0,3 0 1,0 0 0,-1 0 0,3-1-1,-1 1 1,-2 0-1,1 0-1,-2 0 0,1 0 0,-1 1 0,-1 3 1,-1 1-2,-1 2 0,-3-2 1,3 2-1,-2-1 0,-3-2 1,-4 1-1,-1 0 1,1-3 0,-4 1 1,6 1 0,-1-1-1,-5-1 1,7 1 0,-1-1 0,-7 1-1,10-3 2,-3 2-1,-3 0-1,6-1 0,-1-1 2,1 2-2,5-2 0,-3 0-1,-1 1 1,2-1-1,-1 0 0,0 0 3,1 0-2,0 0 0,-7 0 0,4 0 0,0 0 0,-1 0-1,0 0 2,2 0-1,-2 0 0,3 0 0,5 0-1,-9 0 1,2 0 1,0 0-2,-2 0 1,2 1 0,-2-1 1,3 0-1,1 0 2,6 0-2,-2 0 0,0 0-1,-1 0 0,0 0 0,-1 0 0,2 3 0,-2-3 0,0 0 1,2 0 0,-3 0 1,2 0-1,-2 0 0,3 0 1,-1 0-2,1 0 2,0 0-1,1-4 0,0 1 0,4 0 1,-1 1 0,3-1-1,-3 3 0,0-2-1,0 0 1,-3 2-1,-2 0 0,0 0 0,-2 0 0,1 0 1,-1 0-1,1 0 1,0 0-1,4 0 2,-1 0-1,2 0-1,3 0 0,0 0 0,1-1 1,2-1-1,4 0 0,-2 1 1,2-2-1,2-1 1,-4 2-1,1-1 2,-3-1-1,-2 1 0,-3-2 0,-1 1 0,-1 1 0,-2 1-1,0-1 0,-2 3 2,0-2-2,0 0 0,2 1-2,1-1 2,1 0 2,1 1 0,1-1 0,1 2-1,0-2 2,0-1-3,5 1 1,-2 0-1,0 1 2,-2-1 0,-2 1-1,1 0-1,-2 1-1,1-3 1,2 3 0,2 0 0,2-2 1,0 1-1,2-1 1,-2 2-1,-2 0 0,1 0 0,-3 0 0,-3 0 0,0 0 1,-2 0 0,0 0 0,0 0 0,1 0 2,-2 2-1,-2-1 0,1 1 1,-3-2-2,4 3 0,1-2 0,1 0 0,2 1-1,6 1 2,0-1-1,5-2 0,1 3-1,2-1 1,1 0-1,1-1 0,-1 1 0,1 0 1,-1-1-2,-2 1 1,-2 0 0,-3 1 0,-5-3 0,-2 0 0,-4 0-1,-3 0 1,-6 0 0,1 0 0,-1 0 1,0-3-1,1 1 0,-3-3 1,1 2-1,-7 1 1,5-3-1,-5 3 0,0-1 0,3 0 0,-3 2 2,1-2-2,1 1 0,-2 1-2,3-1 2,-1 2 0,0 0-1,0 0 1,-2 0 0,3 0-1,-3 0 1,2 0 0,-1 2 0,-1-1 0,0-1 0,0 2-1,0-2 0,0 3 0,-3-3 1,-1 1 0,-2-1 0,2 0 0,-2 0 0,3 0 0,-7 0 1,0 0-1,0 0 0,2 0 0,-1 1 0,1-1 0,-1 0-1,1 0 1,-1 0-2,1 0 1,-1 0-1,0 2-2,1-2-1,-1 0-5,5 3-8,0 2-65,5 0-107</inkml:trace>
  <inkml:trace contextRef="#ctx0" brushRef="#br0" timeOffset="54311.1064">15461 9111 6,'0'0'7,"0"0"-3,0 0-2,0 0-1,0 0-1,0 0 2,0 0 1,0 0 2,0 0 1,29-4 0,-3 4-3,4 0 2,5 0-2,3 2-2,4-1 0,5 0 0,4 2 0,0-1 2,3-1-3,0 1 0,1-1-1,0 1-1,0 0 1,-2-2 1,-1 0 0,-4 1-1,0-1 1,-5 0-2,-3 0 2,-3 0 0,-6 0 1,-3-3 1,-12 0-1,0-2 1,-6 4 0,-6-1 4,1 1 0,-5 1 1,0-1-3,0 1-4,0-5 0,0-2-2,-12-1 1,-7 1 1,-6 3 0,-6 4-1,-10 0 0,-2 0-2,-9 7 2,-4-2-1,-6 4-1,-1 1 1,-4-3 1,0 2 0,-1 0-1,1-1 2,4-3 2,5 0-1,6-2 1,7-1 1,15-1-1,5-1 0,12 0 1,7 0-2,-1 0-1,7 0 0,-1 0-1,1 0 0,0 0 2,4 2 0,10-2-1,12 0 1,9 0-1,3 0-1,6 0 1,1 0 0,6 0 0,2 0 0,4-2 0,2-1-1,6-1 0,0-3 1,2 3 0,-1 0 0,-2 0-2,1 1 1,-6 0 1,-4 1-1,-4-2 1,-8 1 0,-5 0 0,-8 0 0,-8 2 0,-10 0 1,-6 1 0,-6 0 2,0-2-1,0 2-1,0 0-1,-1-2 0,-18 1 0,-8 1 0,-11 0 0,-2 0-1,-8 0 1,-2 0 0,-7 5 0,-1-3 1,-5 3-1,-2-2-1,-1 2 1,0 0 0,1 0-1,3 0 2,2-1-1,7-1 1,8 0 2,13 0-2,8-3 1,9 2-1,10-2 1,0 0-1,5 0-2,1 0-2,15 3 3,7-2-1,14 2 1,2-1 0,4-2-2,5 1-1,1-1 0,5 2-2,0-1-1,0 1-3,-1 0-5,-3 1-5,-1-3-7</inkml:trace>
  <inkml:trace contextRef="#ctx0" brushRef="#br0" timeOffset="61651.5263">18538 2277 66,'0'0'10,"0"0"-1,0 0-3,0 0-2,0 0 1,0 0 0,-93 40 3,64 3 1,-6 6 1,-1 11 6,-4 3 1,1 8-5,0 6 3,1 0-9,5 0-1,2-6 0,7-5 1,7-12-2,4-8-1,7-11 0,1-5 0,3-10 1,2-1-6,-2-6 5,2-1-3,0 9-5,0-4-1,2 0-15,6-4-67</inkml:trace>
  <inkml:trace contextRef="#ctx0" brushRef="#br0" timeOffset="62063.5498">18260 2145 23,'0'0'2,"0"0"3,0 0 2,0 0 5,-91 63 0,66-27 2,-1 5-3,2 5 2,-1-1-5,3-1 1,5-3-1,7-1 3,4-4-1,6-4-1,0-5 2,9-4-8,4-8 2,-3-4-2,3-8 2,4-3-2,1 0-1,4-5 0,-2-7-1,-3-5 0,0-4-8,-1-5 1,-4-2-2,-3-5 2,-1-2 6,-4-2-1,-2-3 2,-2 1 2,0 1 0,-3 6 1,-4 4 0,1 10 0,2 7-2,4 8-3,-6 3-1,-1 0-1,-5 10-1,1 7 0,3 5 0,4 6-1,4 1-3,0 3-3,9 2-2,4 0-5,4 1-17,2 0-23</inkml:trace>
  <inkml:trace contextRef="#ctx0" brushRef="#br0" timeOffset="62419.5702">18630 2709 87,'0'0'18,"0"0"-1,0 0-2,0 0-2,-80 90-2,66-54-3,5 4-1,4 4-1,2-1 1,3 1-1,0-3-2,8-1-2,4-4 2,2-3-2,3-4 2,0-2 0,-1-5-3,4-1 3,1-6-3,0-3 2,1-3-3,1-3 3,0-5-3,-1-1 1,-1 0-1,-1-6 0,-4-6 1,-1-5-2,-8-2 1,-7-6-1,0 1-1,-6-1 2,-13 0 0,-7 5 0,-5 5 0,-7 6 1,-3 7-1,-2 2 1,3 7-2,2 5 0,5 5 1,5 1-3,10 2 0,7 4-4,10 0-16,3-1-55</inkml:trace>
  <inkml:trace contextRef="#ctx0" brushRef="#br0" timeOffset="62915.5986">19373 2341 17,'0'0'16,"0"0"0,-57 93 1,39-54 5,2 5 3,-1 3-6,7 3 0,-2-1-13,4-1-1,6-1-2,2-3-1,0-4 0,7-4 0,8-4 3,2-5-1,6-7-2,5-6 2,2-7-3,5-5 0,3-2 0,3-9-1,-2-5 1,-2-6 1,-4-4-2,-3-4 1,-4-5-1,-1-4 0,-2 0 2,-7-1 1,-1 3 2,-6 5 1,-4 8 3,-4 10-1,-1 5-1,0 4-1,-6 3-1,-8 0-1,-5 17 2,-4 10 2,1 9-1,0 6-1,2 9 1,4 4-2,2 3 0,7-1-3,1-1-1,6-2-1,0-3 3,0-1-2,7-5-2,-1-2-2,0-6-1,2-5-6,-2-4-5,3-4-23,-2-8-77</inkml:trace>
  <inkml:trace contextRef="#ctx0" brushRef="#br0" timeOffset="63419.6273">20118 2324 92,'0'0'19,"0"0"-7,0 0-7,0 0-3,0 0-2,0 0 2,0 0 2,0 0-2,0 0 2,0 0-2,-7 22 1,7-10-1,0 0 0,0-6 2,0 0-1,0-1 1,0 0-1,0 0 1,0 2-4,0-7 4,0 0-1,0 0 0,0 7 1,0-1 0,-2 6-1,-1 3 1,0 0-2,-4 5 2,3-1 3,-2 1-3,-1 1 4,2-1 2,2-3-7,0-2 6,0-4-8,1-5 2,2 0-1,0-6 3,-1 0 1,1 0 1,0 2 0,0-1-1,0 1-2,0-1-1,0 0-2,0 1-2,0 0 0,0-1-1,0 1-1,0-2-1,0 1-2,0-1-2,0 2-5,1 1-9,3-1-35,-2 3-84</inkml:trace>
  <inkml:trace contextRef="#ctx0" brushRef="#br0" timeOffset="66019.7761">18830 2994 75,'0'0'14,"0"0"2,0 0-1,0 0-2,0 0-3,0 0-4,0 0 0,0 0-4,0 0 2,-96-2 1,77 23 2,1 1 0,2 3 3,-2-1-1,7 0-1,1-2 1,1 1-3,5-3 1,1 4 1,3-4-5,0 4 3,0-2-3,3 0 1,0-1 2,0-2-1,0-3 2,2-1-1,-2-4 1,1-2 0,1-1 1,-4-3 0,5 2 1,-2-7-1,2 2 2,3-2-3,-2 0 0,2-10 0,4-6 1,-6 0-4,-1-3 4,-3-3-1,0-1 0,-3-1 0,0-2-1,0-2-3,-3-1-1,-5 1 1,0-1 0,-1 4 3,-1 2-1,2 7 3,1 4-3,0 7-2,4 1-3,0 3-2,-1 1-5,0 0-5,-1 0-15,1 8-20,4-3-50,0 4-121</inkml:trace>
  <inkml:trace contextRef="#ctx0" brushRef="#br0" timeOffset="66631.8111">19035 2305 125,'0'0'23,"0"0"-3,0 0-4,0 0-1,0 0-5,0 0 1,0 0 0,0 0-3,0 0-1,0 0-1,10-75-3,-10 75 3,0 0 0,-3 6-1,-4 8 1,-4 4-3,2 4 3,-1 2 0,-1 3 0,2 0 1,1 4 0,3 2 1,2 4 6,1 4-3,2 3 0,0 1-1,7 1-5,2 1 1,1-1-4,4 0-2,0-3-1,3-1 0,-3-2 1,2-4 1,0-4-1,0-3 1,-1-4-1,0-4-1,-2-2 0,-1-3 1,-2-7 0,2-1 1,-5-3 0,-2-4-1,6-1 0,-2 0 0,5-2 1,0-10 0,-1 0 1,-7-8 0,-2-1-1,-4-4 1,0-2-1,-2-4 0,-7 1 2,-3-2-1,1 2-1,-4 1 2,2 7 1,3 7-2,2 8 2,-1 4-4,-1 3 0,-6 0-2,-2 8 1,1 7 0,4 7 0,-3 4-2,4 4-3,0 1-3,3-1-6,5 0-12,1-8-34,3-3-79</inkml:trace>
  <inkml:trace contextRef="#ctx0" brushRef="#br0" timeOffset="67143.8404">19911 2302 163,'0'0'38,"0"0"-4,0 0-7,0 0-7,0 0-9,0 0 2,0 0 1,0 0 2,0 0 1,0 0-2,52 113 3,-36-66-8,3 4 0,0 7-1,1-1-11,-1 2 8,-1-1-6,-2-5 0,-1-7 3,-5-2 0,-1-7 1,-2-2-1,-3-6 1,-1-9 0,-2-1-3,1-7 1,-1-2-3,2 3-1,0-4-2,2 0-7,2-3-2,0-1-9,-5-3-10,11 2-21,-5-3-62</inkml:trace>
  <inkml:trace contextRef="#ctx0" brushRef="#br0" timeOffset="71727.1026">7160 10560 10,'0'0'10,"0"0"1,0 0-3,0 0 2,0 0 0,0 0-1,0 0 1,0 0-3,0 0-4,0 0 1,0-12-4,0 12-1,1 0 1,7 0-7,-2 0-17</inkml:trace>
  <inkml:trace contextRef="#ctx0" brushRef="#br0" timeOffset="73244.1893">8727 7527 145,'0'0'12,"0"0"-2,0 0-1,0 0 1,0 0 2,-42 113-3,42-57 0,0 6 1,0 11-3,0 1 0,2 3-1,1 1-1,0-2-2,-2 2 2,3-9 2,-4 0 0,0-3 4,0-2 0,0-1 3,-5-4 0,-1 3 0,-2-2-2,-1 0-3,2-2-2,0-4-2,0-6-2,4-4-2,3-10-1,0-2-1,0-13 1,7-4-2,-1-6-2,-3-6-4,-1 2-5,-2-5-10,5 0-29,2-6-80</inkml:trace>
  <inkml:trace contextRef="#ctx0" brushRef="#br0" timeOffset="74715.2735">8540 7561 135,'0'0'7,"0"0"5,0 0 4,0 0 4,0 0-1,0 0-1,0 0-3,96-41 1,-68 41-2,4 0-2,6 0-2,5 0-2,4-2 3,7-1-1,6-2 0,7-1 0,9 2-3,3-1-1,7-2-2,8 1 2,3-1-1,9 3 0,7-1 3,5 0-1,11-2 0,5-2-1,7 0-4,4-2-1,2 1-1,4-1 0,4-1 1,0 2 1,0-2-1,-2 0 0,-4 4 0,-4-2 1,-2 3 2,-6-1-2,-5 3 0,-3 0 0,-5 1 0,-2 1 0,-4 2-2,-1 1 0,-3-1 1,0 1-1,-2-2 1,1 0 1,-1-1 3,0-1-2,0 1 1,0 0-2,-5 0-1,4-1 1,2 1-1,-3 2 1,0 1 0,-2 0-2,2 0 0,-2 0-2,-1 0 2,-1 1 0,-3 2 0,-5 1-1,-1-1 1,-2 0-1,-3 0 0,-3 1 2,1-1-1,-1-1 1,1 1-1,0 1 0,1-2 0,0 3-1,7 0 1,-3 0-1,4-2 1,-2 1 0,1-1-1,0-1 0,0 0 0,-2-1-1,-2 1 2,0 0 0,-5-2 0,0 0 0,-1 1 0,-2-1-2,1 0 1,-3 0 1,0 0-1,-1 0 1,0-1 0,-2-3 1,2 3-1,0-1-1,3 2 1,-2 0 0,0 0 1,-1 0-2,-3 2 0,-4 1-1,-1 2 0,-1-1 2,0 2-2,0-1 2,-2-2 0,0 1 2,-1-1-1,-1 0-1,1-1 0,-1 1 1,0 0-1,1-1 1,-1-1-1,-2 2 0,-1-2 0,-2 3 0,-5-1 0,-1 1-1,-4 1 1,-2-2-1,-3 2 1,0-2 1,-5 1-1,-1-1 1,0 2 0,-7-2-1,-1-2 0,-1 2-1,-2 0 1,-2-1 2,-4-1-2,-8 0 1,-1-1 2,-7 0-5,-5 0 5,0 0-2,-6 0 1,0 0 1,4 0-2,0 3 2,3-3-1,-1 7 0,-2 1 0,-1 1 2,2 4-3,-2-2 2,-2 2-2,2 2 1,-3-1 0,0 6-1,0 0 1,0 0 1,0 5 2,0 1-1,0 1-1,0 2 1,0 4 0,0 6 0,0 3 3,0 3-3,-1 4 3,-2-1-5,0 3 1,-3-1-2,-1 0 0,-3 0 2,-2 1-3,2-4 2,-4 0-1,3-1 1,0-2 3,-1 0-2,1-1 4,-1 0-4,3-1 2,-1 0-2,-1-3 2,1 0-1,-1 0-3,2-1 1,0-4-3,1 1 2,1-2-1,-1-3 0,0-3 0,1-3 0,-2-2 0,1-4 0,-1-1 0,-1 0 1,3-2-2,-2 2 1,0-4-1,1 0 0,-5 2-2,-1-3 1,-4 1 0,-5-3-1,1 2 2,-8-1-1,-9 0 4,1-1-4,-8 0 2,-6 2-2,-6-4 0,-8-3 1,-5-1-1,-6-1 0,-8-1 1,-8-2 0,-7 0 2,-7 0-1,-7-2 1,-5-3-1,-6 0-1,-5 0 2,-3 1-1,-6-1 1,0 1 0,-5 0 1,3-3-3,1 2 2,-1 0-3,7-1 2,1 0 0,8 1 1,3 0 1,8 1 0,8 0 0,4-1-2,4 0 0,6 1 1,3-1 0,8 1 1,2 1 0,9-1 0,5 0-1,8 1 1,7 0-1,8 1 0,6 2 0,14 0-2,8 0-2,8 0-1,6 0-2,0 0-3,3 0-2,17 0-10,10 0-32,14 5-55,6-3-137</inkml:trace>
  <inkml:trace contextRef="#ctx0" brushRef="#br0" timeOffset="75343.3094">20851 7654 205,'0'0'3,"0"0"0,0 0-1,0 0 4,0 0 6,0 0 3,0 0 5,0 0 2,0 0-3,-103 121-3,68-65-3,-4 4-1,-1 3-1,-1 3 1,1 0 0,0-4 1,0-2-3,4-5-2,4-8 0,3-6-3,5-7-3,4-7-1,7-4 0,4-8 0,5-6-4,2-5 3,2-4-7,0 2-4,2 0-11,6-2-31,4-2-49,-2-12-110</inkml:trace>
  <inkml:trace contextRef="#ctx0" brushRef="#br0" timeOffset="75739.332">20362 7407 151,'0'0'41,"0"0"-7,0 0-6,0 0-4,0 0-2,0 0-2,0 0 0,0 0-4,-80 71-2,69-42-4,4 2-3,1 1-3,3 0-1,3-3-1,2-3-2,6-6 0,7-3 0,1-5 0,5-4 1,4-5 0,1-3-1,3-2 0,-2-9-2,-1-4 2,-3-3-2,-1-4 2,-7-3 2,0-3-2,-7 0 1,-4-1-1,-4 0 1,0 5-1,-6 3 4,-1 8-3,-4 5 0,2 3 1,-5 5-2,-3 0 1,0 7-1,-2 8-1,5 2-1,7 5-4,1 0-6,6 6-16,4-1-70,9 0-117</inkml:trace>
  <inkml:trace contextRef="#ctx0" brushRef="#br0" timeOffset="76123.354">20842 8224 107,'0'0'59,"0"0"-7,-72 79-5,49-46-12,1 0-8,7-1-13,3 2-3,7-4-3,5-1-1,0-4 0,12-1-5,1-5 1,0-5-2,7-4 0,-6-2 1,4-5-2,1-3-1,0 0 1,5-3 0,-4-6 0,-4-4 1,-5-2 0,-3-2-1,-6-5 0,-2-2 2,0 0-4,-8-1 5,-5 4 1,-3 4 1,-2 3 1,-5 6-1,1 4 0,-4 1-2,1 3-3,2 3-1,4 6-5,3-4-6,9 0-10,4-2-29,3-3-125</inkml:trace>
  <inkml:trace contextRef="#ctx0" brushRef="#br0" timeOffset="76595.381">21510 7468 166,'0'0'34,"0"0"-5,0 0-3,0 0-3,-84 67-4,67-40-1,-2 3 0,3 3-2,-1 6-2,0 3-4,-1 2 4,1 3-4,2 2 3,1-2-4,1-2-1,4-4 1,6-2-2,1-5 1,2-5-2,4-3 2,3-5-2,3-5 0,3-2-2,0-4-1,-1-5-3,4 0 2,0-4-1,4-1-2,6-1 2,-3-7-2,-4-5 1,-1-4 0,-3-1 0,-2-5 0,-3-2 1,-2-2-2,-5 0 1,-3 0 0,0 4-2,-9 3 4,-6 5-2,-7 5 1,-4 3 0,-3 6 1,1 1 0,-1 3-1,1 6-1,3 4-2,4-1-2,1 4-4,8-5-9,5 2-9,4-1-37,3 0-85,0-1-77</inkml:trace>
  <inkml:trace contextRef="#ctx0" brushRef="#br0" timeOffset="76923.3998">21841 7504 117,'0'0'32,"0"0"5,0 0 1,0 0-2,0 0-4,0 0-4,0 0-4,0 0-1,0 0-3,0 0-4,-61 95-6,44-61-3,4 2-3,3-2 1,3-4-1,4-2 3,3-4 1,4-5-1,7-2 0,3-2-1,2-5-1,3-3 1,1 0-3,1-2-2,2-2-1,1 2-1,0-2 1,4 2-2,-1-3 0,1 3-1,-2-2-6,1 1 0,-4-2-7,-1 3-8,-5 0-17,-4-1-29,-4 0-66</inkml:trace>
  <inkml:trace contextRef="#ctx0" brushRef="#br0" timeOffset="77202.4157">22008 7743 145,'0'0'7,"0"0"6,0 0 2,0 0 4,0 0 3,0 0-2,-28 97-1,14-61-5,-1 2-2,-2 1 1,0-1-3,2 0 3,3-4-4,1-1 0,5-5-3,2-6-2,1-3-2,3 1 1,0-8-3,0-2-3,0-1 1,0-4-5,3 0-5,1 2-12,-1-2-44,0-1-124</inkml:trace>
  <inkml:trace contextRef="#ctx0" brushRef="#br0" timeOffset="77564.4363">22275 7456 158,'0'0'45,"0"0"-7,0 0-5,0 0-5,0 0-4,0 0-1,0 0-4,0 0-4,-18 101-4,8-59-3,2 4-2,0-5-2,4 4 0,0-3 3,0 2-3,-1 0 3,1-2-1,-2 0-1,-1-1 1,-3-2 0,4 0 0,-3-1 2,0-1-1,0-4-1,1-3 0,2-1-1,0-2-2,1-2 0,2-2-3,0-7 1,2 1-3,-1-7-3,1 2-1,-1-2-7,-1 0-6,2-1-17,-1-4-43,1 1-138</inkml:trace>
  <inkml:trace contextRef="#ctx0" brushRef="#br0" timeOffset="80352.5959">10420 7079 82,'0'0'13,"0"0"-1,0 0-2,0 0-1,0 0 2,0 0-1,0 0-1,0 0 0,0 0-3,-64 7 2,53 0-3,0 0 1,0 6 0,-2 2-1,4 6 2,-4 2 0,2 6 3,-3 4-3,-4 3 1,-4 5-2,-2 1-1,-3 2-2,-6 0 0,2 0-2,-3-4 0,1-3 1,4-7 2,3-7 0,6-5 1,3-6 0,11-5-2,2-5 1,4-2-1,-1 0-1,-2 0-1,-1-1-1,-2-7-1,3 1 2,3-7-1,0-7 0,0-3 1,0-2-1,3 0 0,1 2 2,-1 3-2,0 4 0,0 1 0,-2 4 0,3 0 2,-3 2 0,0 4 1,1 1 0,-2 5-2,0-1 0,0 1 0,0 0 1,1 12 2,-1 8 2,0 6-3,0 5 1,0-1-1,0 2-3,0-3 1,0-1 1,0-7-1,0-3 0,0-6 0,0 0 0,1-3-1,1-3 0,3 2 1,-1-5-1,-1 0 2,7-2-1,6-1-1,6-4-1,8-7-1,2 1 0,0-2-3,-1 2-2,1 0-7,-4 3-19,-2 2-70</inkml:trace>
  <inkml:trace contextRef="#ctx0" brushRef="#br0" timeOffset="80963.6309">10571 6793 14,'0'0'23,"0"0"2,0 0-1,-73 86 0,58-58-4,1 6-2,1 0-1,2 0-5,3-3 0,4-2-1,1-3-2,3-4 1,0-2-3,1-3-2,4-5-2,3 0 1,-2-6-3,3-1 1,-1 1 1,5-6-2,3 0 1,3 0 0,4-8 0,-2-2-1,0-3-1,1 1-1,-3-1 1,5-1 1,-2-1 0,-2 0 3,-1-2 0,-3 0 1,-3 1 3,-6 3-1,-1-2 0,-6 0 2,0-2-4,-6-5 2,-4 0 0,0 2 1,-3 1 1,0 2-1,-3 4 1,3-1-1,0 5 0,1 1-2,4 2-2,-5 3 0,2 0-4,-2 3-1,-4 0-6,0 5-7,-4 6-20,0 4-135</inkml:trace>
  <inkml:trace contextRef="#ctx0" brushRef="#br0" timeOffset="84783.8494">15450 9261 16,'0'0'22,"0"0"-1,0 0-4,0 0-2,0 0-3,0 0-3,0 0-1,0 0 0,0 0-1,5-34 0,-2 30-2,0 1 2,3 1-3,3-1 3,0-2-2,2 1 2,-1 1 0,1 1-1,1-1-1,-2 1-1,2 0-1,-8 1 1,6 1-1,-4 0 1,1 0-2,-1 0-1,-2 0 2,2 0 0,0 0 2,5 0 0,-5 0 0,0 0-1,4 0 1,-3 0 0,-1 0 1,-1 0-2,0 0 2,0 0-1,3 0 0,-2 0-3,-2 0 1,2 0 0,-1 0-1,6 1 0,-7 1 1,5 0-1,1-1 1,0 3-2,0-4 0,1 3 0,6 1 1,-7-3 1,9 3-2,-2-4 0,-1 3 0,1-1 1,-1 1 0,3-1-1,0 0-2,6-1 1,-2 3 0,3-1 0,-2-1 1,6 3-1,0-3 0,3 1-1,1-1 2,4 0-1,0-2 0,2 1 1,1-1-1,1 0 0,-1 0 0,1 0 1,-1 0-1,1 0 1,0 0 2,-1 0-2,0 0 0,0 2-2,0 1 2,-2 1 0,1-1 0,-3-1 2,1 1-2,-2 0-1,-1 1 1,4-2 1,-2 1-2,2-1 1,-3 1 1,1-1-2,-4-1 0,4-1 0,-4 0 1,2 0 1,-1 0 0,0 0 0,1 0-1,0 0 0,1 0-1,-3 0 1,-1 0-1,-2 0 1,0 0 0,-2 0-1,-2 1 0,2 1 1,-2-1-1,0 1 3,-1-1-3,0 1 1,-9-1-1,3 1 0,1-2 0,-2 2 0,2-2 1,-3 1 0,3-1-1,-1 0 1,0 0-1,1 0 0,-3 0 2,-4 0-2,8 0-2,-5 0 4,-1 0-2,3 0 0,-4 0 1,-1 0-1,8 0 0,-11 0 0,13 0 0,-6 0 0,-2-1 1,5 1-1,-1-2 0,-6 0 1,6 1-3,-5 1 2,-1-2 0,1 2 0,-1 0 1,8 0-1,-8 0 0,7 0 0,-3 0 0,-4 0 0,6 0 0,-2 2 1,-6-1-1,9 1-1,-2 0 1,-6-1-1,5 1 1,-6-1-1,-3 0 2,4 1-2,-9-2 2,8 1-1,-5-1 0,-1 0 1,7 2 0,-6-2-2,0 0 1,7 0-1,-7 0 0,-1 0-1,6 0 2,-4 0 0,-1 0 2,0 0-2,-6 0 1,0 0 2,0 0 2,0 0 2,2 2 1,0-2 1,-1 0-3,4 0-4,-2-5-2,1 2-2,-1-6 4,-3 3-2,3-5 1,-2-1 0,-1 0 0,0-6-1,0 1-1,0-6 2,0 0-1,-4 1-2,-2-3 3,0 0-2,0-4 1,-1-2 1,-3 1 0,3-2-1,-3 2 1,1 0-1,-1-1 2,1 2-2,2 2 0,1 1 0,-2 3-2,5 1 2,-2 1 0,2 0 0,1-1-1,-4 0 1,4 0 0,-3 1 0,0-2 1,-1-1 1,2 0-1,-2-2-2,0-1 1,1-2-2,1 3 1,2-2 0,1 1 0,1 2 0,0-2 1,0 3 0,3 2 0,-2 2 0,0 5 1,1 3-2,-2-2 1,0 1 0,0 0 0,0 1 0,0 0 2,-3-7-2,2 9-1,-4-7 2,4 7-2,-2-2 2,0 1-1,0-3 1,0 2 0,1 0 2,1-2-2,0 0 0,1-5-2,0-1-1,0 1 0,0 0 2,-3-1 2,2 4-1,-5-7 0,0 5-1,-3 3-2,-4 0 2,-1 1-2,-2 1 0,-2-2 1,-2 1 0,-1 2 1,-1-2 0,-1 3 0,-2-1-2,1 6 2,-4-2 0,0 2 0,-2 0 2,-1 2-2,-3-1-2,-2 0 0,-3 1 4,-2 1-2,0 0-2,-4 1 4,-3-1-4,-2 0 4,-3 0-2,-3 0-2,0-2 4,-2-2-4,-1-1 4,1-1-4,-1 1 2,-1 3 0,0 0-1,3 1 0,0 1 0,1-4 1,1-1 1,0-1-1,1 0 0,0 1 1,0 0-1,1 3 0,1 1 0,1 1-1,1 0 0,-1 1 1,3-1 0,-2 2 0,-1-1 0,2 2 0,-3 0-2,0 0 1,3 0 1,-2 0 0,2 0 4,3 0-4,0 0 0,4 0 1,1 0-2,1 0 1,6 0 1,0 0 0,0 0-2,3 0 2,-1 0-2,1 0 1,1 2 0,1-1 0,2 0 1,1-1-1,3 0 0,2 0 0,0-1 2,2-3-2,6 1 2,-4-2-2,2-1 0,3 3 1,-5-3 0,8 1 0,-2 2 2,1 2-2,4-1-1,-5 2-1,6 0-2,-5 0 3,1 0 0,1 6 0,0-1 0,4 4 0,-3 6-2,4 2 1,-3 6 1,3 4 0,2 2 3,1 4-2,0 3 2,0 4-2,0 4 1,0 2-2,0 2 1,0 1-1,0 1 0,3 0 1,5 0-2,1 0 4,0 1-2,4-2 1,-2 1 1,1 1 0,2-2 0,1 1-3,1-2 2,-1-1-2,3-3 0,-1-5 1,-2-3-2,2 2 2,-3-1-1,1-3 2,-1-1-2,1-1-2,-2-3 2,-1 0 0,-1 0 0,-2-1 2,0-1-2,-3-3-2,0 1 1,0-3 1,0-1-1,-2-6 2,0-1-1,5-1 3,-4-6-3,3 5 2,-2-6 0,-1 0-2,2 2 2,-6-5-2,3 0-1,-4-3 1,0 0 1,0 0-1,0 0 1,0 0-1,2 2 2,-1-1-1,-1 1-1,2-2 1,-2 2-1,0 0-1,1-1 1,-1 1-1,0-1 1,2 1-2,-2-2-1,1 2-4,-1-2-11,0 3-107,2-2-102</inkml:trace>
  <inkml:trace contextRef="#ctx0" brushRef="#br0" timeOffset="88900.0848">19499 10240 122,'0'0'30,"0"0"-1,0 0-3,0 0-1,0 0 0,0 0-3,0 0-1,-19-79-1,19 73 0,0 2-2,0-3-2,0 3 1,0-1-3,0 0-4,0 5-1,0-2-4,0 2-2,0 12 1,-4 9-2,0 8-1,-2 5-1,-4 2 2,3-2-3,-4 2 2,1-5 0,2-2 0,2-11 2,0-1 0,3-7-1,1-5 2,1 2-1,1-7-1,0 0 1,0 0 1,1 4-2,10-3 0,1-1-1,5 0-2,3-1 1,-1-3 0,2 1-1,1 1 1,-2 2-1,1 0 0,0 2 0,-2 11 0,-2 3 2,-1 1-2,0 3 2,-4 3-1,2-2-1,-5 0 1,-3-4-1,-3 0-1,-3 0 2,0 0 0,-3 5 0,-6-3 2,0-6-2,-5-1 1,-1-3 1,-3 0-1,2-1-1,-3-1 0,6-3 0,-3-1 1,6-1-1,-3 1 0,3-1-2,3 0-3,3-1-6,4-1-14,-1 0-45,1 0-80</inkml:trace>
  <inkml:trace contextRef="#ctx0" brushRef="#br0" timeOffset="89405.1137">19480 10190 124,'0'0'15,"0"0"1,0 0 0,0 0 1,0 0 0,0 0-1,0 0-3,0 0-1,0 0-3,80-58 1,-61 54-1,2-1 1,1 2-1,1-2 0,-3 1-1,-4 1-1,0 1 2,-3 2-2,-1-3 0,1 1-1,-8 2-2,6 0-2,-5 0 2,3 0-2,0 0 0,-4 0 3,2 5-3,-3-5 2,2 2-1,1 1 1,-3-1 0,1 0 1,-1-2-2,-4 0-1,0 0-2,0 0 0,2 3-2,-1-3-4,1 0-3,0 0-7,0 2-24,-2 0-58,0-2-109</inkml:trace>
  <inkml:trace contextRef="#ctx0" brushRef="#br0" timeOffset="89980.1465">20063 10164 133,'0'0'35,"0"0"-5,0 0-4,0 0-4,0 0-7,0 0-2,0 0-2,0 0 2,0 0-2,40 50 0,-21-20-1,1 4-2,0 2 2,0-2-1,-3 1 1,3 0 2,-3-2-5,1 1 3,-4-2-7,2-4 1,-3-2 0,0-3-3,0-3-1,-1-3 0,-4-5 0,1 0-1,-5-3 1,-2-5 0,2 4-1,-1-5 0,-1 0-4,0 1-3,-2-4-3,0 0-7,0 0-21,0 0-27,3 1-37</inkml:trace>
  <inkml:trace contextRef="#ctx0" brushRef="#br0" timeOffset="90312.1656">20350 10184 107,'0'0'37,"0"0"-2,0 0-6,0 0-4,0 0-6,0 0-5,0 0-2,0 0-3,0 0-1,0 0-3,-66 45 0,56-16-2,1 3-2,2 4 3,1 1-2,-1 3 4,1-1-1,0 2 2,1 0 1,-1-3-4,0-3 4,2-1-1,0-3 1,-1-4-2,1-9 1,1 1-1,1-7-2,-2-1 1,1 1-3,2-8 0,0 2-2,-1-1 2,1-1-4,-2 1 1,3-1 0,0-4-5,0 0-3,0 0-8,0 0-27,0 0-73,0 0-88</inkml:trace>
  <inkml:trace contextRef="#ctx0" brushRef="#br0" timeOffset="90831.1953">20533 10175 249,'0'0'32,"0"0"-4,0 0-3,57-82-2,-40 68-1,1 2-2,-6 2-4,4 5-2,-2 0-4,-1 3-3,5 2-2,-1 0-1,-2 5-3,5 7 0,-5 5 0,-4 5-1,-3 2 0,-2 5 0,-3 1-1,0 3 0,-3 1 1,-3 4-1,-4-1 1,-3-3 1,-3 1-1,0-3 4,-1 0-2,-3-2 4,3-1-3,-2-3-1,1-3 3,2-3-2,5-5 2,2 0-1,3-6-1,0-5-1,2 1 3,1-5-3,0 3 0,0-1 1,0 1 0,8 2-1,-3-3 1,5-2-2,3 0 1,-2 0-1,8 0 0,-7 0 1,8 0-2,-4-2 0,-2 1 0,5-1-2,0 0 2,-7-1 0,8 2 0,-8 0 0,-1-1 0,-1 1 0,-6-1 2,2 2-2,-6 0-2,0 0 2,0 0-2,2 0 1,-1 0-3,2 0-3,-3 0-4,0 0-8,0 0-25,0 0-39,0 0-65</inkml:trace>
  <inkml:trace contextRef="#ctx0" brushRef="#br0" timeOffset="91343.2245">20728 9622 141,'0'0'35,"0"0"3,0 0 1,0 0 0,0 0-5,65-87-7,-48 74-2,3 1-7,1 0-1,0 2-1,1-1-3,-4 3 1,5 1-3,-5 1 0,1 0-1,-1 1 0,0 0-2,-5 0 0,1 1 2,1-1-2,-4 2 1,4-2 0,-4 3-3,1 0-1,-1-1 1,0 3-3,5 0-1,-3 3 0,0 2 0,-1 4-1,-4 3 0,-1 3 0,2 7 0,-5 4-1,0 3 1,-3 5-1,-1 5 1,0 0 0,0 0 1,-1 1-4,-3-3 4,3-1 1,1-1-3,0-2 6,0-2-6,1-2-2,4-2 2,-1-3-3,-1-6 3,0-1 0,0-5-1,-3-2 1,1 1-2,-1-7-3,2 3-1,-2-4-6,0 2-15,-3 2-33,-5 0-44,0-7-91</inkml:trace>
  <inkml:trace contextRef="#ctx0" brushRef="#br0" timeOffset="91624.2405">20864 9878 215,'0'0'40,"0"0"-6,0 0-2,0 0-7,0 0-5,0 0-4,91-72-4,-62 67-6,4 1 0,0 1-1,-1-2-2,-1 2 2,-1-2-2,2 0-2,-4-2 0,-1 3 0,-3 1-1,-6 1 0,-1-1-1,-7 3-1,-4-2-1,5 2-2,-5 0-2,1 0-1,2 2-4,-5 1-9,1 6-25,-2-4-54,1 7-107</inkml:trace>
  <inkml:trace contextRef="#ctx0" brushRef="#br0" timeOffset="92012.2627">21561 10393 200,'0'0'32,"0"0"2,0 0 0,0 0-3,0 0-5,0 0-5,0 0-7,0 0-3,0 0-3,0 0-4,72-55 0,-42 50-4,4 0-2,0 3 4,4-3-2,-4 0 0,1 3-2,-3-2 0,-2 1-1,-8 2-2,-3-3 0,-6 4-5,-7-1-1,0 1-5,-6 0-14,0 0-38,0 0-82</inkml:trace>
  <inkml:trace contextRef="#ctx0" brushRef="#br0" timeOffset="92355.2824">21730 10012 188,'0'0'36,"0"0"-7,0 0-4,0 0-6,0 0-4,0 0-1,0 0-4,0 0-1,0 0-1,24 96-1,-16-65 0,2 1-1,-2-1 1,1 3 0,3-2 0,-2 2-1,-3 0 0,0-4 0,0 0 1,-4 1 1,-2-4-1,-1 0 2,0-1-2,0-8 0,0 1 1,0-6-2,0-1-1,0 1-1,2-1-1,0-2 0,-2-5-2,4 4-1,-1-6-1,4 2-2,2 2-2,-6-5-6,7 1-7,-4-2-21,-3-1-36,5 1-84</inkml:trace>
  <inkml:trace contextRef="#ctx0" brushRef="#br0" timeOffset="92736.3042">22292 9932 242,'0'0'46,"0"0"-3,0 0 1,0 0-7,0 0-6,0 0-7,0 0-9,0 0-2,0 0-4,0 0-2,79 48-4,-72-16 1,0 6-2,-1 1 2,-1 4 0,1 0-2,0 1 1,3-3 3,-4 0-2,1-4 3,3-3-1,-5-3 0,2-6 0,-2-1-3,1-2 2,-1-3-3,-1-5 3,1 0-2,-3-3-2,-1-6 0,2 6 0,-1-5-1,-1-1-1,3 4 0,-1-5-3,-1-1 1,2 2-5,-3-5-7,0 0-39,0 0-73,2 0-130</inkml:trace>
  <inkml:trace contextRef="#ctx0" brushRef="#br0" timeOffset="93352.3395">19777 11538 220,'0'0'38,"0"0"1,0 0-1,0 0-1,0 0-1,0 0-2,24-83-5,-8 73-5,4 1-3,5 1-4,1 1-2,1 1-2,5 1-3,0 2-4,1 0 0,2 2-1,1 1-2,-1 0 0,0 0-3,-2 0 0,0 2-2,-5 3 0,1 1 0,-2 0 0,-2 0-4,-3 1-2,-7-3-6,-5-1-15,-3 3-30,-4-1-51,0-1-114</inkml:trace>
  <inkml:trace contextRef="#ctx0" brushRef="#br0" timeOffset="93646.3563">19848 11698 192,'0'0'35,"0"0"6,0 0-2,0 0-3,0 0-3,0 0-4,0 0-4,0 0-5,0 0-2,106-22-4,-69 19-1,0 2-3,3-2-3,0 2-2,-1 0-3,-1-2 1,0 3-3,0 0 0,-3 0-2,-3-3-1,-2 3-2,-10 0-5,-2 0-6,-7 0-10,-8 0-20,6 6-31,-8-2-60</inkml:trace>
  <inkml:trace contextRef="#ctx0" brushRef="#br0" timeOffset="93965.3745">19898 11938 117,'0'0'43,"0"0"-4,0 0-5,0 0-5,0 0 0,0 0-5,0 0 1,100 22-5,-73-22-1,2 0-2,2 0-1,-1 0-1,2-4-2,0-1-2,-3 2 0,-2 1-5,-7 0-1,-1 1 1,-6-1-1,-1 2 0,3 0-3,-9 0 0,0 0-3,-6 0 2,0 0-1,0 0 0,2 0 0,-1 0-3,0 0-4,1 0-6,-1 0-32,-1 2-113,0-2-80</inkml:trace>
  <inkml:trace contextRef="#ctx0" brushRef="#br0" timeOffset="95039.4359">21022 11404 213,'0'0'25,"0"0"-3,0 0 0,0 0 1,0 0-2,0 0-3,0 0-3,0 0-2,0 0-3,0 0 0,-84-60 0,63 73-1,1 3-1,3 4-2,2 3 0,1 4 0,1 5-3,3 2-1,1 4 2,5 0-3,4-1-1,0 0 1,3-3 0,5-2-1,2-3 1,1-1 1,1-2-1,1-1 3,3-3-4,-2-2-1,3-4 1,-1-2 0,1-5 0,-5-2 1,3-3 0,1-4-1,2 0-1,5-4 1,-3-4 0,0-4 1,-2 0 0,0-5 2,-3 0-3,-1-3 0,-3-1 0,-3-4 0,-5-2 1,1-3 1,-4-4-1,0-4 1,0-4-2,-6-1 3,-3-3-1,0 2 2,-3 2-1,-1 4 3,0 6-3,-1 6 3,-1 4 0,1 5-3,2 7 0,-2 5 0,-2 4-3,4 1 0,-6 0 0,0 1-1,5 7 2,-5 4-4,3 0-1,4 2-4,3-3-4,3-4-6,5 5-18,0 0-67,10 3-128</inkml:trace>
  <inkml:trace contextRef="#ctx0" brushRef="#br0" timeOffset="95676.4724">21812 11221 99,'0'0'27,"0"0"5,0 0 0,0 0-2,0 0-5,0 0-5,0 0-4,0 0-2,0 0-1,-24 90-1,8-42-1,-4 3 3,-2 2-1,1 1-3,-3-2 1,2-2-2,1-5-1,3-4-2,3-4-1,3-5-1,3-6-2,2-8-3,4-6-1,2-3-4,-2-5-2,3 1-8,0 2-15,0-7-30,0 0-78</inkml:trace>
  <inkml:trace contextRef="#ctx0" brushRef="#br0" timeOffset="96073.4951">21565 11127 105,'0'0'27,"0"0"-2,0 0-2,0 0-1,0 0-2,0 0-1,-81 90-3,75-63-2,2 4-4,4-1 0,0 0-2,0-1 0,6-5-2,3-2-2,3-6 1,0-2 0,-1-4-1,3-6 0,0-3-2,3-1-1,5-1-1,-4-10 2,-2-1-2,1-4 0,-4-6 1,-3 0 1,1-5 1,-8-2 2,-3-2 1,0-4 0,-11-2-2,-2 1 3,-3 3 0,0 2 2,0 9 1,6 7 0,2 7-4,-3 5-3,1 3-2,-6 8-1,0 5-3,2 7 2,4 4 0,2 5-3,4 2-7,4 1-13,1-2-70,8-2-119</inkml:trace>
  <inkml:trace contextRef="#ctx0" brushRef="#br0" timeOffset="96475.5181">21925 11627 154,'0'0'22,"0"0"3,0 0 0,-29 95 0,22-67-1,-3 1 1,3 3-5,1-3-4,1 0-3,5-1-5,0-4-2,0-4-3,5-5-1,2-4 1,5-3-1,-2-4 1,6-1 1,1-3-1,-2-2 1,6-5 0,-4-4 2,-2-3 2,-3-1 0,-3-2 2,-3-3 0,-3-4-4,-3-5 3,0 3-2,-3-3 0,-7 2-3,-1 3-1,-2 5-1,0 6 0,1 8 1,-6 5-1,0 0 0,-5 10-2,0 2-3,4 3-1,0 2-3,7-6-8,5-3-12,5-4-46,2-4-145</inkml:trace>
  <inkml:trace contextRef="#ctx0" brushRef="#br0" timeOffset="96920.5434">22398 11105 280,'0'0'39,"0"0"-6,0 0 2,0 0-3,0 0-3,0 0-5,0 0-4,0 0-6,-88 6-3,78 15 0,2 7-7,4 5 4,1 6-6,1 4-1,2 3 0,0 0-1,0 2 1,0 0 0,2-1 0,-1-2-2,1 0 2,2-8-2,-1-3 2,2-5-1,0-4 0,1-8-1,3-5 0,2-4 0,-2-3 0,7-3-1,2-2-1,-1-1 1,6-8-1,-4-4 3,-2-3 0,-4 0 2,-3-2-2,-3-2 2,-4 0-1,-3-3 2,0 2-2,-1-1 1,-4 7-2,-4 3 1,3 7-1,-6 2 0,-3 1 0,-2 2-2,-6 7 0,5 4-1,-1 0-7,7-3-13,2 0-37,7-5-78,3 0-107</inkml:trace>
  <inkml:trace contextRef="#ctx0" brushRef="#br0" timeOffset="97395.5707">22753 11117 244,'0'0'42,"0"0"-2,0 0-7,0 0-3,0 0-5,0 0-6,0 0-6,0 0-2,0 0 2,0 0-4,-34 55 0,24-22-4,0 2 2,0 0-3,2 1-1,1-3 2,2-1-4,4-4 1,1-4 0,0-6 0,6-4 1,5-5-2,-3-5 0,5-4-1,7 0 1,-1 0-1,5-4 1,-4-5 1,1-1-2,-5-3 0,0 1 1,-5-3 0,2 1 4,-4-2-3,-3 5 1,0-3 1,-3 6-2,1-4 2,0 3 1,-3 5-2,0 0 0,-1 4-1,0-3-2,0 3 2,-2 13 1,-9 6 1,-3 6-1,1 3 0,-1-2-2,1 5 1,-1-1-1,0 1 2,2-1-1,0-1-1,1-3-1,2-4-1,0 0-4,3-9 1,2 0-5,-2-5-9,5-3-44,-1-1-91,2-4-98</inkml:trace>
  <inkml:trace contextRef="#ctx0" brushRef="#br0" timeOffset="97700.5882">23165 11043 237,'0'0'40,"0"0"-1,0 0-2,0 0-2,0 0-4,-1 82-8,-5-47 0,2 2-6,-2 0-1,2 2-1,-2 1 0,-2 1-3,2 1 0,-2-2-1,1-1-2,1 0 0,-1 0-1,1-5-1,2-3-4,1-10 0,1-3-3,1-6 0,1-5 0,-1 3 0,1-3-2,0-3-3,0 2-3,0-6-6,0 0-12,0 0-29,0 2-54,0-2-144</inkml:trace>
  <inkml:trace contextRef="#ctx0" brushRef="#br0" timeOffset="97916.6005">23619 11396 269,'0'0'31,"0"0"-1,0 0-8,0 0-7,0 0-8,0 0-9,0 0-10,0 0-18,0 0-51,0 0-125</inkml:trace>
  <inkml:trace contextRef="#ctx0" brushRef="#br0" timeOffset="98671.6437">21172 11069 212,'0'0'35,"0"0"-2,0 0-5,0 0-3,0 0-6,0 0-4,0 0-1,0 0-1,0 0-3,10 30 2,-7 10-5,-2 6 1,3 5 0,1 6-6,-1 2 3,5 5-4,0 0 1,5-1-1,1-3 1,0-2-1,3-1 3,-1-4 1,1-1-2,-1 0 3,-1-6-1,-2 0 1,-1-3 2,2-2 2,-1-4-1,1-3-1,0-4 1,1-1 0,3-5-1,-1-4 0,0-3-2,-2-4-2,-1-4-1,-1-4 0,2-2-2,-4-2-2,5 1-1,-5-2 0,2 0 0,3 0-4,-4 0-3,-1 0-2,-6 0-9,-6 0-14,0 0-27,0 0-74,1 0-103</inkml:trace>
  <inkml:trace contextRef="#ctx0" brushRef="#br0" timeOffset="99315.6805">23073 10824 192,'0'0'19,"0"0"-2,0 0-4,0 0-1,0 0-4,0 0-1,0 0 0,54 90 2,-28-49-2,2 5 1,2 3 0,4 0-1,1 3-1,-2 1-2,-2 1 0,-1-1 1,-6 3-1,-2-4 1,-5 1 1,-5-2-1,-5 1 2,-5-3 1,-2-2-2,0-3 1,-6-5 0,1 1-1,-1-5 0,0-4 0,0-2 0,3-9-2,-1-1 0,3-7 0,0-6 1,1-1-2,0 0-1,0 1 1,0-1-2,0 1 0,0-6-1,0 0 0,0 0-2,0 0-2,-2 0-4,2 2-5,0-1-21,-1 1-62,1-2-123</inkml:trace>
  <inkml:trace contextRef="#ctx0" brushRef="#br0" timeOffset="102583.8674">7285 10587 53,'0'0'21,"0"0"-4,0 0-2,0 0-2,0 0-2,0 0-4,0 0-2,0 0 0,-17-13-1,15 13 1,1 0 2,-1 0-2,2 0 1,-1-2 1,1 2-1,-3 0 0,3 0-1,0 0-2,0 0 1,-1 0-2,1 0 0,-3 0 2,3 0 3,0 0-2,0 0 1,0 0 0,0 0 1,0 0-3,0 0 5,0 5-5,3 0 1,2 0 1,1 2-1,2-4-2,4 6 1,-4-5-2,4 0-1,3 1 1,-5-1 1,9-1-1,-1-1 1,0 0 0,-2-1 0,3 1 1,-3 0-2,-5-1 1,8 2-1,-3-2 0,-4 2 2,7-1-1,-2 1 1,-1 1-1,7-1 0,0 2-1,-1-3 0,4 0 1,0 1-1,3-2 0,0-1 0,1 1 1,0-1-1,-1 0 0,2 0 2,-4 0-1,-1 0 0,0 0-1,-3 0 1,0 3 0,0-3 0,-1 2 1,-1 1-1,0-1-1,1 1 2,-2-1-1,5 0 1,-1 1-1,2 0 2,2-3-2,2 0 2,0 0-1,5 0 1,0-5 0,1 3 1,0-3 0,-1 2-2,-1 0 1,-2 1-3,2-2 2,-3 1 1,0 2-2,-1 1 0,-1-2 1,0 2-2,0 0-1,1 0 1,2-2-1,0 2 2,4 0 0,3-3-1,1 1 0,2 2 0,-1-2 2,2 1-1,-4-1 1,1 0-1,-3 1-1,-1-1 0,-1 2 0,0 0 0,-2 0 1,0-2-1,2 2 0,1 0-1,0 0 1,0 0 0,2 0-1,2 0 3,1 0-1,1 0 0,5 0 0,-2 0 1,3 0-2,-3 0 1,1 0-1,0 0 0,0 0 0,-2 2-1,1 0 2,0 1-1,-2 0-1,-1-1 2,1 0-2,-1 1 0,-1 1 1,2-1-2,-3-1 1,0 1 1,1-1-1,0 0 1,-1-1-1,1 1-1,1-2 1,-2 1 0,1-1 0,-2 0 0,-1 0 0,3 0-1,-3 0 0,1 0 1,-1 0 0,2 0-1,-1 0 1,0 0 0,-2 0 0,1 0 0,-2 0 0,1 0 1,0 0-1,3 0 1,1 0 0,0 0-2,1 0 1,2-1 0,1-1 0,-1 1 0,0-1-1,0 0 0,3-1 0,-2 2 1,1 0 1,-2-1-2,2 2 1,-1 0 0,2 0-1,0 0 0,3 0 1,1 0-1,1 0 1,3 0-1,4 0 1,2 0-2,3 0 1,0 0 1,2 0-1,-1 0 0,-2 0 0,-2 0 0,0 0 1,-2 0-1,0 0 0,-2 0 1,2 0-1,-1 0-1,0 0 1,1 0 1,-1 0-1,1 0 2,0 0-2,1 0 0,-3 2 0,3-2-1,-1 0 1,2 0 0,-1 0 0,0 0 0,-2 0 0,-2 0 1,-2 0-1,0 0-1,-2 0 1,-2 0 0,2 0 1,0 0 2,-1 0-3,5-2 1,0 1-1,1 1-3,0-2 3,1 2-1,-2-2 1,2 2 1,-4-3-1,1 1-1,-2 2 1,0-2 0,-1 1 0,-1 1 1,0-2-1,-5 2 0,2 0-1,-3 0 0,1 0 1,-2 0 1,0 0-1,-2 0 0,-3 2 0,0-1 0,-4 1 0,-3-2 1,-4 5-2,-1-5 1,-10 0 0,3 2-1,-8-2 2,1 0 0,0 0 1,-3 0 1,3 0-2,-9 0-1,1 0 1,-5 0-3,0 0 3,0-2 0,0 2-2,0-5 1,0 2-1,-5-4-5,-3 2 2,-1 1-1,-7-1-19,4 2-58,-9-1-178</inkml:trace>
  <inkml:trace contextRef="#ctx0" brushRef="#br0" timeOffset="111056.3521">10437 2089 29,'0'0'22,"0"0"-3,0 0 2,0 0-2,0 0-1,0 0 1,0 0-4,0 0 2,2-79-1,0 69 0,1 5-3,0-5 0,0 1-5,1 1-1,2-1-2,1 4-3,6-1 0,-4 2-1,8 1 2,1 3-3,-1 0 1,1 0-1,0 0 1,-4 0-1,-3 0 1,6 3-1,-7 1 1,-3-1 1,2 0 0,-6-1 0,2-2 0,-1 3-1,-2 1-1,1-1 1,3 4 0,-3-4 1,0 6 1,0 3-1,-1 0 0,-2 5 2,0 1 2,-7 3 0,0-2-2,-4 1 0,-1-1-1,2 0 1,-3-1 2,3 1-2,3-5 0,1-2-1,0-4 1,3-3-1,1 4 1,0-4-1,1-1-1,-1 1 2,2-5-3,-1 4 1,-1 1 1,1 0-1,1-1 1,-2 0 1,0 1-2,-2 3 2,0 1-2,-1 0-1,-3 4 1,-1 1-1,-2 3 1,1-2-1,3-5 0,-2 3-1,2-5 1,0 0 0,2-1 1,2-4 2,0 1-2,3-4 2,0 0 1,0 0 0,0 1 2,-1-1 1,1 2-2,-2-2-1,2 0-1,0 2-3,0-2 2,0 0-2,0 0 0,2-4 0,7-1 0,-2 0-1,3 0 0,-1 2 1,-2 1-2,3 0 2,1 1-1,0 1-1,0 0 1,8 0 0,-2 0 0,4 4 1,0 0-1,-1 3 0,0-1 0,3 0-1,-3 0 1,-1 1-1,-4 0 1,-2 0-2,0 1 2,-6-2-1,5 3 3,-3 1-1,-3-2 0,1 2 9,-3-1-8,-2 3 5,1-2-6,-3 0-1,0 2 1,0 1 1,0 3 4,-5 0-5,-1 2 5,-1 0-6,-3-3 0,2 2 0,-3-4 1,1 3 0,-4-3 0,1 1 1,-3 1-2,0-1 1,-3-1 0,-1 0-2,1-1 2,-4-2-1,1-2 0,-1 0 0,1-4 0,5 0 2,0-3-2,-2-1 0,6 0 0,-7 0 2,6 0-1,3 0 1,-1-1-1,0-1 0,0 0 0,6 2-1,-5 0 1,5 0 0,0 0 0,0 0 2,6 0-1,-1 0 0,1 0 1,-2 0-1,1 0-1,-2 0 0,3 0-1,0 0 0,0 0-3,9-4-2,4-1-6,8 1-10,4 4-16,1 0-46,-1 1-127</inkml:trace>
  <inkml:trace contextRef="#ctx0" brushRef="#br0" timeOffset="111725.3903">10480 4096 126,'0'0'6,"0"0"0,0 0 5,0 0 0,0 0 3,0 0-2,0 0-3,0 0-1,0 0 2,41-4-3,-8-4-1,3-1 0,5-3-4,0 1 2,6-2 0,1 1 0,4-2-1,0 0 1,3-4-2,2 1 1,1-1-1,4 2 2,1-2 0,0-2 2,3 3 0,-2 0-1,0 1-1,-3 1 0,-7 2-2,-3 2 1,-5 3-2,-6 1 0,-9 3-1,-8 1 0,-11 2 1,-7 1-2,-5 0 0,0 0-1,0 0-3,4 0 1,-4 0-2,1 0-3,-1 0-6,-10 4-8,-6 7-7,-7 1-13,-1 1-22,-4-1-32</inkml:trace>
  <inkml:trace contextRef="#ctx0" brushRef="#br0" timeOffset="112140.4141">10479 4347 173,'0'0'-5,"0"0"0,0 0 5,0 0 5,0 0 6,0 0-1,0 0 2,0 0-1,0 0 1,62-24 2,-39 17 0,4-5-1,3 4 0,7-4-4,2 2 1,5-1-5,3 3 0,5-4-2,2 4-1,4-4-1,3-1 1,2-2-2,2 0 1,4 1 2,1-3-3,1 2 3,2-2-2,0 3-1,-5 2 1,2 0-3,-4 4 2,-7 1 0,-6 2 0,-6 0 1,-6 2 0,-7 0 2,-12 1-2,-2 2 1,-7 0 1,-6 0-2,-1 0 3,-6 0 0,0 0-1,0 0 0,1 0-3,1 0-3,-1 0-2,-1 0-5,0 0-11,2 3-15,-2 4-44,0 3-109</inkml:trace>
  <inkml:trace contextRef="#ctx0" brushRef="#br0" timeOffset="125119.1564">6535 12240 35,'0'0'16,"0"0"-3,0 0 1,0 0-4,0 0 1,0 0-7,0 0 1,0 0-3,0 0-1,-10-10 0,10 10 1,0-2 2,0 2 2,0-2 2,0 2 3,0-1 2,0 1 4,0-2-2,0 2 2,0-1-4,0 1-4,0-1-2,0 1-2,0-3-3,0 3-1,4 0 2,-3 0-1,7 0-1,-2 0-1,5 0 0,0 0 0,-1 0 0,0 0 1,0 4 1,0-1-2,4-2 0,4 3 0,-1-4 0,6 5 1,-1-5 1,1 0-2,0 0 1,-1 0-1,2 0 0,1 0 2,1 0-4,0 2 1,0-2 0,0 1 2,2-1 2,0 0-1,4 0 0,2 0-3,0 0 2,-1 0-1,0-3-1,1-2 2,-1 3-1,0-4 1,-1 2 1,0-1-1,-2 0-1,-2 3 1,-1 1 0,-1 1-1,-1 0 0,-3 0 0,-5 0-1,1 0 2,0 0-2,2 0 1,5 0 1,-2 0-1,3 0 1,2 0-1,2-1 0,0-2 1,2-1-1,-2 1 2,-1 0-2,1 1 0,0 2 0,-3 0-3,0 0 3,-1 0-1,-1 0 2,-2 0 0,0 2 1,-1 1-2,1 0-2,-3 1 2,-5-1 0,4-1 0,-2 0 2,-5-1-1,6 1 0,-6-2 3,1 0-3,-1 2 0,2-2 0,-3 0-1,1 0 2,2 0 0,-3 0-1,1-2 0,-8 2-1,9 0 1,-8 0-1,7 0 2,0 0 0,-8 0-1,2 0 0,-6 0-1,0 0-1,0 0 1,1 0 2,2 0 5,-2 0 1,1 0 0,-1 0-1,1 0-1,-1 2-5,1-2-1,-1 0 0,0 0-3,-1 0-3,0 1-6,0 3-19,-1-4-96</inkml:trace>
  <inkml:trace contextRef="#ctx0" brushRef="#br0" timeOffset="126281.2229">10058 12291 91,'0'0'17,"0"0"-5,0 0-6,0 0-2,0 0-1,0 0-1,0 0 1,0 0 3,0 0-1,-3-2 3,3 2 0,0 0-2,5 0 3,6 0-1,2 0 2,6 0-1,1 0-2,2 0-1,5 0-1,-3 0-2,0 0 1,-1 0-1,0 2-1,-1 0-1,0 1-1,4 2-3,-2-2 3,1 0 2,0-2-1,1-1 1,1 0-1,1 0 0,2 0 1,2-3-2,-3-1 1,1 1 0,-1-1-1,-2 3 1,-1 1 0,-4 0 0,-3 0 1,-1 0 0,-1 0-2,-5 1 1,6 4-2,1-2-1,-3-1 3,5 1 1,-5-2 2,2-1 0,3 0-1,1 0-3,7 0 1,-4 0 1,1-1-1,-2-2 5,1-2-2,-3 0-1,-1 2 1,-4 1-2,1 0 1,-5 1-2,0 1-1,1 0 1,-2 0-1,0 0 0,-6 0 0,5 0 0,-8 0 1,2 0 0,7 1 1,-9 1-1,3 0 0,2 0 0,-2-1 1,-2 1-1,1 0 2,-5-2 0,0 0 0,0 0-1,1 1 0,0-1-1,1 2-1,-1-2 2,1 1-1,-1-1 0,1 2-1,-1-2 0,1 1 0,-1 1 0,4 2-1,-2-1 1,2 0-3,-2 1 0,-3 1-4,0 2-12,0 3-88</inkml:trace>
  <inkml:trace contextRef="#ctx0" brushRef="#br0" timeOffset="133557.6391">13590 12205 61,'0'0'26,"0"0"-3,0 0-3,0 0-1,0 0-3,0 0-4,0 0-1,0 0-3,0 0-1,-4-29-1,5 23 0,4 0 1,5 2 0,6-1-1,2 2 1,8 0 0,1 0-1,2 1 1,2-1-2,1 2-3,2 1 1,1 0-2,0 0 0,1 0 2,2 1-2,1 1 0,1-1-1,1 1 1,4-2-1,-2 1 1,2-1 0,-1 0-1,4 0 0,-1 0-1,-1 0 1,2 0 0,-4 0 1,-2 0-1,0 0 0,-3 0 0,0 0 0,-1 0 2,-1 0-2,0 0 0,-4 0 0,-1 0 0,0 0 0,-4 0 0,0-1 0,-2 1 1,-7 0-2,1-2 2,-2 2-1,-4-1 1,6 1 1,-8-2-1,-2 2 1,3 0-1,-2 0-1,0 0 0,1 0 0,0 0 0,1 0 0,-1 0 1,-1 0-2,1 0 1,-1 0 0,1 0 0,-7 0 1,6-1 0,-5 1 2,1-1-1,3-1-1,-6 0 0,1 1 1,1 1 0,-6 0 0,0-2-2,0 2 1,0 0 0,4 0-2,-3-2 2,0 2-1,1 0 0,5 0-1,-1 0 1,0 0-1,1 0 1,-1-1 0,0 1 0,-1 0 1,7-1 0,-6 1 0,0-2 1,4 1-1,-4-1 0,1 1 0,3-1 0,-7 1 0,3-1 1,-2 2-1,-4 0 0,0-2-1,0 2-1,3 0 0,-2 0-1,0 0-1,1 0-1,-1 0-6,5 0-18,-1 0-164</inkml:trace>
  <inkml:trace contextRef="#ctx0" brushRef="#br0" timeOffset="137283.8522">9446 9619 23,'0'0'13,"0"0"-1,0 0 1,0 0-2,0 0-2,0 0-1,0 0-2,0 0 0,0 0 0,-63-24-1,63 24-1,-9 0 0,4 0-1,-7 0 2,1 0-1,2 0 0,-1 2 1,1 3-2,0 0 1,2-2-1,0 4 1,-2-2-1,-1 7 1,4-7 0,-3 7-2,1 1 0,1 0-1,-2 4 2,3 0 0,-2 3 1,-1-3-2,2 4-1,-4-1 1,3 2 0,-1 0-1,2 3 3,-2-1-1,4-1 0,-1 1 0,0-2 0,3 3-2,-4-2 1,3 1 1,-2 2-2,3-3 0,-2 6 0,1-2 0,1 0 2,-3 4 0,2-1 1,-1 2-1,0-2 0,0 1-1,-2-1 2,0 0-3,0-1 1,1-2 0,0 0 1,-2-1-1,4 1 2,-2-2-1,1 0 0,1 2-1,2-2 0,1 1 1,-1 3-2,2 1 1,-1-1-2,-1 1 0,-1-3 1,3 2 0,0 0 1,-2 3-1,2 0 0,0 1-1,-1 1 1,-1 0-1,-1-5 3,0 1 0,-1-5-1,-2 1 1,-3-2 0,4 2 1,-1-2 1,2 0-1,-1-4 1,2 2-2,0-6 1,2 3-1,-3 1-2,2 4 1,1 6-1,-1-2 0,1-3 0,-2-1 0,3 1-1,-1-2 1,-2-1 1,1 0-1,-2-5 0,4 0 1,-3 2-2,3-7 0,-2 7 1,1 0 1,-3-7-2,4 5 2,0-6 0,0 1 1,-2 7-1,1-3 0,0 7-1,1-6 2,0 1-1,0 2 1,0-2 2,0 6 0,1-8-2,2 4-1,-3-2 2,4 0-2,-1 4-2,-2-8 1,1 1-1,4 1 1,-3-7 1,1 6-2,-1-7 0,0 0 1,1 1 0,0 3 1,1 0 0,2 1 0,0 6-1,5-2-1,-4 0-1,1 3 2,-1-7 0,-2 1 1,0-2 0,-1-3-2,1 3 2,-2-4 0,4-2-2,-2 1 1,1 0-1,-1-2 2,-3-2-1,7 1 2,-6-3-2,1 1 0,5 0 1,-3-1 1,3 1 0,2 0-1,-8-2 0,9 0 0,-7 0-1,7 0 0,0 0-1,-3 0 1,3 0 0,-2-4 0,7 1 2,-8 0-1,6-1-4,-6 1 2,0-1 0,6 0 0,-7 0 2,7-3-2,-6 4 0,0 0 0,6-4-2,-7 3 2,4-1-2,-5 1 2,0 0 0,0-1-1,-2-1 0,2 1 2,0-2 0,-2 1 1,0 0 0,2-1-4,-2-2 2,0 2 0,-2-2 0,4-5 0,-6 6 2,5-6-4,-1-1 2,2-1 0,0-5-2,2 0 1,0 3 1,1-4 0,1 0-1,0-3 2,-1-2-4,0 1 3,-2 0-2,-4 1 2,2 0 1,-1 3-1,-3-1 1,0 1 1,0 0 0,-2-2 2,1 2-3,-2 0 1,1-5-1,-1 2 0,2-2 1,-1-3-1,2 4 0,2-3 0,0 1 0,2 1-2,1 0 1,2 1 0,0 1 1,0 0 0,0-1 0,0-1-2,0-1-1,1-1 1,0-3-1,1 3 3,-1 0-1,-2-1 1,0 0 0,-2-2-3,-2-1 2,0-2 0,-1 0 0,1 0 2,-1 1-2,3 0-1,-1 2 1,1 1 0,-1 0 1,1 0 0,2 4 0,-3-5-3,1 1 3,-1 1-2,1-2-2,-4-2 4,1 2-4,-3-2 3,1 0 0,1-2 0,-2-3 0,1 2 2,1-3-1,1 1-1,3 1 0,-1 1-1,1 3 2,2 2-1,-1 3 0,-2 1 2,0 3-2,-2-1 0,-1 1-1,0-1 0,-3 1-2,0 1 2,0-1-1,0 2 3,-4-1 1,-2 0 2,0-1-1,0 0-1,-2 1 2,1 0-4,-2 1 1,2 1-1,-3 0 0,1 0 0,-1 1 2,0 0-1,0 2 0,0-1 0,2 8-2,1-1 0,-2 3 1,2 3 0,-6-5 1,1 4-1,-3 1-1,-1-3 2,-3 3-1,-1 0 1,2 2 1,-2 0-2,5 5 1,-3-2-2,-1 2 1,8 0 0,-10 0 0,4 0 1,0 0-2,1 2-1,0 3 1,-1-2-1,2 4 1,-4 2-1,2 1 0,1 0-2,1 2 0,2 0-4,-3 3-7,3 5-15,-2 3-38,-2 6-143</inkml:trace>
  <inkml:trace contextRef="#ctx0" brushRef="#br0" timeOffset="190099.8731">6438 12120 11,'0'0'8,"0"0"-2,0 0 0,0 0-1,0 0-2,0 0 2,0 0 1,0 0 3,0 0 1,-11-8 6,11 8 3,0 0 1,0 0 0,0 0-1,0-2-2,0 2-2,0-3-1,4-1-4,6 1-1,-1 3 0,1-3-4,1 3 1,1 0 0,6 0-2,0 0 0,7 0 2,-1 3-1,2-1 1,1 1 0,5-3-3,2 0 2,3 0-3,1 0 1,0 0-1,2-5 0,-1 1 1,-1-2-2,3 1-1,-1 3 0,-3-1 1,-1 3 0,0 0-1,-2 0 0,-3 0 0,0 0-1,-1 0 1,0 0 0,1 5 2,-2-2-2,0 1 0,1-3 1,-2-1-1,2 1 2,-2-1-2,-1 0 0,0 0 0,-1 0 0,0 0 0,-1 2-2,1-1 2,-1 2 0,-1 0 0,1 1 0,-3-1 0,0-1-1,-1 1 0,-7 1 1,2-1 0,0 0 0,-5-2 0,8 1 0,-8-1 0,3-1 0,6 0 1,0 0-1,5 0 0,-2 0 1,0 0-2,0-1 2,-5-1-1,-1 2 0,3 0 2,-3 0-2,4 0-2,-4 0 2,-7 0-1,1 0 2,1 0-1,-3 2-1,0-1 1,-5 0-1,2 1 1,-3 0 0,1-1-1,1 1 1,2 1-1,-4 0-3,7 1-4,-2 3-29,6-4-151</inkml:trace>
  <inkml:trace contextRef="#ctx0" brushRef="#br0" timeOffset="192937.0354">6281 13801 16,'0'0'15,"0"0"-1,0 0 0,0 0-1,0 0-3,0 0 0,0 0-1,0 0 1,0 0-1,0 0 3,-3 0-2,3 0 2,6 0 0,-1 0-2,-1-1 2,5-3-2,-3 4-1,-2-3-1,8 1-2,-8 2 0,1-2-1,3-1 0,-2 1-2,-2 1 1,5-1-2,-4 0 0,5-1 1,0 1-2,0 0 1,0-1 1,3 0-1,3 1 3,0-3-2,-2 2 2,2-2-2,-1 1 3,2 1-2,-4-2 0,4 2-2,-7 1-2,2 1 0,-2 0-2,-6 1 4,9 0 0,-8 0-2,8 0 0,-1 0 0,-7 0-4,1 0 4,-2 0-1,2 0 0,-2 0 2,3 0-1,-7 0-1,0 0 1,0 0 0,2 0-1,-1 0 1,1 0-4,-1 0-3,1 0-4,-1 0-5,1 0-12,2 0-40</inkml:trace>
  <inkml:trace contextRef="#ctx0" brushRef="#br0" timeOffset="196355.2309">6067 13671 6,'0'0'13,"0"0"-1,0 0-1,0 0-3,0 0-2,0 0-2,0 0-2,0 0-1,0 0 2,0 0-1,-3-9 0,3 9 2,0 0 1,0 0 0,3 0-1,4 0 3,0 0 1,3 0 0,3 0 1,-3 0 0,6 0-1,-3 0-1,5 0 0,2 1 0,1 1 1,7-2-4,-3 0 2,2 0-1,0 0-2,2 0 1,-2 0 0,1 0-1,-2 0 0,-1 0-1,-1 0-1,-3 0 1,-4 0 1,0 0-1,2 0 2,0 0-2,-2 0 3,3 0-2,0 0 1,1 0 1,6 0-2,-1 0 1,-1 0 0,-1 0-5,0 0 2,0 0 3,1 0-1,-2 0 7,3 0-3,-4-2-4,2 1 0,-1-3-2,0 4 1,-2 0 1,-4-3-2,1 3 1,2-2 2,0-1-3,7-1 2,-2 1 0,3 1-2,-1-1 0,2-1 0,1 3 1,1-3-2,1 4 0,-3-3 0,1 3 0,-1 0 0,-2 0-2,-1 0 2,-1 3-1,-1-1 1,-3 1-1,2 1 1,-9-3 0,5 1 0,3-2 2,1 0-2,7 0 3,-2 0-3,5-3 1,-3-1-1,0-1-1,-3 2 1,3 1 0,-4-1-1,-3-1 2,-4 1-2,-2 1 1,-1-1 1,-3 3-1,-2-2 0,1 0 1,-6 2-1,0-1 0,1 1 0,-7 0 0,4 0 0,2 0 0,-1 0 1,2 0 0,-7 0 0,0 0 3,0 0-4,1 0 1,1 0 0,-2 0-1,3 0 2,-1 0 1,0 0-1,-1 0 0,1 0 2,-1 0-4,1 0 3,-1 0 1,0 0-2,1 0 3,-1 0-2,1 0 0,-1 0-1,1 0 0,-1 0-2,1 0-2,-1 1-1,1-1-7,2 4-19,2-1-164</inkml:trace>
  <inkml:trace contextRef="#ctx0" brushRef="#br0" timeOffset="199555.4139">9598 13667 7,'0'0'15,"0"0"6,0 0 3,0 0 2,0 0 0,0 0 0,0 0-2,0 0-3,0 0-2,-46-29-4,45 29-7,-2-2-5,3 2-1,-2-2-2,2 2 1,-1 0 1,1 0 2,0 0-1,0 0-1,1 0 2,10 0 0,3 5-3,-1-3-2,7 5 1,2-2 4,0-3 3,4 1 3,1-3-1,2 2-4,-3-2-3,-8 2-2,0-1 0,-8-1 0,-4 0 0,0 2 1,-6-2 3,0 0 0,0 0 1,0 0-3,-13 2 1,-9-2-2,-5 1 0,-6 1 4,0-1-1,-2-1 2,1 1-1,3-1 0,2 3 0,3-3-1,8 2-1,2 0-2,6-1-1,4 1-1,2-1 0,4-1 0,-2 0 0,2 0-2,0 1 3,0 5 0,5 1 2,8 2-2,6 0 0,4-5-2,-1-1 1,7-1 0,1-2 1,2 0 0,-2 0-1,-2 0 0,-7 0 1,-5-2-1,-4 1 1,-8-1 0,2 2 0,-6 0 1,0-1 0,-2 1 0,-14 0 0,-10 0 0,-10 0 3,-1 0 2,5 0 1,0 0-2,3 0 1,10 0-1,5 0-3,9 0 0,5 0-5,-1 0-5,1 0-6,0 7-25,10 5-158</inkml:trace>
  <inkml:trace contextRef="#ctx0" brushRef="#br0" timeOffset="205415.7491">6250 13573 6,'0'0'13,"0"0"1,0 0-2,0 0 2,0 0-1,0 0-3,-81-21 0,62 21-3,8 0-2,-1 2-2,1 1-2,6-2 1,1 1-2,4-2 1,-2 0-1,2 0 0,0 2 0,0-1 0,0 2 0,12 0 2,-2 0-2,7 0 1,4-1-1,-2-2-2,5 1-2,-2 1-1,-8 1-7,4 1-16</inkml:trace>
  <inkml:trace contextRef="#ctx0" brushRef="#br0" timeOffset="207135.8475">6672 15275 69,'0'0'26,"0"0"-3,0 0-3,0 0-1,0 0-3,0 0-5,0 0 0,0 0-5,0 0-2,-31-8 0,31 8-1,0 0-1,0 0 2,7 0-2,9 3 2,7 2-2,3-3-1,0 0 1,7 1 0,0-3-1,-1 0 1,6 0-2,-2 0 3,2 0-2,-1 0 0,-1 0 1,-1 0-1,-2 0 2,0 0-1,-1 0 2,0 0-2,-2 0 0,1 0 2,-1 0-3,-2 0 1,-3 0 2,0 0-3,-7 0 3,-1 0 0,-6 0 0,1 0 2,0 0 1,-9-3-1,4 3-1,-7 0 1,0-2 0,0 2-1,0 0-2,1-1 0,-1 0-1,-8-4 0,-6 2-1,-6-2 1,-4 2-2,-2 1 0,-1-3 1,-3 3 1,0-3 0,-5 3 2,2 0 0,-3 1 0,-1-2-3,-2 2 3,-1 1-4,0 0 1,0 0 3,-1 0-1,4 0-1,3 0 1,3 0 0,3-3 0,10 3 1,1 0-2,6-3 0,5 3 0,-6-1 1,6 1 0,0 0-1,-1 0-2,7 0 4,-1-1-4,1 1 0,-2 0 0,1 0 0,1 0 0,0 0 1,0 0 0,1 0-1,13 0 1,7 0-2,6-2 2,4 1-1,1-3 1,1 2-1,4-1 0,1 0-1,1 1 1,0-1-1,1-1 1,-2 4-1,-5-3 1,-2 2-1,-5 0 1,-7-1 0,-8 2 0,-1-2 0,-3 2-2,-2 0 4,0 0-2,-5 0 1,0 0 1,0 0-2,0-1 1,0 1-2,-14 0 1,-5 0 1,-7 0-1,0 0 0,-3 0-1,-1 3 0,-3 1 1,-4-1 0,1 2 0,-1-1 0,2 3 0,0-2 2,2 0-2,1 1 0,2-4 0,4 1-1,6-1 1,2 0 1,8 0-1,-3 1-1,2-3 2,6 0-2,-1 2 2,6-2-1,-1 0-1,1 0 2,-1 0-2,-1 2 1,2-2-1,0 0 1,0 1-1,10 1 2,4 0 0,7 1-2,6 0 2,2-1-3,3-2 1,0 2 1,7-2 0,-1 0 0,3 0 0,0 0 0,0-2 0,-3-3 0,-3 2 0,-2 1 1,-5-3-1,-8 3-1,-1-1 1,-9 1-2,-3 2 2,-1 0 2,-6 0-2,0-2 0,0 2 1,2 0 1,-2-2-2,1 1 1,-1-2-1,-3-1 0,-10 0 3,-3 0-1,-4 0 0,-4-1-1,-2 2-1,0 1 2,-1 0 0,0 1-1,-2 1 0,0 0 0,2 0-1,5 0 2,3 0 0,6 0-2,5 0 0,3 0 0,5 0-2,-6 0 0,-1 0-3,1 0-2,2 0-4,4 0-9,10 5-64,7 7-123</inkml:trace>
  <inkml:trace contextRef="#ctx0" brushRef="#br0" timeOffset="209904.0058">12297 15293 30,'0'0'20,"0"0"0,0 0-2,0 0 0,0 0-4,0 0-2,0 0-3,0 0-6,0 0-2,0 0 1,-35-6-2,35 6 1,0 0 0,7 1-1,9 4 0,7-1 1,9-1-1,1-1 0,5-2 0,2 2-1,0-2 1,1 0 0,1 0 1,0 0-1,-2 0-1,-1 0 2,-1-2 1,-5-1 0,-3 1 0,-8 1-1,-3 1-2,-5-2 2,-2 2-1,1-1 3,-9 1-2,2 0 1,-6 0 1,0-2-2,0 2 0,0 0 0,-1-1 1,-17 1 0,-9-2-2,-11 2 0,-2 0-2,-6 0 4,-1 0 2,0 0 2,0 0 1,0 0 2,3 0-1,1-1 1,1-1 1,7 2-1,2-1 0,8 1-4,4-2 1,9 2-1,6 0-3,-1 0 2,7 0-4,-2 0 0,2 0 0,0 0 0,0 0 0,4 0 0,11 0 0,10 0 0,8 0 0,5 0 1,1 0-1,7-3 1,2-1-1,4-1 1,0 0 1,4 2-4,-1-2 1,-3 2 1,-1-1-1,-6 1 1,-3 1 2,-5 2-3,-2-2 2,-5-1-2,-9 1 0,-4 1 1,-6 0-3,-6-2 3,1 3 0,-6 0 0,-2 0 2,-11 0-2,-10 0 0,-12 0 1,-5 0-1,-5 0 1,-3 0 0,-1 3 3,-1-2-2,-1 0 2,4 1-3,3-1 1,3-1 1,5 0-1,4 2 2,3-2-1,8 2-2,2-2 3,6 0-2,6 0 0,1 2 3,6-2-3,-3 0 0,3 0-1,0 0-2,0 0 1,0 0-3,19 3 2,8-3 0,11 2-1,5 0 0,4-2 0,2 1 0,4-1 0,-2 0-2,1 2 0,-2-2 1,-3 1 1,-4 0 0,-4 2 0,-6-3 1,-9 0 2,-10 0-1,-3 0 2,-5 0 1,-1 0-2,1 0 1,-6 0 1,-3 0-1,-12 0 0,-12-3 1,-7 1-2,-3 0 0,-2 1-1,3 1 0,-1 0-1,4 0-7,-2 0-11,6 0-40,2 1-129</inkml:trace>
  <inkml:trace contextRef="#ctx0" brushRef="#br0" timeOffset="213259.1977">12357 13476 6,'0'0'7,"0"0"-1,0 0-2,0 0-1,0 0 0,0 0 1,0 0 1,0 0 2,0 0 2,17-9 1,-15 9 1,-1 0 1,0 0 4,1 0 0,0 0 1,-1-1-2,1 1 1,0 0-2,0 0-1,-2 0-2,3 0-3,-2 0-3,0 0-4,1 0 1,-1 0 1,1 0 0,-2 0 1,3 0-2,-3 0 3,1 0-2,-1 0 2,2 0 0,-2 0 1,0 0-1,1 1 2,-1 1 1,0 0-1,0-1 1,0 1-1,0 3 1,-4-3-1,1 3 0,-2 0 2,3-3-2,-1 1 0,-1 1 0,-1-3 0,1 2 0,-4 1 0,1 3 0,4-6-2,-7 4 1,5-4 0,-7 4-4,-4 1 3,0 1-2,-1 3 1,1-2-1,0 2 0,-3-1 2,2 1-2,-5 0 2,-1 2-2,0 0 2,-5 0-1,1-2 1,-1 0 0,1-1 1,1 0 0,0-3 0,2 1 0,1-1-2,1 1-2,-3-2 0,1 2 1,0 0-2,-3-1 0,-1 2 0,-2-2-2,-1 2 2,0-1-1,-1 1 1,-1-1 1,-3 3-1,1-2 1,-1-1-2,0 3 0,-1-3 2,0 2-1,4-1 1,1 1 3,3-2-4,4 1 4,1-3-5,1 3 0,0-2 1,2 0-2,-2 0 1,0 0 0,-2 2 0,1 1 0,0 0 1,-1 0 0,-3-1 0,2 1-1,-1-4 1,-1 2-1,1-2 2,-1 2-1,4-2 1,-2-1 0,0 0-1,1 1 0,1-1-1,-2-1 1,2 2 0,-2 0-1,0 2 2,0-2-2,0 2 0,0 0 1,0 0 0,0 3 2,0-2-1,-1 2-1,1 0 2,1-2-2,2 1 2,1-3-1,2 1 0,7-2 2,-3 0-3,7-3 1,5 0 1,-6 1-1,6-1 0,-1-1-2,1 1 0,4-2 0,-3 0 1,3 0 0,0 2-1,-1-2 2,-1 0-2,1 0 0,-1 0 0,1 0 0,-3 3 0,4-3 2,0 0-1,-2 0 0,2 0-1,0 0 0,9-8 0,4-6-2,8-2-1,1-1 1,0-1 1,1 1 1,-1 0-2,-3-1 1,-2 2 1,-3 0-1,-4 6 1,1-2 1,-6 4-2,0 0 2,3-1-1,-5 4 1,1-2-1,-1 4 0,-1 0 0,2 0-2,-4 3 1,0-2 1,0 2-2,2 0 3,-2 0-1,0 0 1,0 0-1,-2 8 0,-8 4 0,-6 3 0,-1 0 0,-5 2 0,-2 2 0,-4-2 0,0 0 1,1 1-1,-1-2 1,3-1 2,0 0-2,5-3 1,7-3 2,-1 0-3,6-4-1,1 0 0,1 0 0,3-2 1,-1 1 0,4-4 0,-1 0-1,1 0-1,0 0 2,0 3-1,0 2 1,0 0 0,0 2-1,1 0 1,3-2 0,2 0 0,0 2 0,0-5 2,1 3-2,3-3 0,-1 1 1,2-3-2,10 0 1,3 0 2,6 0-2,1 0 0,-1 0-1,0-2 0,-1 2 0,-3-1 0,-7 1 0,1 0 0,-6 0 0,0 0 0,-2 0 0,-7 0-1,2 0 1,-7 0 1,0 0 0,0 0-1,1 0 0,1 0-1,0 0 0,-1 0-2,4 1-6,-1 3-11,3 4-40,2-1-132,-1 1-67</inkml:trace>
  <inkml:trace contextRef="#ctx0" brushRef="#br0" timeOffset="231960.2674">12318 13563 5,'0'0'12,"0"0"-4,0 0 2,0 0-3,0 0 1,0 0 3,0 0 0,0 0-1,0 0 0,0 0-1,-12-8 0,11 7-1,1-1-2,0 2 0,0-1-3,0 1 0,0-1-1,0 1-2,0-2 3,0 2-1,1-3-1,5 1 2,6 1-1,2-1 0,-1 1-1,9 1 1,-1 0-1,4 0 0,-2 0 0,0 0 0,1 0 1,1 0-2,0 0 1,0 1 0,0 2 0,3 0 1,0 1-1,1-2-1,-3 3 1,2-4-1,0 3 2,-4-3-1,-5 1 0,2-2 1,-4 0 0,-4 0 2,3 0 0,-5 0 2,-7 0-1,3 0 1,-7 0-1,0-2 1,0 2-1,1 0 0,1-1-2,-2 1-1,0-2-2,0 2 1,-2-3 0,-11 1 0,-6 1 2,-5-2-1,-1 3 1,2-1-1,-2 1 0,1-2 2,-2 2-2,4-2 0,-1 2-2,-2-1 2,1 1-4,1 0 2,-3 0 0,2 0-1,-2 1 2,0 3-2,0 0 1,-1-1-1,0 0 1,-2 0 0,1 0 0,2-1 1,1-2-1,7 0 1,2 0-1,3 0 0,1 0 2,-1 0-1,3-3 0,0 1 0,5 1-1,0 1 0,5 0 0,-1-2 0,1 2 0,0 0 0,-2 0-1,2 0 1,0 0 0,0 0-1,3 0 2,10 0-1,4 0 0,6 0 1,-1 0-2,1 0 1,0 2 0,5-1-1,0 1-3,3-2-4,1 1-8,0 1-67</inkml:trace>
  <inkml:trace contextRef="#ctx0" brushRef="#br0" timeOffset="261323.9469">7110 15262 53,'0'0'13,"0"0"2,0 0-2,0 0 3,0 0-1,0 0 2,0 0-1,0 0-1,0 0 0,-13-71-3,13 71 1,-1-1 0,1 1-2,0-3-1,-2 3-3,1-3-1,0 3-1,-1 0 2,0 0-2,-2 0 0,-2 8 2,-2 11 1,1 6 1,1 4-1,0 2-1,3 4-4,0 0 1,3 3-2,0-1 1,0-3-1,3-2 1,4-3 0,1-3-1,-1-1-1,0-4 1,-3-6 2,-1 0-1,-1-3 2,-2-2 0,0 0-3,0 1 3,0 0-2,0-6 0,0 0 2,-2-2 1,1 1-2,-2-1 2,1 1 0,2-4-2,-1 0 1,-5 0-3,-2-1 0,-1-5-1,-5-3-1,2-2 0,2 0 0,-3-5 0,1 1-1,1-1 0,1 0-1,4 4 2,-2-4 0,4 1 1,-1 5 0,-1-7-1,3 5 0,0 2 1,-2 0-1,4 5 3,-3-4 0,2 5 0,-2-1 3,3 1 0,1 4 0,-3-2 2,3 2 0,0-1-2,-2 1 0,1-2 0,-1 2-3,1-2 1,1 2 1,-2 0-2,2 0 2,-2 0 0,2 0-1,0 12 2,0 5-2,5 5 2,3 2 0,0-1-2,1 1 0,0-2 0,0 0-3,2-2 2,-1-2 0,1-3 0,-2-4-1,0-3 1,-2-1-1,-1-4 2,1 1-3,-4-2 1,1-1 2,1 1-1,-1-2-1,3 0 1,5-7-1,1-3-1,1-2 2,-3-2-3,3-1 1,-3-3-1,2 0 2,-1-1-2,1-5 1,0 4 0,-1-5 0,0 1-1,0 4 0,-2 1 1,-1 6 0,-2-1-1,-4 7 1,1 2-2,1-3 1,-2 5-1,0 0-2,1 1-2,-4 2-2,0-2-6,0 2-16,1 0-41,-1 7-100,0 6-77</inkml:trace>
  <inkml:trace contextRef="#ctx0" brushRef="#br0" timeOffset="262103.9914">6626 16921 63,'0'0'31,"0"0"1,0 0 0,0 0-3,0 0-4,0 0-5,0 0-5,0 0-2,0 0-6,0 0 0,-32-3-1,32 3 0,0 0 0,0 0 0,10 3-1,6 3 2,5 1-2,0 0 0,2-2-1,3 2-1,2-2 0,5-2-3,2 1 4,-1-1-3,4-1 1,0 1-2,5-1 0,-1 3 0,1 0-1,-2 0 1,-1-3 0,0 1-1,-3 1 0,-1-4 1,0 5 0,-2-5 1,0 3 0,1-1 0,-4-2 2,-3 0-5,1 0 5,-1 0-2,-2 0 0,-2 0 2,-1 0 1,-1-3 1,-2-1-1,-3 1 1,-1 1-2,-4 0 1,1 1-4,-1-1 1,0 0-1,0 2 0,-7 0 0,1 0-4,-6 0-1,3 0-7,1 0-9,0 0-55,0 0-127</inkml:trace>
  <inkml:trace contextRef="#ctx0" brushRef="#br0" timeOffset="268232.3419">8721 16784 54,'0'0'21,"0"0"-2,0 0-2,0 0-3,0 0-2,0 0-5,0 0 0,0 0-2,0 0 0,-17-24-1,17 23-1,0-1 0,0 2 2,0-2 1,0 1-1,0-2 1,3 0 1,5-2 0,5-2 0,3 1 1,3-2-2,2 1 1,0-3-3,2 3-1,1-1 0,2 1-1,0 1 0,3 2 0,3 1-2,1 1-3,2 0 3,1 1 1,0-3 1,3 4-4,-2-5 2,-2 2-1,2-1 0,-1-1 2,-1 2-1,-5-1 0,-4-1 0,-6 2 0,-3 1 0,-7-1 0,-5 1 1,0 2 1,-5 0-1,0-2 1,0 2-1,0 0 2,0 0-2,-14 0 0,-6 0 1,-4 0 0,-1 4-1,0 1-2,-2 0 2,0 2-1,-2-2 0,-2 3 1,0 1-1,-3 1 1,-1-2-2,-2 1 1,-3 0-1,-2 0 2,0 1 1,1 0-1,2-1 2,3 1-1,3-3 2,12-1 2,1-4-1,10 2 1,4-4-1,2 1-3,4-1-1,-3 0 1,3 0-2,0 2 1,0-1-1,12 3 1,4 1 0,7-2-1,0 1 0,1-3 0,1 1 0,1 0 0,2 1 1,-1-1 0,2 1-1,-2-1 2,-2 1-4,-6-1 2,0-2 0,-1 0 2,-8 0-1,2 0 0,-2-2-1,-6 2 1,1-1 1,1 1 1,-6 0-2,0-2 0,0 2-1,0 0-2,0 0-1,-8 5-4,1 0-5,-6 7-48,6 5-134</inkml:trace>
  <inkml:trace contextRef="#ctx0" brushRef="#br0" timeOffset="270288.4596">10606 16881 59,'0'0'15,"0"0"-1,0 0-1,0 0-1,0 0 0,33-77 0,-15 64 2,-1 1 0,5 0-3,1 0-1,0 2 0,3-2 1,2 1 0,-1 1 0,0-1-2,1 2-2,-1 2 0,1 0 0,1 2-1,0 0 1,2 2-1,3-1 0,-3 4-4,3-3 1,-1 3 1,0 0 0,1-2-1,-1 2 2,5 0-4,-1 0 1,1 0 0,0 0 1,3 0-1,0 0-1,-1 0 0,2 0 2,-2 2-2,3-2 2,0 3-1,2-3-1,-2 2 0,0-2 1,0 0-1,-2 0-2,1 0 2,1 0 1,-1 0-1,-2-2 1,4-1-1,-3 3 0,-2-2 2,1-1-2,-1 1 1,-1-1 0,3 1-2,-1 0 0,0 2 2,2 0-1,-4 0-1,1 0 1,3 0-2,0 2 1,3 0 0,4-2 1,0 0 1,-1 0 1,0-7 0,1 3-2,2-2-1,2-1 0,-6 2 0,4 1 1,-4-1 2,0 0-3,-1 0 0,-1 3 0,1-1 0,-2 3 1,-4 0-2,0 3 1,-4 1 0,-1 1 0,2 0 0,0 2-4,-1-2 4,3 0 0,-2-2 1,3-1 2,-4-2-2,2 0-1,1 0 0,1 0 1,-2 0-1,4 0 1,-1-2-1,0 1 1,-2-1 0,-2 0 1,3-1-1,-6 3-1,3-4 1,-3 3 0,-2 1-1,0 0 1,-3 0-2,0 0 2,-2 0 0,1 1 2,-4-1-1,2 2 0,-4-2 0,3 0 1,-2 0-3,0 0-1,-1 0 1,-1 0 0,-4 2 0,0-2 1,-6 0-1,2 3 0,4-1 0,-7 0 1,8 3 0,-10-2-1,-4-1 0,6 1-1,-6-1 0,1 0 1,3 3 0,-5-4 1,3 1 0,-2 0 0,-1 1 0,0-3-1,1 2 1,0 1 1,-4-3 0,0 0-2,0 0-2,2 2-6,2 5-4,1 1-47,-4 4-153</inkml:trace>
  <inkml:trace contextRef="#ctx0" brushRef="#br0" timeOffset="275583.7625">7644 16844 7,'0'0'10,"0"0"-1,0 0-1,0 0 0,0 0-1,0 0-1,0 0-1,90-26 2,-65 26-2,3 2-1,-1 1-2,4 1 0,2-1-1,5-1 0,2-1 3,5 1-4,2-2-1,4 0 1,2 0-3,3 0 3,-2 0 3,0-3-6,1-1 2,-3-1 0,-1 2-1,-4 3-2,-4-2 4,-5 2-2,-3 0-2,-5 0 5,-3 0-3,-2-2 2,-10 1 1,4-3-1,-11 1 1,-3 3-1,1-2-2,-1 0-2,3 1-6,3 1-32</inkml:trace>
  <inkml:trace contextRef="#ctx0" brushRef="#br0" timeOffset="276667.8245">8893 18369 126,'0'0'12,"0"0"-3,0 0-1,0 0 2,0 0-5,0 0 4,17-84-2,2 78-1,4-1-5,10-5-2,5 0-1,1 0 0,2 2 2,0 0-6,1 3 4,-2 0-1,-3 0 2,-4 2 8,-4 0-8,-5 5-1,-7 0-3,-9 2 0,-3 1 2,-5-3 4,0 0 2,0 7 0,-5 2-1,-8 1-3,-8 2 1,-3-5-1,0-2 3,-2-1 3,-3-3-4,1-1 6,0 0-1,-1 0-1,1 0 0,2 0 2,7-1-3,2 0 6,5-1 5,5 1-2,3 1 0,4 0-13,-1-2 0,1 2-5,-2 0 2,1 0 4,1 0-6,0 0 2,4 6-3,12 5-2,4 1-15,6 0-107</inkml:trace>
  <inkml:trace contextRef="#ctx0" brushRef="#br0" timeOffset="277704.8838">11666 18290 59,'0'0'8,"0"0"4,0 0 0,0 0 0,0 0-4,0 0-3,0 0-1,0 0 4,0 0-4,53-38 2,-26 34-2,3 4-4,4 0 5,2 0-4,4 0 2,-3 2 1,4 1-5,-2-3-1,0 0 2,-4 0-1,2 0-1,-4 0 0,-2 0 0,-4-1-1,-8-1 2,-2 2-1,-7 0-1,-5 0 0,1 0 0,-6 0 2,0 0 1,0 0 3,0 0-2,0 0 1,-14 2 2,-6 1 2,-7 2 1,-2-5-2,-1 0 0,-2 0 0,-1 0-1,3 0 5,2 0 1,7 0 2,0 0-2,10 0-4,5 0 1,0 2 1,6-2 0,-2 0-4,2 0-5,0 0-3,0 3 2,2-3 4,15 3-1,7 2-1,11-2-2,0-2-4,1-1 2,0 0 0,2 0-2,-5-3 1,2 2-4,-4-2-1,-3 0 2,-2-4 1,-10 4 2,-6-1 6,-3 3-2,-7 1 0,0-2 2,0 2 0,-2 0 3,-12 0 0,-10 0-2,-9 3 2,1 1 4,-4-4 0,1 0 5,0 1-6,2 1 1,2 0-4,5 1-2,3 4-1,3 3-10,7-1-47,0 3-110</inkml:trace>
  <inkml:trace contextRef="#ctx0" brushRef="#br0" timeOffset="279500.9865">14180 17401 158,'0'0'22,"0"0"-2,0 0-4,0 0 1,0 0-2,0 0 2,0 0 0,0 0 0,0 0-3,80-4-4,-37 4-2,5 0-4,7 0-1,1-1-1,5-6-2,-1-5 0,1 0 1,1-5-9,-2 0 5,-3 2-12,-7-2-3,-4 3-26,-6 1-118</inkml:trace>
  <inkml:trace contextRef="#ctx0" brushRef="#br0" timeOffset="279729.9996">14219 17587 179,'0'0'7,"0"0"8,0 0-1,0 0 4,0 0-4,0 0-6,103 3 1,-61 0-5,0 2-4,5 1 3,1 0-5,1 1-3,-2 1-2,2-2-15,-3-1-23,-4-4-79</inkml:trace>
  <inkml:trace contextRef="#ctx0" brushRef="#br0" timeOffset="280100.0208">14521 17016 161,'0'0'12,"0"0"1,0 0 4,0 0 2,0 0-3,90-26-2,-57 28-4,6 5-3,4 5-2,-1 0-1,2 1-2,-2 2 2,-3 2-1,-4 1-1,-2 2 0,-5 2-1,-3 6 8,-6 4-7,-7 7 5,-6 4 3,-6 6-9,-3 2 9,-11 8-3,-6 3-2,-5 8 4,0-1-2,-4-1 4,1-3-3,-2-4 2,1 0 0,1-5-3,2-3 4,2-5 2,1-2-8,4-2 1,5-6-4,3-6 1,5-6-3,4-9-2,2-2 1,7-5-9,8-1-6,3-9-17,7-3-57,3-18-123</inkml:trace>
  <inkml:trace contextRef="#ctx0" brushRef="#br0" timeOffset="280634.0514">15993 17009 212,'0'0'-1,"0"0"-1,0 0 5,-81 64 3,61-39 1,0 5 1,5 6 8,0 5-6,5 4 4,3 4 0,4 0-7,3 4 7,0-3-6,2-1 0,5-3-4,0-4 4,5 0-4,0-7-3,2-2 4,2-4-5,4-5 4,-2-3 2,2-4-6,0-4-1,-1-3 1,2-1-2,1-6 5,-3-3-1,1 0 3,-2-9-3,-1-9-2,-4-5 3,0-4-7,-4-5 4,-2-4-1,-3 0-3,-3 0 8,-1 2-4,-5 2 0,-5 3 0,-4 3 0,-3 4 0,-1 5 3,-1 8 3,-4 8-3,0 1 2,-2 10-2,-1 7 2,0 5 3,0 4-2,3 3 2,1 3-6,5 2 0,2 1-3,8 0-6,6-1 0,1-5-9,14-4-17,5-10-45,7-8-90</inkml:trace>
  <inkml:trace contextRef="#ctx0" brushRef="#br0" timeOffset="281071.0764">16443 17066 284,'0'0'16,"0"0"-2,0 0 2,0 0-2,0 0 0,0 0-2,0 0-2,0 0-1,0 0 12,-55 100-10,51-58 8,2 0-1,2-1-13,0-3 9,9-5-10,4-1 1,0-6-2,4-3-1,-1-5 2,1-5-4,-4-4 5,2-6-5,2-3 0,0 0 1,6-10-2,-2-7-1,-1-2 2,-1-7-3,-2-3 3,0-3-5,0-2 6,0 2-3,-3 4 5,1 2 0,-7 10-9,-2 6 9,-4 5-8,-2 5 13,0 0 8,0 18-8,0 11 8,-3 14-7,-7 10-3,-2 7 5,-1 4-4,2-2-1,4 0-1,1-3-1,4-5 0,2-6-1,0-7-1,3-7 1,4-5-4,-3-9-6,2-6-2,-2-4-8,4-8-13,5 1-35,3-3-50,7-17-114</inkml:trace>
  <inkml:trace contextRef="#ctx0" brushRef="#br0" timeOffset="281428.0968">17050 17267 248,'0'0'33,"0"0"-4,0 0-2,0 0-12,0 0 3,0 0-8,0 0-2,0 0-4,0 0-12,79-52 8,-38 23-8,4-1 10,0-2-1,2-1-2,-2 1 2,-3 4 0,-5 4 2,-11 9 0,-8 8 0,-4 7 6,-9 12 4,-2 14 6,-5 14 3,-12 14 2,-4 10 9,-3 8-7,1 6 0,2 3-12,4-2-7,5-6 1,5-11-4,1-11 2,3-15-2,0-9-4,3-4-3,0-9 0,4-2-5,-1-6-5,-1-4-13,5-1-23,-1-1-46,3-12-75,2-8-63</inkml:trace>
  <inkml:trace contextRef="#ctx0" brushRef="#br0" timeOffset="281891.1233">17984 16247 260,'0'0'17,"0"0"-3,0 0 1,0 0 1,0 0 3,0 0-1,-26 96 3,26-45-1,2 12-1,6 8-1,0 11-4,1 10-3,2 12 2,-2 3-8,-3 6 5,-3 1 4,-3 2-4,0 0 4,-4-2-4,-6-4-6,3-7 6,-5-7-6,1-8 2,3-5 4,1-4-9,3-4 2,1-10 0,1-5 0,2-8 2,0-7-3,0-4-1,2-4-1,3-5 0,2-5 2,1-4-3,3-5-1,-3-5 2,-5-6-4,6-4 1,-3-2 2,6-1-1,4 0-2,-3-3-3,6-7-3,-5-5-6,-2 1-12,2-3-39,-5-1-91,1-2-80</inkml:trace>
  <inkml:trace contextRef="#ctx0" brushRef="#br0" timeOffset="283100.1924">18679 16958 125,'0'0'36,"0"0"-2,-20-99-5,20 65-6,0 3-4,9 4-4,5 3-2,5 3 1,3 3-1,2 4 1,5 4-3,2 5-1,-1 5-3,-1 2-3,-1 13-3,-1 6-2,-4 9-1,-3 6 0,-3 5-2,-2 5 2,-8 1 0,-1 1-1,-6-2 2,-9 0 0,-6-2 1,-6 1 7,-3 1-4,-4-1 11,0 1 1,1-4-8,1-1 7,3-6-7,3-4-1,4-4 1,4-4-3,7-8 1,2 0 1,1-4-1,2-1 1,5 5-2,7-3 1,6 0-1,5-7-1,3-2 2,4-3-3,5-1-1,4-5 2,6 0 3,3-1-4,4 0 2,0 2-2,2 0-4,-4 2 2,-3 1 2,-7 2-4,-3 0 4,-11 0-4,-4 0 0,-10 0 4,-9 2-2,5-1 2,-8-1 2,0 0-5,0 0 1,0 2 0,0-2-5,0 2 2,-6 1-6,2-3-8,-6 0-42,4-5-76,-6-12-100</inkml:trace>
  <inkml:trace contextRef="#ctx0" brushRef="#br0" timeOffset="283719.2278">19191 16298 123,'0'0'29,"0"0"-1,0 0-2,0-78-3,6 64-1,-2 5-6,6-3-3,3 3-1,2 3-1,6-2 1,2 4-1,3 2-1,0 2-1,2 0-2,1 4-2,-1 4-3,-2 4-1,-5 5-1,-3 3-1,-6 3-1,-4 1 2,-5 0 0,-3 0 0,-5 1-1,-6-3 0,-7 0 1,0 1 0,-3-4 4,-2-1-3,0-1 4,3-6-2,4-3 0,7-4 0,-2-3 1,4-1-1,2 0 2,0 0-2,5 0-2,-1 0 0,1 0 0,0 0 1,0 0-2,9 2 2,7 3-1,4 4 0,3 4 1,2 1 0,1 6-5,-4 0 3,2 2 0,-4-1 1,-5 2-1,-4 2 0,-5-3-1,-6 1 1,-1-2 0,-12-1 3,-5 0-1,-6-1 0,-6-1 0,-5 1 2,-1-4-2,-4-1 3,3-2 0,2-2 0,4 0-1,9-6 1,9 0-3,7-2 1,6-2-3,-2 0-4,2 0-4,0-2-9,8-9-14,9-8-45,9-3-132</inkml:trace>
  <inkml:trace contextRef="#ctx0" brushRef="#br0" timeOffset="284112.2503">19615 16372 186,'0'0'23,"0"0"0,60-91-2,-32 60-1,-2 6-2,2 2-4,-3 6-2,-6 7-3,0 7-5,-1 3 0,-3 4-4,6 11 1,-9 8 0,-6 5-2,-3 4 1,-3 6-1,-4-3 1,-6 5-1,-3-3 1,-2 1 1,0-6 1,-1 0 3,0-6 2,0-5 1,6-7 3,-2-3 2,5-4 1,3-4 3,2 1-4,2-4-1,-1 0-2,1 0-3,0 0 0,0 3-1,3-3-2,11 0-1,9 0-1,2 0-1,8-3-1,3-2 0,-1 0 0,-1 1-3,-3-1-1,-2 4-2,-12 1-4,0 0-4,-3 3-5,-6 1-14,1 7-21,-5-2-42,-4 1-57</inkml:trace>
  <inkml:trace contextRef="#ctx0" brushRef="#br0" timeOffset="284440.2691">20282 17031 224,'0'0'11,"0"0"6,0 0 0,0 0-1,0 0-4,0 0-3,90-25-6,-58 23 2,3 2-4,-1 0 0,1 0 0,0 0-1,-2 0 0,-2 3-1,-5 1-1,-8-1-2,-3 2 0,-4-3 0,-7 0 0,1-1-3,-5-1-2,0 0-6,0 0-13,0 2-51</inkml:trace>
  <inkml:trace contextRef="#ctx0" brushRef="#br0" timeOffset="284781.2886">21083 16394 165,'0'0'18,"0"0"4,0 0-1,-79 14 1,63 2-1,-1 10 2,2 10-1,0 7-1,0 9 0,-1 8-3,3 4 0,0 5 1,3 6-1,3-5-6,2-2-2,4-5-4,1-5-1,6-4 5,5-4-4,7-3 3,-2-7-5,8-3-5,1-6 2,1-4-1,0-7 1,2-3-1,-3-4-2,-2-3 0,-5-5-5,-2-1-7,-6-1-10,-5-3-36,6 0-56,-7-12-109</inkml:trace>
  <inkml:trace contextRef="#ctx0" brushRef="#br0" timeOffset="285033.303">21221 16997 237,'0'0'18,"0"0"2,0 0-3,0 0-3,0 0-5,0 0-3,0 0-3,97-36-1,-63 36-1,4 0-1,1 0 1,1 0-2,-2 0 1,-2 4-1,-1-1-2,-3 2 1,-2-1 0,-5-1-1,-5 0 0,-8-3-5,0 0-4,-6 0-7,0 0-13,0 0-31,-6 0-49</inkml:trace>
  <inkml:trace contextRef="#ctx0" brushRef="#br0" timeOffset="285244.315">21823 16704 168,'0'0'34,"0"0"-7,0 0-1,0 0-2,0 0-3,0 0-2,0 0-7,0 107-5,0-74-4,2-1-6,5-2 1,2 0-4,1-3-4,2 0-8,-3-8-27,-1-2-71</inkml:trace>
  <inkml:trace contextRef="#ctx0" brushRef="#br0" timeOffset="285587.3347">21851 16209 106,'0'0'33,"0"0"-4,0 0-1,0 0-3,0 0-4,0 0 2,0 0-3,103 53-3,-68-15-4,2 2-1,3 2-3,3 2-3,-5 2 1,2 0-5,-4-1-3,-5 0 1,-8 5-5,-3-3 4,-10 7-2,-7 0 0,-6 2 1,-12 2-3,-10-3 2,-5-1 3,-7-4 2,-6-1-2,-5-1 4,-1-8-8,1-2 0,2-7-1,8-4-16,6-6-37,10-9-135</inkml:trace>
  <inkml:trace contextRef="#ctx0" brushRef="#br0" timeOffset="286631.3944">19545 18322 143,'0'0'30,"0"0"4,0 0-8,0 0 0,0 0-6,0 0-5,0 0 6,0 0-9,0 0-2,55-34 1,-13 22-6,6-4 1,7 4-2,6 0-4,1 4-6,0 2-1,-1 3-7,-7 3-10,-4 9-37,-7 6-109</inkml:trace>
  <inkml:trace contextRef="#ctx0" brushRef="#br0" timeOffset="286824.4054">19759 18516 233,'0'0'6,"0"0"8,0 0-5,0 0 7,99-7-8,-52 3-6,2 1-4,1 2-19,-1 1-6,-3 5-62</inkml:trace>
  <inkml:trace contextRef="#ctx0" brushRef="#br0" timeOffset="287231.4287">20516 17951 323,'0'0'18,"0"0"-2,0 0 3,0 0-5,0 0-6,88-61-6,-65 73-4,-3 5 0,-1 6-2,0 4 8,-3 8-8,-4 3 4,-4 3-3,-2 3 2,-6-1 1,0 1 0,-8-3 4,-5-2-2,-4-1 1,-5-1 0,0-4 7,-2-3-1,1-3 1,0-1 4,4-2 0,2 0 1,2-4 0,5-6 0,4-4-3,5-6-3,1-4 3,0 5-5,0 3 1,6 2 1,6 0-7,6-4 4,6-3-4,4-3 0,4 0 3,2 0-4,4 0 3,2-5-5,-2 0-1,0 0-1,-5 5-5,-1 0-5,-5 2-8,-8 2-23,0-2-35,-5-2-47,-2 0-103</inkml:trace>
  <inkml:trace contextRef="#ctx0" brushRef="#br0" timeOffset="287671.4539">20959 17628 261,'0'0'32,"0"0"2,0 0 2,35-84-5,-25 74-5,4 3-4,0 7-6,4 0-4,2 4-4,-2 6-6,-1 2-1,-2 3-2,-2 1-1,-3 4 0,-4-4-2,-3 2 0,-3 2 1,0-1 0,-5 3 0,-5-3 0,-3-2 3,2-7 0,1 0 1,2-3 5,4-4-1,1 1 2,3-4-1,-1 0-4,1 0 1,0 1 2,0-1 1,0 7 2,5 5 1,8 6-3,3 6-2,1 1 0,-2 2-1,-1-1-3,-3-1 1,-6 1-2,-2 0 2,-3-1-3,0-1 0,-10 0 0,-3-2 1,-4-5 2,-3-5 1,-1-4-4,-3-5 1,1-3 0,5 0-4,-1 0 2,9-1-7,0-4-9,3 0-10,7-4-21,3-6-28,17-2-64</inkml:trace>
  <inkml:trace contextRef="#ctx0" brushRef="#br0" timeOffset="287984.4718">21481 17679 308,'0'0'26,"0"0"-1,0 0 0,0 0-6,0 0-5,0 0-2,0 0-8,74-81 3,-46 78-5,2 3-1,0 3 1,-2 9-4,-5 4 2,-3 7 4,-9 5-5,-5 1 2,-6 5 0,0-4-3,-7 2 2,-3-3 0,-3-4 5,0-4 3,-1 1 1,5-9 2,3-4-2,2-3 0,4-6-1,0 0-1,0 0-4,0 0 0,3 0-5,13 0 1,8-5-3,5 2-2,-2 0-4,-1 3-16,-1 6-38,-5 6-83,-1 2-85</inkml:trace>
  <inkml:trace contextRef="#ctx0" brushRef="#br0" timeOffset="288174.4826">21803 18388 368,'0'0'7,"0"0"7,0 0-6,97-61 2,-46 44-2,1 1-6,6 1-4,1 3-3,-2 3-2,0 1-8,-3 6-2,-3 2-20,-8 2-38,-7 6-84</inkml:trace>
  <inkml:trace contextRef="#ctx0" brushRef="#br0" timeOffset="288373.494">22047 18042 232,'0'0'36,"0"0"2,0 0-9,0 0-6,0 0-2,0 0-4,0 0 3,0 0-5,-12 96-6,12-52-3,1 3-5,5 3-2,-1-2-6,3 1-3,1-3-20,-1-2-29,1-1-87</inkml:trace>
  <inkml:trace contextRef="#ctx0" brushRef="#br0" timeOffset="288679.5115">22545 18141 423,'0'0'9,"0"0"2,80-72-4,-38 40 1,7-1-4,0-2-3,5 2 1,-3-1-2,1 5 3,-4 0 1,-4 7 2,-7 2 4,-11 7 2,-13 7 2,-5 3 0,-7 3 1,0 9 4,-1 12 2,-1 13 4,-9 7-2,-5 7-5,0 7-3,1 4-1,5 3-8,6 4 0,3-1-7,4-5 1,7-4-6,4-5-5,1-4-8,-6-3-33,-1-1-71,-2-3-147</inkml:trace>
  <inkml:trace contextRef="#ctx0" brushRef="#br0" timeOffset="288830.5202">23410 18540 477,'0'0'-6,"0"0"-5,0 0-34,0 0-16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7447D-865A-B141-A34C-547C64FA5893}" type="datetimeFigureOut">
              <a:rPr lang="en-US" smtClean="0"/>
              <a:pPr/>
              <a:t>9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62939B-DECB-1845-9338-B38A35EC5D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81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62939B-DECB-1845-9338-B38A35EC5D1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58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816100"/>
            <a:ext cx="7772400" cy="4343400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0960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0960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86800" y="6553200"/>
            <a:ext cx="381000" cy="3048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6BC6B115-5A56-3E43-9D20-482847D3A6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5728515"/>
            <a:ext cx="9144000" cy="1129484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4162564" y="5913737"/>
            <a:ext cx="1889379" cy="687705"/>
            <a:chOff x="3616824" y="5924233"/>
            <a:chExt cx="1889379" cy="687705"/>
          </a:xfrm>
        </p:grpSpPr>
        <p:sp>
          <p:nvSpPr>
            <p:cNvPr id="5" name="Rectangle 4"/>
            <p:cNvSpPr/>
            <p:nvPr/>
          </p:nvSpPr>
          <p:spPr>
            <a:xfrm>
              <a:off x="3654858" y="6103105"/>
              <a:ext cx="740109" cy="4766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 descr="isr_logo_308_r2.ep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16824" y="5924233"/>
              <a:ext cx="1889379" cy="687705"/>
            </a:xfrm>
            <a:prstGeom prst="rect">
              <a:avLst/>
            </a:prstGeom>
          </p:spPr>
        </p:pic>
      </p:grpSp>
      <p:pic>
        <p:nvPicPr>
          <p:cNvPr id="7" name="Picture 6" descr="cups-round-text-cylab.pdf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82825" y="994193"/>
            <a:ext cx="4572000" cy="4572000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6761428" y="5910495"/>
            <a:ext cx="1764174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Engineering &amp; </a:t>
            </a:r>
            <a:b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</a:br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Public Policy</a:t>
            </a:r>
          </a:p>
        </p:txBody>
      </p:sp>
      <p:pic>
        <p:nvPicPr>
          <p:cNvPr id="9" name="Picture 8" descr="CyLab_Unitmark.ai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80454" y="5817646"/>
            <a:ext cx="41148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3444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6581914" y="1"/>
            <a:ext cx="2562086" cy="685800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10"/>
          <p:cNvSpPr>
            <a:spLocks noGrp="1"/>
          </p:cNvSpPr>
          <p:nvPr>
            <p:ph type="subTitle" idx="1" hasCustomPrompt="1"/>
          </p:nvPr>
        </p:nvSpPr>
        <p:spPr>
          <a:xfrm>
            <a:off x="685800" y="3886200"/>
            <a:ext cx="5646284" cy="1752600"/>
          </a:xfrm>
        </p:spPr>
        <p:txBody>
          <a:bodyPr/>
          <a:lstStyle>
            <a:lvl1pPr marL="0" indent="0">
              <a:buNone/>
              <a:defRPr b="0" i="0">
                <a:latin typeface="Helvetica Neue"/>
                <a:cs typeface="Helvetica Neue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Author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DATE, 2014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>
          <a:xfrm>
            <a:off x="684122" y="497186"/>
            <a:ext cx="5647962" cy="2912943"/>
          </a:xfrm>
        </p:spPr>
        <p:txBody>
          <a:bodyPr anchor="b"/>
          <a:lstStyle>
            <a:lvl1pPr marL="0" indent="0">
              <a:buNone/>
              <a:defRPr sz="4800" b="1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687438" y="5672313"/>
            <a:ext cx="5631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05-436 / 05-836 / 08-534 / 08-734 / 19-534 / 19-734 </a:t>
            </a:r>
            <a:b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</a:br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Usable Privacy and Security</a:t>
            </a:r>
          </a:p>
        </p:txBody>
      </p:sp>
    </p:spTree>
    <p:extLst>
      <p:ext uri="{BB962C8B-B14F-4D97-AF65-F5344CB8AC3E}">
        <p14:creationId xmlns:p14="http://schemas.microsoft.com/office/powerpoint/2010/main" val="4257292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800" b="0" i="0" kern="1200">
          <a:solidFill>
            <a:schemeClr val="accent3"/>
          </a:solidFill>
          <a:latin typeface="Helvetica Neue"/>
          <a:ea typeface="+mj-ea"/>
          <a:cs typeface="Helvetica Neue"/>
        </a:defRPr>
      </a:lvl1pPr>
    </p:titleStyle>
    <p:bodyStyle>
      <a:lvl1pPr marL="342900" indent="-342900" algn="l" defTabSz="457200" rtl="0" eaLnBrk="1" latinLnBrk="0" hangingPunct="1">
        <a:spcBef>
          <a:spcPts val="600"/>
        </a:spcBef>
        <a:spcAft>
          <a:spcPts val="1200"/>
        </a:spcAft>
        <a:buFont typeface="Arial"/>
        <a:buChar char="•"/>
        <a:defRPr sz="32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600"/>
        </a:spcAft>
        <a:buFont typeface="Arial"/>
        <a:buChar char="–"/>
        <a:defRPr sz="28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customXml" Target="../ink/ink9.x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9177"/>
            <a:ext cx="8229600" cy="2858024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chemeClr val="accent1">
                    <a:lumMod val="75000"/>
                  </a:schemeClr>
                </a:solidFill>
              </a:rPr>
              <a:t>Introduction to </a:t>
            </a:r>
            <a:br>
              <a:rPr lang="en-US" sz="5400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5400" dirty="0" smtClean="0">
                <a:solidFill>
                  <a:schemeClr val="accent1">
                    <a:lumMod val="75000"/>
                  </a:schemeClr>
                </a:solidFill>
              </a:rPr>
              <a:t>Number Theory</a:t>
            </a:r>
            <a:endParaRPr lang="en-US" sz="5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568" y="3328609"/>
            <a:ext cx="8229600" cy="2805621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30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Debdeep</a:t>
            </a:r>
            <a:r>
              <a:rPr lang="en-US" dirty="0"/>
              <a:t> Mukhopadhyay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nd </a:t>
            </a:r>
            <a:r>
              <a:rPr lang="en-US" dirty="0" err="1"/>
              <a:t>Mainack</a:t>
            </a:r>
            <a:r>
              <a:rPr lang="en-US" dirty="0"/>
              <a:t> Mondal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7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CS 60065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Autumn 201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786D42E-202D-194F-B49D-A664AA74FD4D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176123" y="4250267"/>
            <a:ext cx="1684845" cy="1883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64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orem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</a:t>
            </a:r>
            <a:r>
              <a:rPr lang="en-US" altLang="en-US">
                <a:ea typeface="Arial" charset="0"/>
                <a:cs typeface="Arial" charset="0"/>
              </a:rPr>
              <a:t>≡b mod m, and c≡d mod m, implies that -a≡-b mod m, a + c ≡ b + d mod, and ac ≡ bd mod m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430280" y="2166120"/>
              <a:ext cx="6479280" cy="3849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23800" y="2161440"/>
                <a:ext cx="6489720" cy="386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407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graphicFrame>
        <p:nvGraphicFramePr>
          <p:cNvPr id="1198083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676400" y="1600200"/>
          <a:ext cx="5181600" cy="500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2260440" imgH="2184120" progId="Equation.DSMT4">
                  <p:embed/>
                </p:oleObj>
              </mc:Choice>
              <mc:Fallback>
                <p:oleObj name="Equation" r:id="rId3" imgW="226044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5181600" cy="5006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183040" y="612000"/>
              <a:ext cx="6320160" cy="6092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79440" y="606240"/>
                <a:ext cx="6331320" cy="610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296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migroups</a:t>
            </a:r>
          </a:p>
        </p:txBody>
      </p:sp>
      <p:sp>
        <p:nvSpPr>
          <p:cNvPr id="119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f X is a set, a map </a:t>
            </a:r>
            <a:r>
              <a:rPr lang="en-US" altLang="en-US">
                <a:ea typeface="Arial" charset="0"/>
                <a:cs typeface="Arial" charset="0"/>
              </a:rPr>
              <a:t>○: X x X </a:t>
            </a:r>
            <a:r>
              <a:rPr lang="en-US" altLang="en-US">
                <a:ea typeface="Arial" charset="0"/>
                <a:cs typeface="Arial" charset="0"/>
                <a:sym typeface="Wingdings" charset="2"/>
              </a:rPr>
              <a:t> X, which transforms an element (x</a:t>
            </a:r>
            <a:r>
              <a:rPr lang="en-US" altLang="en-US" baseline="-25000">
                <a:ea typeface="Arial" charset="0"/>
                <a:cs typeface="Arial" charset="0"/>
                <a:sym typeface="Wingdings" charset="2"/>
              </a:rPr>
              <a:t>1</a:t>
            </a:r>
            <a:r>
              <a:rPr lang="en-US" altLang="en-US">
                <a:ea typeface="Arial" charset="0"/>
                <a:cs typeface="Arial" charset="0"/>
                <a:sym typeface="Wingdings" charset="2"/>
              </a:rPr>
              <a:t>,x</a:t>
            </a:r>
            <a:r>
              <a:rPr lang="en-US" altLang="en-US" baseline="-25000">
                <a:ea typeface="Arial" charset="0"/>
                <a:cs typeface="Arial" charset="0"/>
                <a:sym typeface="Wingdings" charset="2"/>
              </a:rPr>
              <a:t>2</a:t>
            </a:r>
            <a:r>
              <a:rPr lang="en-US" altLang="en-US">
                <a:ea typeface="Arial" charset="0"/>
                <a:cs typeface="Arial" charset="0"/>
                <a:sym typeface="Wingdings" charset="2"/>
              </a:rPr>
              <a:t>) to the element x</a:t>
            </a:r>
            <a:r>
              <a:rPr lang="en-US" altLang="en-US" baseline="-25000">
                <a:ea typeface="Arial" charset="0"/>
                <a:cs typeface="Arial" charset="0"/>
                <a:sym typeface="Wingdings" charset="2"/>
              </a:rPr>
              <a:t>1 </a:t>
            </a:r>
            <a:r>
              <a:rPr lang="en-US" altLang="en-US">
                <a:ea typeface="Arial" charset="0"/>
                <a:cs typeface="Arial" charset="0"/>
              </a:rPr>
              <a:t>○ x</a:t>
            </a:r>
            <a:r>
              <a:rPr lang="en-US" altLang="en-US" baseline="-25000">
                <a:ea typeface="Arial" charset="0"/>
                <a:cs typeface="Arial" charset="0"/>
              </a:rPr>
              <a:t>2</a:t>
            </a:r>
            <a:r>
              <a:rPr lang="en-US" altLang="en-US">
                <a:ea typeface="Arial" charset="0"/>
                <a:cs typeface="Arial" charset="0"/>
              </a:rPr>
              <a:t> is called an operation.</a:t>
            </a:r>
          </a:p>
          <a:p>
            <a:pPr>
              <a:lnSpc>
                <a:spcPct val="90000"/>
              </a:lnSpc>
            </a:pPr>
            <a:r>
              <a:rPr lang="en-US" altLang="en-US">
                <a:ea typeface="Arial" charset="0"/>
                <a:cs typeface="Arial" charset="0"/>
              </a:rPr>
              <a:t>The sum of the residue classes a+mZ and b+mZ is (a+b)+mZ.</a:t>
            </a:r>
          </a:p>
          <a:p>
            <a:pPr>
              <a:lnSpc>
                <a:spcPct val="90000"/>
              </a:lnSpc>
            </a:pPr>
            <a:r>
              <a:rPr lang="en-US" altLang="en-US">
                <a:ea typeface="Arial" charset="0"/>
                <a:cs typeface="Arial" charset="0"/>
              </a:rPr>
              <a:t>The product of the residue classes a+mZ and b+mZ is (a.b)+mZ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94120" y="1564920"/>
              <a:ext cx="8026200" cy="513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5840" y="1557360"/>
                <a:ext cx="8042040" cy="515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210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migroups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An operation ○ on X is associative if (a ○ b) ○ c=a ○ (b ○ c), for all a, b, c in X. 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t is commutative if a ○ b = b ○ a for all a, b in X.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A pair (H, ○) consisting of a set H and an associative operation ○ on H is called a semigroup.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The semigroup is called abelian or commutative if the operation ○ is commutative. 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Arial" charset="0"/>
                <a:cs typeface="Arial" charset="0"/>
              </a:rPr>
              <a:t>Example: (Z,+), (Z,.), (Z/mZ,+), (Z/mZ, .)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35200" y="1405800"/>
              <a:ext cx="7563960" cy="4938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27640" y="1397520"/>
                <a:ext cx="7580160" cy="495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655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lications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et (H, </a:t>
            </a:r>
            <a:r>
              <a:rPr lang="en-US" altLang="en-US">
                <a:ea typeface="Arial" charset="0"/>
                <a:cs typeface="Arial" charset="0"/>
              </a:rPr>
              <a:t>○) be a semigroup.</a:t>
            </a:r>
          </a:p>
          <a:p>
            <a:r>
              <a:rPr lang="en-US" altLang="en-US">
                <a:ea typeface="Arial" charset="0"/>
                <a:cs typeface="Arial" charset="0"/>
              </a:rPr>
              <a:t>Set, a</a:t>
            </a:r>
            <a:r>
              <a:rPr lang="en-US" altLang="en-US" baseline="30000">
                <a:ea typeface="Arial" charset="0"/>
                <a:cs typeface="Arial" charset="0"/>
              </a:rPr>
              <a:t>1</a:t>
            </a:r>
            <a:r>
              <a:rPr lang="en-US" altLang="en-US">
                <a:ea typeface="Arial" charset="0"/>
                <a:cs typeface="Arial" charset="0"/>
              </a:rPr>
              <a:t>= a, a</a:t>
            </a:r>
            <a:r>
              <a:rPr lang="en-US" altLang="en-US" baseline="30000">
                <a:ea typeface="Arial" charset="0"/>
                <a:cs typeface="Arial" charset="0"/>
              </a:rPr>
              <a:t>n+1</a:t>
            </a:r>
            <a:r>
              <a:rPr lang="en-US" altLang="en-US">
                <a:ea typeface="Arial" charset="0"/>
                <a:cs typeface="Arial" charset="0"/>
              </a:rPr>
              <a:t>=a ○ a</a:t>
            </a:r>
            <a:r>
              <a:rPr lang="en-US" altLang="en-US" baseline="30000">
                <a:ea typeface="Arial" charset="0"/>
                <a:cs typeface="Arial" charset="0"/>
              </a:rPr>
              <a:t>n</a:t>
            </a:r>
            <a:r>
              <a:rPr lang="en-US" altLang="en-US">
                <a:ea typeface="Arial" charset="0"/>
                <a:cs typeface="Arial" charset="0"/>
              </a:rPr>
              <a:t> for a in H and natural value of n.</a:t>
            </a:r>
          </a:p>
          <a:p>
            <a:r>
              <a:rPr lang="en-US" altLang="en-US">
                <a:ea typeface="Arial" charset="0"/>
                <a:cs typeface="Arial" charset="0"/>
              </a:rPr>
              <a:t>Thus, a</a:t>
            </a:r>
            <a:r>
              <a:rPr lang="en-US" altLang="en-US" baseline="30000">
                <a:ea typeface="Arial" charset="0"/>
                <a:cs typeface="Arial" charset="0"/>
              </a:rPr>
              <a:t>n</a:t>
            </a:r>
            <a:r>
              <a:rPr lang="en-US" altLang="en-US">
                <a:ea typeface="Arial" charset="0"/>
                <a:cs typeface="Arial" charset="0"/>
              </a:rPr>
              <a:t> ○ a</a:t>
            </a:r>
            <a:r>
              <a:rPr lang="en-US" altLang="en-US" baseline="30000">
                <a:ea typeface="Arial" charset="0"/>
                <a:cs typeface="Arial" charset="0"/>
              </a:rPr>
              <a:t>m</a:t>
            </a:r>
            <a:r>
              <a:rPr lang="en-US" altLang="en-US">
                <a:ea typeface="Arial" charset="0"/>
                <a:cs typeface="Arial" charset="0"/>
              </a:rPr>
              <a:t> = a</a:t>
            </a:r>
            <a:r>
              <a:rPr lang="en-US" altLang="en-US" baseline="30000">
                <a:ea typeface="Arial" charset="0"/>
                <a:cs typeface="Arial" charset="0"/>
              </a:rPr>
              <a:t>n+m</a:t>
            </a:r>
            <a:r>
              <a:rPr lang="en-US" altLang="en-US">
                <a:ea typeface="Arial" charset="0"/>
                <a:cs typeface="Arial" charset="0"/>
              </a:rPr>
              <a:t>, (a</a:t>
            </a:r>
            <a:r>
              <a:rPr lang="en-US" altLang="en-US" baseline="30000">
                <a:ea typeface="Arial" charset="0"/>
                <a:cs typeface="Arial" charset="0"/>
              </a:rPr>
              <a:t>n</a:t>
            </a:r>
            <a:r>
              <a:rPr lang="en-US" altLang="en-US">
                <a:ea typeface="Arial" charset="0"/>
                <a:cs typeface="Arial" charset="0"/>
              </a:rPr>
              <a:t>)</a:t>
            </a:r>
            <a:r>
              <a:rPr lang="en-US" altLang="en-US" baseline="30000">
                <a:ea typeface="Arial" charset="0"/>
                <a:cs typeface="Arial" charset="0"/>
              </a:rPr>
              <a:t>m</a:t>
            </a:r>
            <a:r>
              <a:rPr lang="en-US" altLang="en-US">
                <a:ea typeface="Arial" charset="0"/>
                <a:cs typeface="Arial" charset="0"/>
              </a:rPr>
              <a:t>=a</a:t>
            </a:r>
            <a:r>
              <a:rPr lang="en-US" altLang="en-US" baseline="30000">
                <a:ea typeface="Arial" charset="0"/>
                <a:cs typeface="Arial" charset="0"/>
              </a:rPr>
              <a:t>nm</a:t>
            </a:r>
            <a:r>
              <a:rPr lang="en-US" altLang="en-US">
                <a:ea typeface="Arial" charset="0"/>
                <a:cs typeface="Arial" charset="0"/>
              </a:rPr>
              <a:t>, a in H, n and m are natural values.</a:t>
            </a:r>
          </a:p>
          <a:p>
            <a:r>
              <a:rPr lang="en-US" altLang="en-US">
                <a:ea typeface="Arial" charset="0"/>
                <a:cs typeface="Arial" charset="0"/>
              </a:rPr>
              <a:t>If a, b are in H, and a ○ b=b ○ a, then:</a:t>
            </a:r>
          </a:p>
          <a:p>
            <a:pPr>
              <a:buFontTx/>
              <a:buNone/>
            </a:pPr>
            <a:r>
              <a:rPr lang="en-US" altLang="en-US">
                <a:ea typeface="Arial" charset="0"/>
                <a:cs typeface="Arial" charset="0"/>
              </a:rPr>
              <a:t>              (a ○ b)</a:t>
            </a:r>
            <a:r>
              <a:rPr lang="en-US" altLang="en-US" baseline="30000">
                <a:ea typeface="Arial" charset="0"/>
                <a:cs typeface="Arial" charset="0"/>
              </a:rPr>
              <a:t>n</a:t>
            </a:r>
            <a:r>
              <a:rPr lang="en-US" altLang="en-US">
                <a:ea typeface="Arial" charset="0"/>
                <a:cs typeface="Arial" charset="0"/>
              </a:rPr>
              <a:t>=a</a:t>
            </a:r>
            <a:r>
              <a:rPr lang="en-US" altLang="en-US" baseline="30000">
                <a:ea typeface="Arial" charset="0"/>
                <a:cs typeface="Arial" charset="0"/>
              </a:rPr>
              <a:t>n </a:t>
            </a:r>
            <a:r>
              <a:rPr lang="en-US" altLang="en-US">
                <a:ea typeface="Arial" charset="0"/>
                <a:cs typeface="Arial" charset="0"/>
              </a:rPr>
              <a:t>○ b</a:t>
            </a:r>
            <a:r>
              <a:rPr lang="en-US" altLang="en-US" baseline="30000">
                <a:ea typeface="Arial" charset="0"/>
                <a:cs typeface="Arial" charset="0"/>
              </a:rPr>
              <a:t>n</a:t>
            </a:r>
            <a:endParaRPr lang="en-US" altLang="en-US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1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noid</a:t>
            </a:r>
          </a:p>
        </p:txBody>
      </p:sp>
      <p:sp>
        <p:nvSpPr>
          <p:cNvPr id="120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A </a:t>
            </a:r>
            <a:r>
              <a:rPr lang="en-US" altLang="en-US" sz="2400" u="sng"/>
              <a:t>neutral element</a:t>
            </a:r>
            <a:r>
              <a:rPr lang="en-US" altLang="en-US" sz="2400"/>
              <a:t> of the semigroup (H, </a:t>
            </a:r>
            <a:r>
              <a:rPr lang="en-US" altLang="en-US" sz="2400">
                <a:ea typeface="Arial" charset="0"/>
                <a:cs typeface="Arial" charset="0"/>
              </a:rPr>
              <a:t>○) is an element e in H, which satisfies e ○ a = a ○ e = a, for all a in H. 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f the semigroup contains a neutral element it is called monoid. 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A semigroup has at most one neutral element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f e </a:t>
            </a:r>
            <a:r>
              <a:rPr lang="el-GR" altLang="en-US" sz="2400">
                <a:ea typeface="Arial" charset="0"/>
                <a:cs typeface="Arial" charset="0"/>
              </a:rPr>
              <a:t>ε</a:t>
            </a:r>
            <a:r>
              <a:rPr lang="en-US" altLang="en-US" sz="2400">
                <a:ea typeface="Arial" charset="0"/>
                <a:cs typeface="Arial" charset="0"/>
              </a:rPr>
              <a:t> H is a neutral element of the semigroup     (H, ○), then b </a:t>
            </a:r>
            <a:r>
              <a:rPr lang="el-GR" altLang="en-US" sz="2400">
                <a:ea typeface="Arial" charset="0"/>
                <a:cs typeface="Arial" charset="0"/>
              </a:rPr>
              <a:t>ε</a:t>
            </a:r>
            <a:r>
              <a:rPr lang="en-US" altLang="en-US" sz="2400">
                <a:ea typeface="Arial" charset="0"/>
                <a:cs typeface="Arial" charset="0"/>
              </a:rPr>
              <a:t> H is called an </a:t>
            </a:r>
            <a:r>
              <a:rPr lang="en-US" altLang="en-US" sz="2400" u="sng">
                <a:ea typeface="Arial" charset="0"/>
                <a:cs typeface="Arial" charset="0"/>
              </a:rPr>
              <a:t>inverse of a</a:t>
            </a:r>
            <a:r>
              <a:rPr lang="en-US" altLang="en-US" sz="2400">
                <a:ea typeface="Arial" charset="0"/>
                <a:cs typeface="Arial" charset="0"/>
              </a:rPr>
              <a:t> if a ○ b=b ○ a = e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f a has an inverse, then a is called invertible in the semigroup H.  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n a monoid, each element has at most one inverse.</a:t>
            </a:r>
            <a:endParaRPr lang="el-GR" altLang="en-US" sz="2400"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66440" y="249120"/>
              <a:ext cx="7945200" cy="6554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2120" y="244440"/>
                <a:ext cx="7958160" cy="656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7096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120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(Z,+): Neutral element: 0, inverse: -a.</a:t>
            </a:r>
          </a:p>
          <a:p>
            <a:r>
              <a:rPr lang="en-US" altLang="en-US" sz="2800"/>
              <a:t>(Z,.): Neutral element: 1, only invertible elements are +1 and -1.</a:t>
            </a:r>
          </a:p>
          <a:p>
            <a:r>
              <a:rPr lang="en-US" altLang="en-US" sz="2800"/>
              <a:t>(Z/mZ,+): Neutral element: mZ, inverse: -a+mZ. Often is referred as Z</a:t>
            </a:r>
            <a:r>
              <a:rPr lang="en-US" altLang="en-US" sz="2800" baseline="-25000"/>
              <a:t>m</a:t>
            </a:r>
            <a:r>
              <a:rPr lang="en-US" altLang="en-US" sz="2800"/>
              <a:t>. </a:t>
            </a:r>
          </a:p>
          <a:p>
            <a:r>
              <a:rPr lang="en-US" altLang="en-US" sz="2800"/>
              <a:t>(Z/mZ,.): Neutral element: 1+mZ, inverse: those elements, t which have gcd(t,m)=1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11200" y="148680"/>
              <a:ext cx="8340840" cy="6567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7240" y="141840"/>
                <a:ext cx="8351280" cy="658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9113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oups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 group is a monoid in which every element is invertibl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 group is commutative or abelian if the monoid is commutativ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Example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(Z,+) is an abelian group.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(Z,.) is not a group.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(Z/mZ,+) is an abelian group.</a:t>
            </a:r>
          </a:p>
        </p:txBody>
      </p:sp>
    </p:spTree>
    <p:extLst>
      <p:ext uri="{BB962C8B-B14F-4D97-AF65-F5344CB8AC3E}">
        <p14:creationId xmlns:p14="http://schemas.microsoft.com/office/powerpoint/2010/main" val="138057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idue class ring</a:t>
            </a:r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 ring is a triplet (R, +, .) such that (R,+) is an abelian group and (R,.) is a monoid. </a:t>
            </a:r>
          </a:p>
          <a:p>
            <a:r>
              <a:rPr lang="en-US" altLang="en-US" sz="2800"/>
              <a:t>In addition: x.(y+z)=(x.y)+(x.z) for x, y, z </a:t>
            </a:r>
            <a:r>
              <a:rPr lang="el-GR" altLang="en-US" sz="2800">
                <a:ea typeface="Arial" charset="0"/>
                <a:cs typeface="Arial" charset="0"/>
              </a:rPr>
              <a:t>ε</a:t>
            </a:r>
            <a:r>
              <a:rPr lang="en-US" altLang="en-US" sz="2800">
                <a:ea typeface="Arial" charset="0"/>
                <a:cs typeface="Arial" charset="0"/>
              </a:rPr>
              <a:t> R. 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The ring is called commutative if the semigroup (R,.) is commutative. 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A unit element of the ring is a neutral element of the semigroup (R,.)</a:t>
            </a:r>
            <a:endParaRPr lang="el-GR" altLang="en-US" sz="2800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726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t Group</a:t>
            </a:r>
          </a:p>
        </p:txBody>
      </p:sp>
      <p:sp>
        <p:nvSpPr>
          <p:cNvPr id="120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Let R be a ring with unit element. 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An element a of R is called invertible or a unit, if it is invertible in the multiplicative semigroup of R. 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The element a is called a zero divisor if it is nonzero and there is a nonzero b in R, st. ab = 0 or ba = 0. 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Units of a commutative ring form a group. This is called the unit group of the ring, denoted by R*.</a:t>
            </a:r>
          </a:p>
        </p:txBody>
      </p:sp>
    </p:spTree>
    <p:extLst>
      <p:ext uri="{BB962C8B-B14F-4D97-AF65-F5344CB8AC3E}">
        <p14:creationId xmlns:p14="http://schemas.microsoft.com/office/powerpoint/2010/main" val="819635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bjectives</a:t>
            </a:r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Arial" charset="0"/>
                <a:cs typeface="Arial" charset="0"/>
              </a:rPr>
              <a:t>Congruences: Modular Arithmetic</a:t>
            </a:r>
            <a:endParaRPr lang="el-GR" altLang="en-US">
              <a:ea typeface="Arial" charset="0"/>
              <a:cs typeface="Arial" charset="0"/>
            </a:endParaRPr>
          </a:p>
          <a:p>
            <a:endParaRPr lang="en-US" altLang="en-US"/>
          </a:p>
          <a:p>
            <a:r>
              <a:rPr lang="en-US" altLang="en-US"/>
              <a:t>Euler Totient Function</a:t>
            </a:r>
          </a:p>
          <a:p>
            <a:endParaRPr lang="en-US" altLang="en-US"/>
          </a:p>
          <a:p>
            <a:r>
              <a:rPr lang="en-US" altLang="en-US"/>
              <a:t>Fermat’s Little Theorem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461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Zero Divisors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The zero divisors of the residue class Z/mZ is a + mZ, with 1&lt; gcd(a,m)&lt;m.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Proof: If a+mZ is a zero divisor of Z/mZ, then there is an integer b with ab</a:t>
            </a:r>
            <a:r>
              <a:rPr lang="en-US" altLang="en-US" sz="2400">
                <a:ea typeface="Arial" charset="0"/>
                <a:cs typeface="Arial" charset="0"/>
              </a:rPr>
              <a:t>≡0 mod m, but neither a nor b is 0 mod m. Thus, m|ab, but neither a nor b =&gt; 1&lt;gcd(a,m)&lt;m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Conversely, if 1&lt;gcd(a,m)&lt;m, then define b=m/gcd(a,m), then both a and b are nonzero mod m. But ab≡0 (mod m). Thus a+mZ is a zero divisor of Z/mZ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Corollary: If p is prime, then Z/pZ has no zero divisors. </a:t>
            </a:r>
          </a:p>
        </p:txBody>
      </p:sp>
    </p:spTree>
    <p:extLst>
      <p:ext uri="{BB962C8B-B14F-4D97-AF65-F5344CB8AC3E}">
        <p14:creationId xmlns:p14="http://schemas.microsoft.com/office/powerpoint/2010/main" val="164955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eld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 field is a commutative ring (R,+,.) in which  every element in the semigroup (R,.) is invertible.</a:t>
            </a:r>
          </a:p>
          <a:p>
            <a:r>
              <a:rPr lang="en-US" altLang="en-US" sz="2800"/>
              <a:t>Example: </a:t>
            </a:r>
          </a:p>
          <a:p>
            <a:pPr lvl="1"/>
            <a:r>
              <a:rPr lang="en-US" altLang="en-US" sz="2400"/>
              <a:t>the set of integers is not a field.</a:t>
            </a:r>
          </a:p>
          <a:p>
            <a:pPr lvl="1"/>
            <a:r>
              <a:rPr lang="en-US" altLang="en-US" sz="2400"/>
              <a:t>the set of real and complex numbers form a field.</a:t>
            </a:r>
          </a:p>
          <a:p>
            <a:pPr lvl="1"/>
            <a:r>
              <a:rPr lang="en-US" altLang="en-US" sz="2400"/>
              <a:t>the residue class modulo a prime number except 0 is a field.</a:t>
            </a:r>
          </a:p>
        </p:txBody>
      </p:sp>
    </p:spTree>
    <p:extLst>
      <p:ext uri="{BB962C8B-B14F-4D97-AF65-F5344CB8AC3E}">
        <p14:creationId xmlns:p14="http://schemas.microsoft.com/office/powerpoint/2010/main" val="152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FF0000"/>
                </a:solidFill>
              </a:rPr>
              <a:t>Euler's </a:t>
            </a:r>
            <a:r>
              <a:rPr lang="en-US" altLang="en-US" b="1" dirty="0" err="1">
                <a:solidFill>
                  <a:srgbClr val="FF0000"/>
                </a:solidFill>
              </a:rPr>
              <a:t>Totient</a:t>
            </a:r>
            <a:r>
              <a:rPr lang="en-US" altLang="en-US" b="1" dirty="0">
                <a:solidFill>
                  <a:srgbClr val="FF0000"/>
                </a:solidFill>
              </a:rPr>
              <a:t> function</a:t>
            </a:r>
          </a:p>
        </p:txBody>
      </p:sp>
      <p:sp>
        <p:nvSpPr>
          <p:cNvPr id="121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altLang="en-US" dirty="0"/>
              <a:t>Suppose a</a:t>
            </a:r>
            <a:r>
              <a:rPr lang="en-US" altLang="en-US" dirty="0">
                <a:ea typeface="Arial" charset="0"/>
                <a:cs typeface="Arial" charset="0"/>
              </a:rPr>
              <a:t>≥1 and m≥2 are integers. If </a:t>
            </a:r>
            <a:r>
              <a:rPr lang="en-US" altLang="en-US" dirty="0" err="1">
                <a:ea typeface="Arial" charset="0"/>
                <a:cs typeface="Arial" charset="0"/>
              </a:rPr>
              <a:t>gcd</a:t>
            </a:r>
            <a:r>
              <a:rPr lang="en-US" altLang="en-US" dirty="0">
                <a:ea typeface="Arial" charset="0"/>
                <a:cs typeface="Arial" charset="0"/>
              </a:rPr>
              <a:t>(</a:t>
            </a:r>
            <a:r>
              <a:rPr lang="en-US" altLang="en-US" dirty="0" err="1">
                <a:ea typeface="Arial" charset="0"/>
                <a:cs typeface="Arial" charset="0"/>
              </a:rPr>
              <a:t>a,m</a:t>
            </a:r>
            <a:r>
              <a:rPr lang="en-US" altLang="en-US" dirty="0">
                <a:ea typeface="Arial" charset="0"/>
                <a:cs typeface="Arial" charset="0"/>
              </a:rPr>
              <a:t>)=1, then we say that a and m are relatively prime. </a:t>
            </a:r>
          </a:p>
          <a:p>
            <a:r>
              <a:rPr lang="en-US" altLang="en-US" dirty="0">
                <a:ea typeface="Arial" charset="0"/>
                <a:cs typeface="Arial" charset="0"/>
              </a:rPr>
              <a:t>The number of integers in </a:t>
            </a:r>
            <a:r>
              <a:rPr lang="en-US" altLang="en-US" dirty="0" err="1">
                <a:ea typeface="Arial" charset="0"/>
                <a:cs typeface="Arial" charset="0"/>
              </a:rPr>
              <a:t>Z</a:t>
            </a:r>
            <a:r>
              <a:rPr lang="en-US" altLang="en-US" baseline="-25000" dirty="0" err="1">
                <a:ea typeface="Arial" charset="0"/>
                <a:cs typeface="Arial" charset="0"/>
              </a:rPr>
              <a:t>m</a:t>
            </a:r>
            <a:r>
              <a:rPr lang="en-US" altLang="en-US" baseline="-25000" dirty="0">
                <a:ea typeface="Arial" charset="0"/>
                <a:cs typeface="Arial" charset="0"/>
              </a:rPr>
              <a:t> </a:t>
            </a:r>
            <a:r>
              <a:rPr lang="en-US" altLang="en-US" dirty="0">
                <a:ea typeface="Arial" charset="0"/>
                <a:cs typeface="Arial" charset="0"/>
              </a:rPr>
              <a:t>(m&gt;1), that are relatively prime to m and </a:t>
            </a:r>
            <a:r>
              <a:rPr lang="en-US" altLang="en-US" b="0" dirty="0">
                <a:solidFill>
                  <a:srgbClr val="FF0000"/>
                </a:solidFill>
                <a:ea typeface="Arial" charset="0"/>
                <a:cs typeface="Arial" charset="0"/>
              </a:rPr>
              <a:t>does not exceed m</a:t>
            </a:r>
            <a:r>
              <a:rPr lang="en-US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 </a:t>
            </a:r>
            <a:r>
              <a:rPr lang="en-US" altLang="en-US" dirty="0">
                <a:ea typeface="Arial" charset="0"/>
                <a:cs typeface="Arial" charset="0"/>
              </a:rPr>
              <a:t>is denoted by </a:t>
            </a:r>
            <a:r>
              <a:rPr lang="el-GR" altLang="en-US" dirty="0">
                <a:ea typeface="Arial" charset="0"/>
                <a:cs typeface="Arial" charset="0"/>
              </a:rPr>
              <a:t>Φ</a:t>
            </a:r>
            <a:r>
              <a:rPr lang="en-US" altLang="en-US" dirty="0">
                <a:ea typeface="Arial" charset="0"/>
                <a:cs typeface="Arial" charset="0"/>
              </a:rPr>
              <a:t>(m), called Euler’s </a:t>
            </a:r>
            <a:r>
              <a:rPr lang="en-US" altLang="en-US" dirty="0" err="1">
                <a:ea typeface="Arial" charset="0"/>
                <a:cs typeface="Arial" charset="0"/>
              </a:rPr>
              <a:t>Totient</a:t>
            </a:r>
            <a:r>
              <a:rPr lang="en-US" altLang="en-US" dirty="0">
                <a:ea typeface="Arial" charset="0"/>
                <a:cs typeface="Arial" charset="0"/>
              </a:rPr>
              <a:t> function or phi function.</a:t>
            </a:r>
          </a:p>
          <a:p>
            <a:r>
              <a:rPr lang="el-GR" altLang="en-US" dirty="0">
                <a:ea typeface="Arial" charset="0"/>
                <a:cs typeface="Arial" charset="0"/>
              </a:rPr>
              <a:t>Φ</a:t>
            </a:r>
            <a:r>
              <a:rPr lang="en-US" altLang="en-US" dirty="0">
                <a:ea typeface="Arial" charset="0"/>
                <a:cs typeface="Arial" charset="0"/>
              </a:rPr>
              <a:t>(1)=1</a:t>
            </a:r>
          </a:p>
          <a:p>
            <a:endParaRPr lang="el-GR" altLang="en-US" dirty="0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36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21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=26 =&gt; </a:t>
            </a:r>
            <a:r>
              <a:rPr lang="el-GR" altLang="en-US" dirty="0">
                <a:ea typeface="Arial" charset="0"/>
                <a:cs typeface="Arial" charset="0"/>
              </a:rPr>
              <a:t>Φ</a:t>
            </a:r>
            <a:r>
              <a:rPr lang="en-US" altLang="en-US" dirty="0">
                <a:ea typeface="Arial" charset="0"/>
                <a:cs typeface="Arial" charset="0"/>
              </a:rPr>
              <a:t>(26)=</a:t>
            </a:r>
            <a:r>
              <a:rPr lang="en-US" altLang="en-US" dirty="0" smtClean="0">
                <a:ea typeface="Arial" charset="0"/>
                <a:cs typeface="Arial" charset="0"/>
              </a:rPr>
              <a:t>12</a:t>
            </a:r>
            <a:endParaRPr lang="en-US" altLang="en-US" dirty="0">
              <a:ea typeface="Arial" charset="0"/>
              <a:cs typeface="Arial" charset="0"/>
            </a:endParaRPr>
          </a:p>
          <a:p>
            <a:r>
              <a:rPr lang="en-US" altLang="en-US" dirty="0">
                <a:ea typeface="Arial" charset="0"/>
                <a:cs typeface="Arial" charset="0"/>
              </a:rPr>
              <a:t>If p is prime, </a:t>
            </a:r>
            <a:r>
              <a:rPr lang="el-GR" altLang="en-US" dirty="0">
                <a:ea typeface="Arial" charset="0"/>
                <a:cs typeface="Arial" charset="0"/>
              </a:rPr>
              <a:t>Φ</a:t>
            </a:r>
            <a:r>
              <a:rPr lang="en-US" altLang="en-US" dirty="0">
                <a:ea typeface="Arial" charset="0"/>
                <a:cs typeface="Arial" charset="0"/>
              </a:rPr>
              <a:t>(p)=p-1</a:t>
            </a:r>
          </a:p>
          <a:p>
            <a:r>
              <a:rPr lang="en-US" altLang="en-US" dirty="0">
                <a:ea typeface="Arial" charset="0"/>
                <a:cs typeface="Arial" charset="0"/>
              </a:rPr>
              <a:t>If n=1,2,…,24 the values of </a:t>
            </a:r>
            <a:r>
              <a:rPr lang="el-GR" altLang="en-US" dirty="0">
                <a:ea typeface="Arial" charset="0"/>
                <a:cs typeface="Arial" charset="0"/>
              </a:rPr>
              <a:t>Φ</a:t>
            </a:r>
            <a:r>
              <a:rPr lang="en-US" altLang="en-US" dirty="0">
                <a:ea typeface="Arial" charset="0"/>
                <a:cs typeface="Arial" charset="0"/>
              </a:rPr>
              <a:t>(n) are:</a:t>
            </a:r>
          </a:p>
          <a:p>
            <a:pPr lvl="1"/>
            <a:r>
              <a:rPr lang="en-US" altLang="en-US" dirty="0">
                <a:ea typeface="Arial" charset="0"/>
                <a:cs typeface="Arial" charset="0"/>
              </a:rPr>
              <a:t>1,1,2,2,4,2,6,4,6,4,10,4,12,6,8,8,16,6,18,8,12,10,22,8</a:t>
            </a:r>
          </a:p>
          <a:p>
            <a:pPr lvl="1"/>
            <a:r>
              <a:rPr lang="en-US" altLang="en-US" dirty="0">
                <a:ea typeface="Arial" charset="0"/>
                <a:cs typeface="Arial" charset="0"/>
              </a:rPr>
              <a:t>Thus we see that the function is very irregular.</a:t>
            </a:r>
            <a:endParaRPr lang="el-GR" altLang="en-US" dirty="0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/>
              <a:t> </a:t>
            </a:r>
          </a:p>
        </p:txBody>
      </p:sp>
      <p:sp>
        <p:nvSpPr>
          <p:cNvPr id="121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altLang="en-US"/>
              <a:t>If m and n are relatively prime numbers, </a:t>
            </a:r>
          </a:p>
          <a:p>
            <a:pPr lvl="1"/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mn)=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m)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n)</a:t>
            </a:r>
          </a:p>
          <a:p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77)=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7 x 11)=6 x 10 = 60</a:t>
            </a:r>
          </a:p>
          <a:p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1896)=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3 x 8 x 79)=2 x 4 x 78 =624</a:t>
            </a:r>
          </a:p>
          <a:p>
            <a:r>
              <a:rPr lang="en-US" altLang="en-US">
                <a:ea typeface="Arial" charset="0"/>
                <a:cs typeface="Arial" charset="0"/>
              </a:rPr>
              <a:t>This result can be extended to more than two arguments comprising of pairwise coprime integers. </a:t>
            </a:r>
          </a:p>
        </p:txBody>
      </p:sp>
    </p:spTree>
    <p:extLst>
      <p:ext uri="{BB962C8B-B14F-4D97-AF65-F5344CB8AC3E}">
        <p14:creationId xmlns:p14="http://schemas.microsoft.com/office/powerpoint/2010/main" val="77502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ults</a:t>
            </a:r>
          </a:p>
        </p:txBody>
      </p:sp>
      <p:sp>
        <p:nvSpPr>
          <p:cNvPr id="121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f there are m terms of an arithmetic progression (AP) and has common difference prime to m, then the remainders form Z</a:t>
            </a:r>
            <a:r>
              <a:rPr lang="en-US" altLang="en-US" baseline="-25000"/>
              <a:t>m</a:t>
            </a:r>
            <a:r>
              <a:rPr lang="en-US" altLang="en-US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/>
              <a:t>An integer a is relatively prime to m, iff its remainder is relatively prime to m</a:t>
            </a:r>
          </a:p>
          <a:p>
            <a:pPr>
              <a:lnSpc>
                <a:spcPct val="90000"/>
              </a:lnSpc>
            </a:pPr>
            <a:r>
              <a:rPr lang="en-US" altLang="en-US"/>
              <a:t>If there are m terms of an AP and has common difference prime to m, then there are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m) elements in the AP which are relatively prime to m.</a:t>
            </a:r>
            <a:endParaRPr lang="el-GR" altLang="en-US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654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Important Result</a:t>
            </a:r>
          </a:p>
        </p:txBody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5000625"/>
          </a:xfrm>
        </p:spPr>
        <p:txBody>
          <a:bodyPr/>
          <a:lstStyle/>
          <a:p>
            <a:pPr algn="ctr"/>
            <a:r>
              <a:rPr lang="en-US" altLang="en-US" dirty="0">
                <a:solidFill>
                  <a:srgbClr val="FF0000"/>
                </a:solidFill>
              </a:rPr>
              <a:t>If m and n are relatively prime, </a:t>
            </a:r>
            <a:r>
              <a:rPr lang="el-GR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Φ</a:t>
            </a:r>
            <a:r>
              <a:rPr lang="en-US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(</a:t>
            </a:r>
            <a:r>
              <a:rPr lang="en-US" altLang="en-US" dirty="0" err="1">
                <a:solidFill>
                  <a:srgbClr val="FF0000"/>
                </a:solidFill>
                <a:ea typeface="Arial" charset="0"/>
                <a:cs typeface="Arial" charset="0"/>
              </a:rPr>
              <a:t>mn</a:t>
            </a:r>
            <a:r>
              <a:rPr lang="en-US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)=</a:t>
            </a:r>
            <a:r>
              <a:rPr lang="el-GR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Φ</a:t>
            </a:r>
            <a:r>
              <a:rPr lang="en-US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(m)</a:t>
            </a:r>
            <a:r>
              <a:rPr lang="el-GR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Φ</a:t>
            </a:r>
            <a:r>
              <a:rPr lang="en-US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(n)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FF3300"/>
                </a:solidFill>
                <a:ea typeface="Arial" charset="0"/>
                <a:cs typeface="Arial" charset="0"/>
              </a:rPr>
              <a:t>    </a:t>
            </a: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1	               2        …         k        …              n</a:t>
            </a:r>
          </a:p>
          <a:p>
            <a:pPr>
              <a:buFontTx/>
              <a:buNone/>
            </a:pP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   n+1                n+2       …      </a:t>
            </a:r>
            <a:r>
              <a:rPr lang="en-US" altLang="en-US" sz="2400" dirty="0" err="1">
                <a:solidFill>
                  <a:srgbClr val="1000CF"/>
                </a:solidFill>
                <a:ea typeface="Arial" charset="0"/>
                <a:cs typeface="Arial" charset="0"/>
              </a:rPr>
              <a:t>n+k</a:t>
            </a: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   …            </a:t>
            </a:r>
            <a:r>
              <a:rPr lang="en-US" altLang="en-US" sz="2400" dirty="0" err="1">
                <a:solidFill>
                  <a:srgbClr val="1000CF"/>
                </a:solidFill>
                <a:ea typeface="Arial" charset="0"/>
                <a:cs typeface="Arial" charset="0"/>
              </a:rPr>
              <a:t>n+n</a:t>
            </a:r>
            <a:endParaRPr lang="en-US" altLang="en-US" sz="2400" dirty="0">
              <a:solidFill>
                <a:srgbClr val="1000CF"/>
              </a:solidFill>
              <a:ea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     …</a:t>
            </a:r>
          </a:p>
          <a:p>
            <a:pPr>
              <a:buFontTx/>
              <a:buNone/>
            </a:pPr>
            <a:endParaRPr lang="en-US" altLang="en-US" sz="2400" dirty="0">
              <a:solidFill>
                <a:srgbClr val="1000CF"/>
              </a:solidFill>
              <a:ea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(m-1)n+1     (m-1)n+2 …      (m-1)</a:t>
            </a:r>
            <a:r>
              <a:rPr lang="en-US" altLang="en-US" sz="2400" dirty="0" err="1">
                <a:solidFill>
                  <a:srgbClr val="1000CF"/>
                </a:solidFill>
                <a:ea typeface="Arial" charset="0"/>
                <a:cs typeface="Arial" charset="0"/>
              </a:rPr>
              <a:t>n+k</a:t>
            </a: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    …          (m-1)</a:t>
            </a:r>
            <a:r>
              <a:rPr lang="en-US" altLang="en-US" sz="2400" dirty="0" err="1">
                <a:solidFill>
                  <a:srgbClr val="1000CF"/>
                </a:solidFill>
                <a:ea typeface="Arial" charset="0"/>
                <a:cs typeface="Arial" charset="0"/>
              </a:rPr>
              <a:t>n+n</a:t>
            </a:r>
            <a:endParaRPr lang="en-US" altLang="en-US" sz="2400" dirty="0">
              <a:solidFill>
                <a:srgbClr val="1000CF"/>
              </a:solidFill>
              <a:ea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solidFill>
                <a:srgbClr val="FFFF00"/>
              </a:solidFill>
              <a:ea typeface="Arial" charset="0"/>
              <a:cs typeface="Arial" charset="0"/>
            </a:endParaRPr>
          </a:p>
          <a:p>
            <a:endParaRPr lang="el-GR" altLang="en-US" dirty="0">
              <a:solidFill>
                <a:srgbClr val="FF3300"/>
              </a:solidFill>
              <a:ea typeface="Arial" charset="0"/>
              <a:cs typeface="Arial" charset="0"/>
            </a:endParaRPr>
          </a:p>
        </p:txBody>
      </p:sp>
      <p:sp>
        <p:nvSpPr>
          <p:cNvPr id="1214468" name="Rectangle 4"/>
          <p:cNvSpPr>
            <a:spLocks noChangeArrowheads="1"/>
          </p:cNvSpPr>
          <p:nvPr/>
        </p:nvSpPr>
        <p:spPr bwMode="auto">
          <a:xfrm>
            <a:off x="4114800" y="2743200"/>
            <a:ext cx="1600200" cy="2362200"/>
          </a:xfrm>
          <a:prstGeom prst="rect">
            <a:avLst/>
          </a:prstGeom>
          <a:solidFill>
            <a:schemeClr val="accent1">
              <a:alpha val="23000"/>
            </a:scheme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4469" name="Line 5"/>
          <p:cNvSpPr>
            <a:spLocks noChangeShapeType="1"/>
          </p:cNvSpPr>
          <p:nvPr/>
        </p:nvSpPr>
        <p:spPr bwMode="auto">
          <a:xfrm flipV="1">
            <a:off x="2743200" y="44196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0" name="Text Box 6"/>
          <p:cNvSpPr txBox="1">
            <a:spLocks noChangeArrowheads="1"/>
          </p:cNvSpPr>
          <p:nvPr/>
        </p:nvSpPr>
        <p:spPr bwMode="auto">
          <a:xfrm>
            <a:off x="723900" y="5887846"/>
            <a:ext cx="2667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b="1" dirty="0"/>
              <a:t>there are </a:t>
            </a:r>
            <a:r>
              <a:rPr lang="el-GR" altLang="en-US" sz="1800" b="1" dirty="0">
                <a:ea typeface="Arial" charset="0"/>
                <a:cs typeface="Arial" charset="0"/>
              </a:rPr>
              <a:t>Φ</a:t>
            </a:r>
            <a:r>
              <a:rPr lang="en-US" altLang="en-US" sz="1800" b="1" dirty="0">
                <a:ea typeface="Arial" charset="0"/>
                <a:cs typeface="Arial" charset="0"/>
              </a:rPr>
              <a:t>(m) elements which are co-prime to m</a:t>
            </a:r>
            <a:endParaRPr lang="el-GR" altLang="en-US" sz="1800" b="1" dirty="0">
              <a:ea typeface="Arial" charset="0"/>
              <a:cs typeface="Arial" charset="0"/>
            </a:endParaRPr>
          </a:p>
        </p:txBody>
      </p:sp>
      <p:sp>
        <p:nvSpPr>
          <p:cNvPr id="1214471" name="Text Box 7"/>
          <p:cNvSpPr txBox="1">
            <a:spLocks noChangeArrowheads="1"/>
          </p:cNvSpPr>
          <p:nvPr/>
        </p:nvSpPr>
        <p:spPr bwMode="auto">
          <a:xfrm>
            <a:off x="4045945" y="5750527"/>
            <a:ext cx="2590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dirty="0"/>
              <a:t>there are </a:t>
            </a:r>
            <a:r>
              <a:rPr lang="el-GR" altLang="en-US" sz="1800" dirty="0">
                <a:ea typeface="Arial" charset="0"/>
                <a:cs typeface="Arial" charset="0"/>
              </a:rPr>
              <a:t>Φ</a:t>
            </a:r>
            <a:r>
              <a:rPr lang="en-US" altLang="en-US" sz="1800" dirty="0">
                <a:ea typeface="Arial" charset="0"/>
                <a:cs typeface="Arial" charset="0"/>
              </a:rPr>
              <a:t>(n) columns in which all the elements are co-prime to n.</a:t>
            </a:r>
            <a:endParaRPr lang="el-GR" altLang="en-US" sz="1800" dirty="0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13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d.</a:t>
            </a:r>
          </a:p>
        </p:txBody>
      </p:sp>
      <p:sp>
        <p:nvSpPr>
          <p:cNvPr id="121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us, there are </a:t>
            </a:r>
            <a:r>
              <a:rPr lang="el-GR" altLang="en-US"/>
              <a:t>Φ</a:t>
            </a:r>
            <a:r>
              <a:rPr lang="en-US" altLang="en-US"/>
              <a:t>(n) columns with </a:t>
            </a:r>
            <a:r>
              <a:rPr lang="el-GR" altLang="en-US"/>
              <a:t>Φ</a:t>
            </a:r>
            <a:r>
              <a:rPr lang="en-US" altLang="en-US"/>
              <a:t>(m) elements in each which are co-prime to both m and n.</a:t>
            </a:r>
          </a:p>
          <a:p>
            <a:r>
              <a:rPr lang="en-US" altLang="en-US"/>
              <a:t>Thus there are </a:t>
            </a:r>
            <a:r>
              <a:rPr lang="el-GR" altLang="en-US"/>
              <a:t>Φ</a:t>
            </a:r>
            <a:r>
              <a:rPr lang="en-US" altLang="en-US"/>
              <a:t>(m) </a:t>
            </a:r>
            <a:r>
              <a:rPr lang="el-GR" altLang="en-US"/>
              <a:t>Φ</a:t>
            </a:r>
            <a:r>
              <a:rPr lang="en-US" altLang="en-US"/>
              <a:t>(n) elements which are co-prime to mn.</a:t>
            </a:r>
          </a:p>
          <a:p>
            <a:pPr lvl="1"/>
            <a:r>
              <a:rPr lang="en-US" altLang="en-US"/>
              <a:t>This proves the result… </a:t>
            </a:r>
          </a:p>
        </p:txBody>
      </p:sp>
    </p:spTree>
    <p:extLst>
      <p:ext uri="{BB962C8B-B14F-4D97-AF65-F5344CB8AC3E}">
        <p14:creationId xmlns:p14="http://schemas.microsoft.com/office/powerpoint/2010/main" val="1300104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rther Result</a:t>
            </a:r>
          </a:p>
        </p:txBody>
      </p:sp>
      <p:sp>
        <p:nvSpPr>
          <p:cNvPr id="121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n-US"/>
              <a:t>Φ</a:t>
            </a:r>
            <a:r>
              <a:rPr lang="en-US" altLang="en-US"/>
              <a:t>(p</a:t>
            </a:r>
            <a:r>
              <a:rPr lang="en-US" altLang="en-US" baseline="30000"/>
              <a:t>a</a:t>
            </a:r>
            <a:r>
              <a:rPr lang="en-US" altLang="en-US"/>
              <a:t>)=p</a:t>
            </a:r>
            <a:r>
              <a:rPr lang="en-US" altLang="en-US" baseline="30000"/>
              <a:t>a</a:t>
            </a:r>
            <a:r>
              <a:rPr lang="en-US" altLang="en-US"/>
              <a:t>-p</a:t>
            </a:r>
            <a:r>
              <a:rPr lang="en-US" altLang="en-US" baseline="30000"/>
              <a:t>a-1</a:t>
            </a:r>
            <a:endParaRPr lang="en-US" altLang="en-US"/>
          </a:p>
          <a:p>
            <a:pPr lvl="1"/>
            <a:r>
              <a:rPr lang="en-US" altLang="en-US"/>
              <a:t>Evident for a=1</a:t>
            </a:r>
          </a:p>
          <a:p>
            <a:pPr lvl="1"/>
            <a:r>
              <a:rPr lang="en-US" altLang="en-US"/>
              <a:t>For a&gt;1, out of the elements 1, 2, …, p</a:t>
            </a:r>
            <a:r>
              <a:rPr lang="en-US" altLang="en-US" baseline="30000"/>
              <a:t>a</a:t>
            </a:r>
            <a:r>
              <a:rPr lang="en-US" altLang="en-US"/>
              <a:t> the elements p, p</a:t>
            </a:r>
            <a:r>
              <a:rPr lang="en-US" altLang="en-US" baseline="30000"/>
              <a:t>2</a:t>
            </a:r>
            <a:r>
              <a:rPr lang="en-US" altLang="en-US"/>
              <a:t>, p</a:t>
            </a:r>
            <a:r>
              <a:rPr lang="en-US" altLang="en-US" baseline="30000"/>
              <a:t>a-1</a:t>
            </a:r>
            <a:r>
              <a:rPr lang="en-US" altLang="en-US"/>
              <a:t>p are not co-prime to p</a:t>
            </a:r>
            <a:r>
              <a:rPr lang="en-US" altLang="en-US" baseline="30000"/>
              <a:t>a</a:t>
            </a:r>
            <a:r>
              <a:rPr lang="en-US" altLang="en-US"/>
              <a:t>. </a:t>
            </a:r>
          </a:p>
          <a:p>
            <a:pPr lvl="1">
              <a:buFontTx/>
              <a:buNone/>
            </a:pPr>
            <a:r>
              <a:rPr lang="en-US" altLang="en-US"/>
              <a:t>Rest are co-prime.</a:t>
            </a:r>
          </a:p>
          <a:p>
            <a:pPr lvl="1">
              <a:buFontTx/>
              <a:buNone/>
            </a:pPr>
            <a:r>
              <a:rPr lang="en-US" altLang="en-US"/>
              <a:t>Thus </a:t>
            </a:r>
            <a:r>
              <a:rPr lang="el-GR" altLang="en-US"/>
              <a:t>Φ</a:t>
            </a:r>
            <a:r>
              <a:rPr lang="en-US" altLang="en-US"/>
              <a:t>(p</a:t>
            </a:r>
            <a:r>
              <a:rPr lang="en-US" altLang="en-US" baseline="30000"/>
              <a:t>a</a:t>
            </a:r>
            <a:r>
              <a:rPr lang="en-US" altLang="en-US"/>
              <a:t>)=p</a:t>
            </a:r>
            <a:r>
              <a:rPr lang="en-US" altLang="en-US" baseline="30000"/>
              <a:t>a</a:t>
            </a:r>
            <a:r>
              <a:rPr lang="en-US" altLang="en-US"/>
              <a:t>-p</a:t>
            </a:r>
            <a:r>
              <a:rPr lang="en-US" altLang="en-US" baseline="30000"/>
              <a:t>a-1</a:t>
            </a:r>
          </a:p>
          <a:p>
            <a:pPr lvl="1">
              <a:buFontTx/>
              <a:buNone/>
            </a:pPr>
            <a:r>
              <a:rPr lang="en-US" altLang="en-US"/>
              <a:t>                 =p</a:t>
            </a:r>
            <a:r>
              <a:rPr lang="en-US" altLang="en-US" baseline="30000"/>
              <a:t>a</a:t>
            </a:r>
            <a:r>
              <a:rPr lang="en-US" altLang="en-US"/>
              <a:t>(1-1/p)</a:t>
            </a:r>
          </a:p>
        </p:txBody>
      </p:sp>
    </p:spTree>
    <p:extLst>
      <p:ext uri="{BB962C8B-B14F-4D97-AF65-F5344CB8AC3E}">
        <p14:creationId xmlns:p14="http://schemas.microsoft.com/office/powerpoint/2010/main" val="21751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d.</a:t>
            </a:r>
          </a:p>
        </p:txBody>
      </p:sp>
      <p:sp>
        <p:nvSpPr>
          <p:cNvPr id="121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=p</a:t>
            </a:r>
            <a:r>
              <a:rPr lang="en-US" altLang="en-US" baseline="-25000"/>
              <a:t>1</a:t>
            </a:r>
            <a:r>
              <a:rPr lang="en-US" altLang="en-US" baseline="30000"/>
              <a:t>a1</a:t>
            </a:r>
            <a:r>
              <a:rPr lang="en-US" altLang="en-US"/>
              <a:t>p</a:t>
            </a:r>
            <a:r>
              <a:rPr lang="en-US" altLang="en-US" baseline="-25000"/>
              <a:t>2</a:t>
            </a:r>
            <a:r>
              <a:rPr lang="en-US" altLang="en-US" baseline="30000"/>
              <a:t>a2</a:t>
            </a:r>
            <a:r>
              <a:rPr lang="en-US" altLang="en-US"/>
              <a:t>…p</a:t>
            </a:r>
            <a:r>
              <a:rPr lang="en-US" altLang="en-US" baseline="-25000"/>
              <a:t>k</a:t>
            </a:r>
            <a:r>
              <a:rPr lang="en-US" altLang="en-US" baseline="30000"/>
              <a:t>ak</a:t>
            </a:r>
          </a:p>
          <a:p>
            <a:r>
              <a:rPr lang="en-US" altLang="en-US"/>
              <a:t>Thus, </a:t>
            </a:r>
            <a:r>
              <a:rPr lang="el-GR" altLang="en-US"/>
              <a:t>Φ</a:t>
            </a:r>
            <a:r>
              <a:rPr lang="en-US" altLang="en-US"/>
              <a:t>(n)= </a:t>
            </a:r>
            <a:r>
              <a:rPr lang="el-GR" altLang="en-US"/>
              <a:t>Φ</a:t>
            </a:r>
            <a:r>
              <a:rPr lang="en-US" altLang="en-US"/>
              <a:t>(p</a:t>
            </a:r>
            <a:r>
              <a:rPr lang="en-US" altLang="en-US" baseline="-25000"/>
              <a:t>1</a:t>
            </a:r>
            <a:r>
              <a:rPr lang="en-US" altLang="en-US" baseline="30000"/>
              <a:t>a1</a:t>
            </a:r>
            <a:r>
              <a:rPr lang="en-US" altLang="en-US"/>
              <a:t>) </a:t>
            </a:r>
            <a:r>
              <a:rPr lang="el-GR" altLang="en-US"/>
              <a:t>Φ</a:t>
            </a:r>
            <a:r>
              <a:rPr lang="en-US" altLang="en-US"/>
              <a:t>(p</a:t>
            </a:r>
            <a:r>
              <a:rPr lang="en-US" altLang="en-US" baseline="-25000"/>
              <a:t>2</a:t>
            </a:r>
            <a:r>
              <a:rPr lang="en-US" altLang="en-US" baseline="30000"/>
              <a:t>a2</a:t>
            </a:r>
            <a:r>
              <a:rPr lang="en-US" altLang="en-US"/>
              <a:t>)</a:t>
            </a:r>
            <a:r>
              <a:rPr lang="en-US" altLang="en-US" baseline="30000"/>
              <a:t> </a:t>
            </a:r>
            <a:r>
              <a:rPr lang="en-US" altLang="en-US"/>
              <a:t>… </a:t>
            </a:r>
            <a:r>
              <a:rPr lang="el-GR" altLang="en-US"/>
              <a:t>Φ</a:t>
            </a:r>
            <a:r>
              <a:rPr lang="en-US" altLang="en-US"/>
              <a:t>(p</a:t>
            </a:r>
            <a:r>
              <a:rPr lang="en-US" altLang="en-US" baseline="-25000"/>
              <a:t>k</a:t>
            </a:r>
            <a:r>
              <a:rPr lang="en-US" altLang="en-US" baseline="30000"/>
              <a:t>ak</a:t>
            </a:r>
            <a:r>
              <a:rPr lang="en-US" altLang="en-US"/>
              <a:t>)</a:t>
            </a:r>
          </a:p>
          <a:p>
            <a:pPr>
              <a:buFontTx/>
              <a:buNone/>
            </a:pPr>
            <a:r>
              <a:rPr lang="en-US" altLang="en-US"/>
              <a:t>                    =n(1-1/p</a:t>
            </a:r>
            <a:r>
              <a:rPr lang="en-US" altLang="en-US" baseline="-25000"/>
              <a:t>1</a:t>
            </a:r>
            <a:r>
              <a:rPr lang="en-US" altLang="en-US"/>
              <a:t>)(1-1/p</a:t>
            </a:r>
            <a:r>
              <a:rPr lang="en-US" altLang="en-US" baseline="-25000"/>
              <a:t>2</a:t>
            </a:r>
            <a:r>
              <a:rPr lang="en-US" altLang="en-US"/>
              <a:t>)…(1-1/p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r>
              <a:rPr lang="en-US" altLang="en-US"/>
              <a:t>Thus, if m=60=4x3x5</a:t>
            </a:r>
          </a:p>
          <a:p>
            <a:pPr>
              <a:buFontTx/>
              <a:buNone/>
            </a:pPr>
            <a:r>
              <a:rPr lang="en-US" altLang="en-US"/>
              <a:t>             </a:t>
            </a:r>
            <a:r>
              <a:rPr lang="el-GR" altLang="en-US"/>
              <a:t>Φ</a:t>
            </a:r>
            <a:r>
              <a:rPr lang="en-US" altLang="en-US"/>
              <a:t>(60)=60(1-1/2)(1-1/3)(1-1/5)=16</a:t>
            </a:r>
          </a:p>
        </p:txBody>
      </p:sp>
    </p:spTree>
    <p:extLst>
      <p:ext uri="{BB962C8B-B14F-4D97-AF65-F5344CB8AC3E}">
        <p14:creationId xmlns:p14="http://schemas.microsoft.com/office/powerpoint/2010/main" val="79967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gruences</a:t>
            </a:r>
          </a:p>
        </p:txBody>
      </p:sp>
      <p:sp>
        <p:nvSpPr>
          <p:cNvPr id="119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We say that a is congruent to b modulo m, and we write a ≡ b mod m, if m divides b-a.</a:t>
            </a:r>
          </a:p>
          <a:p>
            <a:pPr>
              <a:lnSpc>
                <a:spcPct val="90000"/>
              </a:lnSpc>
            </a:pPr>
            <a:endParaRPr lang="en-US" altLang="en-US" sz="2400">
              <a:ea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Example: -2 ≡ 19 (mod 21), 20 ≡ 0 (mod 10).</a:t>
            </a:r>
          </a:p>
          <a:p>
            <a:pPr>
              <a:lnSpc>
                <a:spcPct val="90000"/>
              </a:lnSpc>
            </a:pPr>
            <a:endParaRPr lang="en-US" altLang="en-US" sz="2400">
              <a:ea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Congruence modulo m is an equivalence relation on the integers.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Arial" charset="0"/>
                <a:cs typeface="Arial" charset="0"/>
              </a:rPr>
              <a:t>any integer is congruent to itself modulo m (reflexivity)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Arial" charset="0"/>
                <a:cs typeface="Arial" charset="0"/>
              </a:rPr>
              <a:t>a ≡ b mod m, implies that b ≡ a mod m (symmetry)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Arial" charset="0"/>
                <a:cs typeface="Arial" charset="0"/>
              </a:rPr>
              <a:t>a ≡ b mod m and b ≡ c mod m implies a ≡ c mod m (transitivity)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09080" y="4420080"/>
              <a:ext cx="7635240" cy="1643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9720" y="4410720"/>
                <a:ext cx="7653960" cy="166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300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rmat’s Little Theorem</a:t>
            </a:r>
          </a:p>
        </p:txBody>
      </p:sp>
      <p:sp>
        <p:nvSpPr>
          <p:cNvPr id="120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If gcd(a,m)=1, then a</a:t>
            </a:r>
            <a:r>
              <a:rPr lang="el-GR" altLang="en-US" sz="2400" baseline="30000">
                <a:ea typeface="Arial" charset="0"/>
                <a:cs typeface="Arial" charset="0"/>
              </a:rPr>
              <a:t>Φ</a:t>
            </a:r>
            <a:r>
              <a:rPr lang="en-US" altLang="en-US" sz="2400" baseline="30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≡1 (mod m)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Proof: R={r</a:t>
            </a:r>
            <a:r>
              <a:rPr lang="en-US" altLang="en-US" sz="2400" baseline="-25000">
                <a:ea typeface="Arial" charset="0"/>
                <a:cs typeface="Arial" charset="0"/>
              </a:rPr>
              <a:t>1</a:t>
            </a:r>
            <a:r>
              <a:rPr lang="en-US" altLang="en-US" sz="2400">
                <a:ea typeface="Arial" charset="0"/>
                <a:cs typeface="Arial" charset="0"/>
              </a:rPr>
              <a:t>,…,r</a:t>
            </a:r>
            <a:r>
              <a:rPr lang="el-GR" altLang="en-US" sz="2400" baseline="-25000">
                <a:ea typeface="Arial" charset="0"/>
                <a:cs typeface="Arial" charset="0"/>
              </a:rPr>
              <a:t>Φ</a:t>
            </a:r>
            <a:r>
              <a:rPr lang="en-US" altLang="en-US" sz="2400" baseline="-25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} is a reduced system (mod m). 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f gcd(a,m)=1, we see that {ar</a:t>
            </a:r>
            <a:r>
              <a:rPr lang="en-US" altLang="en-US" sz="2400" baseline="-25000">
                <a:ea typeface="Arial" charset="0"/>
                <a:cs typeface="Arial" charset="0"/>
              </a:rPr>
              <a:t>1</a:t>
            </a:r>
            <a:r>
              <a:rPr lang="en-US" altLang="en-US" sz="2400">
                <a:ea typeface="Arial" charset="0"/>
                <a:cs typeface="Arial" charset="0"/>
              </a:rPr>
              <a:t>,…,ar</a:t>
            </a:r>
            <a:r>
              <a:rPr lang="el-GR" altLang="en-US" sz="2400" baseline="-25000">
                <a:ea typeface="Arial" charset="0"/>
                <a:cs typeface="Arial" charset="0"/>
              </a:rPr>
              <a:t>Φ</a:t>
            </a:r>
            <a:r>
              <a:rPr lang="en-US" altLang="en-US" sz="2400" baseline="-25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} is also a reduced system (mod m)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t is a permutation of the set R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Thus, the product of the elements in both the sets are the same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>
                <a:ea typeface="Arial" charset="0"/>
                <a:cs typeface="Arial" charset="0"/>
              </a:rPr>
              <a:t>     Hence, </a:t>
            </a:r>
            <a:r>
              <a:rPr lang="en-US" altLang="en-US" sz="2400"/>
              <a:t>a</a:t>
            </a:r>
            <a:r>
              <a:rPr lang="el-GR" altLang="en-US" sz="2400" baseline="30000">
                <a:ea typeface="Arial" charset="0"/>
                <a:cs typeface="Arial" charset="0"/>
              </a:rPr>
              <a:t>Φ</a:t>
            </a:r>
            <a:r>
              <a:rPr lang="en-US" altLang="en-US" sz="2400" baseline="30000">
                <a:ea typeface="Arial" charset="0"/>
                <a:cs typeface="Arial" charset="0"/>
              </a:rPr>
              <a:t>(m) </a:t>
            </a:r>
            <a:r>
              <a:rPr lang="en-US" altLang="en-US" sz="2400">
                <a:ea typeface="Arial" charset="0"/>
                <a:cs typeface="Arial" charset="0"/>
              </a:rPr>
              <a:t>r</a:t>
            </a:r>
            <a:r>
              <a:rPr lang="en-US" altLang="en-US" sz="2400" baseline="-25000">
                <a:ea typeface="Arial" charset="0"/>
                <a:cs typeface="Arial" charset="0"/>
              </a:rPr>
              <a:t>1</a:t>
            </a:r>
            <a:r>
              <a:rPr lang="en-US" altLang="en-US" sz="2400">
                <a:ea typeface="Arial" charset="0"/>
                <a:cs typeface="Arial" charset="0"/>
              </a:rPr>
              <a:t>,…,r</a:t>
            </a:r>
            <a:r>
              <a:rPr lang="el-GR" altLang="en-US" sz="2400" baseline="-25000">
                <a:ea typeface="Arial" charset="0"/>
                <a:cs typeface="Arial" charset="0"/>
              </a:rPr>
              <a:t>Φ</a:t>
            </a:r>
            <a:r>
              <a:rPr lang="en-US" altLang="en-US" sz="2400" baseline="-25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 ≡ r</a:t>
            </a:r>
            <a:r>
              <a:rPr lang="en-US" altLang="en-US" sz="2400" baseline="-25000">
                <a:ea typeface="Arial" charset="0"/>
                <a:cs typeface="Arial" charset="0"/>
              </a:rPr>
              <a:t>1</a:t>
            </a:r>
            <a:r>
              <a:rPr lang="en-US" altLang="en-US" sz="2400">
                <a:ea typeface="Arial" charset="0"/>
                <a:cs typeface="Arial" charset="0"/>
              </a:rPr>
              <a:t>,…,r</a:t>
            </a:r>
            <a:r>
              <a:rPr lang="el-GR" altLang="en-US" sz="2400" baseline="-25000">
                <a:ea typeface="Arial" charset="0"/>
                <a:cs typeface="Arial" charset="0"/>
              </a:rPr>
              <a:t>Φ</a:t>
            </a:r>
            <a:r>
              <a:rPr lang="en-US" altLang="en-US" sz="2400" baseline="-25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(mod m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>
                <a:ea typeface="Arial" charset="0"/>
                <a:cs typeface="Arial" charset="0"/>
              </a:rPr>
              <a:t>                  =&gt; </a:t>
            </a:r>
            <a:r>
              <a:rPr lang="en-US" altLang="en-US" sz="2400"/>
              <a:t>a</a:t>
            </a:r>
            <a:r>
              <a:rPr lang="el-GR" altLang="en-US" sz="2400" baseline="30000">
                <a:ea typeface="Arial" charset="0"/>
                <a:cs typeface="Arial" charset="0"/>
              </a:rPr>
              <a:t>Φ</a:t>
            </a:r>
            <a:r>
              <a:rPr lang="en-US" altLang="en-US" sz="2400" baseline="30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≡1 (mod m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>
                <a:ea typeface="Arial" charset="0"/>
                <a:cs typeface="Arial" charset="0"/>
              </a:rPr>
              <a:t>     Note we can cancel the residues as they are co-prime with m and hence have multiplicative inverse.</a:t>
            </a:r>
          </a:p>
        </p:txBody>
      </p:sp>
    </p:spTree>
    <p:extLst>
      <p:ext uri="{BB962C8B-B14F-4D97-AF65-F5344CB8AC3E}">
        <p14:creationId xmlns:p14="http://schemas.microsoft.com/office/powerpoint/2010/main" val="116484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21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Find the remainder when 72</a:t>
            </a:r>
            <a:r>
              <a:rPr lang="en-US" altLang="en-US" sz="2400" baseline="30000"/>
              <a:t>1001</a:t>
            </a:r>
            <a:r>
              <a:rPr lang="en-US" altLang="en-US" sz="2400"/>
              <a:t> is divided by 31.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Since, 72</a:t>
            </a:r>
            <a:r>
              <a:rPr lang="en-US" altLang="en-US" sz="2400">
                <a:ea typeface="Arial" charset="0"/>
                <a:cs typeface="Arial" charset="0"/>
              </a:rPr>
              <a:t>≡10 (mod 31). Hence,     72</a:t>
            </a:r>
            <a:r>
              <a:rPr lang="en-US" altLang="en-US" sz="2400" baseline="30000">
                <a:ea typeface="Arial" charset="0"/>
                <a:cs typeface="Arial" charset="0"/>
              </a:rPr>
              <a:t>1001 </a:t>
            </a:r>
            <a:r>
              <a:rPr lang="en-US" altLang="en-US" sz="2400">
                <a:ea typeface="Arial" charset="0"/>
                <a:cs typeface="Arial" charset="0"/>
              </a:rPr>
              <a:t>≡10</a:t>
            </a:r>
            <a:r>
              <a:rPr lang="en-US" altLang="en-US" sz="2400" baseline="30000">
                <a:ea typeface="Arial" charset="0"/>
                <a:cs typeface="Arial" charset="0"/>
              </a:rPr>
              <a:t>1001</a:t>
            </a:r>
            <a:r>
              <a:rPr lang="en-US" altLang="en-US" sz="2400">
                <a:ea typeface="Arial" charset="0"/>
                <a:cs typeface="Arial" charset="0"/>
              </a:rPr>
              <a:t>(mod 31). 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Now from Fermat’s Theorem, 10</a:t>
            </a:r>
            <a:r>
              <a:rPr lang="en-US" altLang="en-US" sz="2400" baseline="30000">
                <a:ea typeface="Arial" charset="0"/>
                <a:cs typeface="Arial" charset="0"/>
              </a:rPr>
              <a:t>30 </a:t>
            </a:r>
            <a:r>
              <a:rPr lang="en-US" altLang="en-US" sz="2400">
                <a:ea typeface="Arial" charset="0"/>
                <a:cs typeface="Arial" charset="0"/>
              </a:rPr>
              <a:t>≡1 (mod 31) [note 31 is prime]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Raising both sides to the power 33,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>
                <a:ea typeface="Arial" charset="0"/>
                <a:cs typeface="Arial" charset="0"/>
              </a:rPr>
              <a:t>   10</a:t>
            </a:r>
            <a:r>
              <a:rPr lang="en-US" altLang="en-US" sz="2400" baseline="30000">
                <a:ea typeface="Arial" charset="0"/>
                <a:cs typeface="Arial" charset="0"/>
              </a:rPr>
              <a:t>990 </a:t>
            </a:r>
            <a:r>
              <a:rPr lang="en-US" altLang="en-US" sz="2400">
                <a:ea typeface="Arial" charset="0"/>
                <a:cs typeface="Arial" charset="0"/>
              </a:rPr>
              <a:t>≡1 (mod  31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>
                <a:ea typeface="Arial" charset="0"/>
                <a:cs typeface="Arial" charset="0"/>
              </a:rPr>
              <a:t>Thus, 10</a:t>
            </a:r>
            <a:r>
              <a:rPr lang="en-US" altLang="en-US" sz="2400" baseline="30000">
                <a:ea typeface="Arial" charset="0"/>
                <a:cs typeface="Arial" charset="0"/>
              </a:rPr>
              <a:t>1001</a:t>
            </a:r>
            <a:r>
              <a:rPr lang="en-US" altLang="en-US" sz="2400">
                <a:ea typeface="Arial" charset="0"/>
                <a:cs typeface="Arial" charset="0"/>
              </a:rPr>
              <a:t>=10</a:t>
            </a:r>
            <a:r>
              <a:rPr lang="en-US" altLang="en-US" sz="2400" baseline="30000">
                <a:ea typeface="Arial" charset="0"/>
                <a:cs typeface="Arial" charset="0"/>
              </a:rPr>
              <a:t>990</a:t>
            </a:r>
            <a:r>
              <a:rPr lang="en-US" altLang="en-US" sz="2400">
                <a:ea typeface="Arial" charset="0"/>
                <a:cs typeface="Arial" charset="0"/>
              </a:rPr>
              <a:t>10</a:t>
            </a:r>
            <a:r>
              <a:rPr lang="en-US" altLang="en-US" sz="2400" baseline="30000">
                <a:ea typeface="Arial" charset="0"/>
                <a:cs typeface="Arial" charset="0"/>
              </a:rPr>
              <a:t>8</a:t>
            </a:r>
            <a:r>
              <a:rPr lang="en-US" altLang="en-US" sz="2400">
                <a:ea typeface="Arial" charset="0"/>
                <a:cs typeface="Arial" charset="0"/>
              </a:rPr>
              <a:t>10</a:t>
            </a:r>
            <a:r>
              <a:rPr lang="en-US" altLang="en-US" sz="2400" baseline="30000">
                <a:ea typeface="Arial" charset="0"/>
                <a:cs typeface="Arial" charset="0"/>
              </a:rPr>
              <a:t>2</a:t>
            </a:r>
            <a:r>
              <a:rPr lang="en-US" altLang="en-US" sz="2400">
                <a:ea typeface="Arial" charset="0"/>
                <a:cs typeface="Arial" charset="0"/>
              </a:rPr>
              <a:t>10=1(10</a:t>
            </a:r>
            <a:r>
              <a:rPr lang="en-US" altLang="en-US" sz="2400" baseline="30000">
                <a:ea typeface="Arial" charset="0"/>
                <a:cs typeface="Arial" charset="0"/>
              </a:rPr>
              <a:t>2</a:t>
            </a:r>
            <a:r>
              <a:rPr lang="en-US" altLang="en-US" sz="2400">
                <a:ea typeface="Arial" charset="0"/>
                <a:cs typeface="Arial" charset="0"/>
              </a:rPr>
              <a:t>)</a:t>
            </a:r>
            <a:r>
              <a:rPr lang="en-US" altLang="en-US" sz="2400" baseline="30000">
                <a:ea typeface="Arial" charset="0"/>
                <a:cs typeface="Arial" charset="0"/>
              </a:rPr>
              <a:t>4</a:t>
            </a:r>
            <a:r>
              <a:rPr lang="en-US" altLang="en-US" sz="2400">
                <a:ea typeface="Arial" charset="0"/>
                <a:cs typeface="Arial" charset="0"/>
              </a:rPr>
              <a:t>10</a:t>
            </a:r>
            <a:r>
              <a:rPr lang="en-US" altLang="en-US" sz="2400" baseline="30000">
                <a:ea typeface="Arial" charset="0"/>
                <a:cs typeface="Arial" charset="0"/>
              </a:rPr>
              <a:t>2</a:t>
            </a:r>
            <a:r>
              <a:rPr lang="en-US" altLang="en-US" sz="2400">
                <a:ea typeface="Arial" charset="0"/>
                <a:cs typeface="Arial" charset="0"/>
              </a:rPr>
              <a:t>10=1(7)</a:t>
            </a:r>
            <a:r>
              <a:rPr lang="en-US" altLang="en-US" sz="2400" baseline="30000">
                <a:ea typeface="Arial" charset="0"/>
                <a:cs typeface="Arial" charset="0"/>
              </a:rPr>
              <a:t>4</a:t>
            </a:r>
            <a:r>
              <a:rPr lang="en-US" altLang="en-US" sz="2400">
                <a:ea typeface="Arial" charset="0"/>
                <a:cs typeface="Arial" charset="0"/>
              </a:rPr>
              <a:t>7.10=49</a:t>
            </a:r>
            <a:r>
              <a:rPr lang="en-US" altLang="en-US" sz="2400" baseline="30000">
                <a:ea typeface="Arial" charset="0"/>
                <a:cs typeface="Arial" charset="0"/>
              </a:rPr>
              <a:t>2</a:t>
            </a:r>
            <a:r>
              <a:rPr lang="en-US" altLang="en-US" sz="2400">
                <a:ea typeface="Arial" charset="0"/>
                <a:cs typeface="Arial" charset="0"/>
              </a:rPr>
              <a:t>.7.10=(-13)</a:t>
            </a:r>
            <a:r>
              <a:rPr lang="en-US" altLang="en-US" sz="2400" baseline="30000">
                <a:ea typeface="Arial" charset="0"/>
                <a:cs typeface="Arial" charset="0"/>
              </a:rPr>
              <a:t>2</a:t>
            </a:r>
            <a:r>
              <a:rPr lang="en-US" altLang="en-US" sz="2400">
                <a:ea typeface="Arial" charset="0"/>
                <a:cs typeface="Arial" charset="0"/>
              </a:rPr>
              <a:t>.7.10=(14.7).10=98.10=5.10=19 (mod 31).</a:t>
            </a:r>
          </a:p>
        </p:txBody>
      </p:sp>
    </p:spTree>
    <p:extLst>
      <p:ext uri="{BB962C8B-B14F-4D97-AF65-F5344CB8AC3E}">
        <p14:creationId xmlns:p14="http://schemas.microsoft.com/office/powerpoint/2010/main" val="105962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ints to Ponder</a:t>
            </a:r>
          </a:p>
        </p:txBody>
      </p:sp>
      <p:sp>
        <p:nvSpPr>
          <p:cNvPr id="119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Find the least residue of 7</a:t>
            </a:r>
            <a:r>
              <a:rPr lang="en-US" altLang="en-US" baseline="30000"/>
              <a:t>973</a:t>
            </a:r>
            <a:r>
              <a:rPr lang="en-US" altLang="en-US"/>
              <a:t> (mod 72) [Note 72 is not a prime number].</a:t>
            </a:r>
          </a:p>
        </p:txBody>
      </p:sp>
    </p:spTree>
    <p:extLst>
      <p:ext uri="{BB962C8B-B14F-4D97-AF65-F5344CB8AC3E}">
        <p14:creationId xmlns:p14="http://schemas.microsoft.com/office/powerpoint/2010/main" val="7110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106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 G Telang, “Number Theory”, TMH</a:t>
            </a:r>
          </a:p>
          <a:p>
            <a:endParaRPr lang="en-US" altLang="en-US"/>
          </a:p>
          <a:p>
            <a:r>
              <a:rPr lang="en-US" altLang="en-US"/>
              <a:t>Johannes A. Buchmann, “Introduction to Cryptography”, Springer</a:t>
            </a:r>
          </a:p>
          <a:p>
            <a:pPr>
              <a:buFontTx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178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14560" y="553680"/>
              <a:ext cx="8090640" cy="5905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5200" y="544320"/>
                <a:ext cx="8109360" cy="592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170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00520" y="199080"/>
              <a:ext cx="8270640" cy="6523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4760" y="194400"/>
                <a:ext cx="8281080" cy="653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670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92520" y="553680"/>
              <a:ext cx="7320240" cy="5196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5320" y="544680"/>
                <a:ext cx="7330320" cy="520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868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215360" y="442800"/>
              <a:ext cx="6289200" cy="5271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06000" y="436680"/>
                <a:ext cx="6303960" cy="528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4077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following are equivalent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 </a:t>
            </a:r>
            <a:r>
              <a:rPr lang="en-US" altLang="en-US" sz="2800">
                <a:ea typeface="Arial" charset="0"/>
                <a:cs typeface="Arial" charset="0"/>
              </a:rPr>
              <a:t>≡ b mod m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There is k </a:t>
            </a:r>
            <a:r>
              <a:rPr lang="el-GR" altLang="en-US" sz="2800">
                <a:ea typeface="Arial" charset="0"/>
                <a:cs typeface="Arial" charset="0"/>
              </a:rPr>
              <a:t>ε</a:t>
            </a:r>
            <a:r>
              <a:rPr lang="en-US" altLang="en-US" sz="2800">
                <a:ea typeface="Arial" charset="0"/>
                <a:cs typeface="Arial" charset="0"/>
              </a:rPr>
              <a:t> Z, with a = b + km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When divided by m, both a and b leave the same remainder.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Equivalence Class of </a:t>
            </a:r>
            <a:r>
              <a:rPr lang="en-US" altLang="en-US" sz="2800" i="1" u="sng">
                <a:ea typeface="Arial" charset="0"/>
                <a:cs typeface="Arial" charset="0"/>
              </a:rPr>
              <a:t>a modulo m</a:t>
            </a:r>
            <a:r>
              <a:rPr lang="en-US" altLang="en-US" sz="2800">
                <a:ea typeface="Arial" charset="0"/>
                <a:cs typeface="Arial" charset="0"/>
              </a:rPr>
              <a:t> consists of all integers that are obtained by adding a with integral multiples of m</a:t>
            </a:r>
          </a:p>
          <a:p>
            <a:pPr lvl="1"/>
            <a:r>
              <a:rPr lang="en-US" altLang="en-US" sz="2400">
                <a:ea typeface="Arial" charset="0"/>
                <a:cs typeface="Arial" charset="0"/>
              </a:rPr>
              <a:t>called residue class of </a:t>
            </a:r>
            <a:r>
              <a:rPr lang="en-US" altLang="en-US" sz="2400" i="1" u="sng">
                <a:ea typeface="Arial" charset="0"/>
                <a:cs typeface="Arial" charset="0"/>
              </a:rPr>
              <a:t>a mod m</a:t>
            </a:r>
            <a:endParaRPr lang="el-GR" altLang="en-US" sz="2400" i="1" u="sng"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154560" y="5020560"/>
              <a:ext cx="1352160" cy="781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45560" y="5013360"/>
                <a:ext cx="1370520" cy="79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9542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Residue class of 1 mod 4:</a:t>
            </a:r>
          </a:p>
          <a:p>
            <a:pPr lvl="1">
              <a:buFontTx/>
              <a:buNone/>
            </a:pPr>
            <a:r>
              <a:rPr lang="en-US" altLang="en-US" sz="2400"/>
              <a:t>{1, 1</a:t>
            </a:r>
            <a:r>
              <a:rPr lang="en-US" altLang="en-US" sz="2400">
                <a:ea typeface="Arial" charset="0"/>
                <a:cs typeface="Arial" charset="0"/>
              </a:rPr>
              <a:t>±4, 1±2*4, 1±3*4,…}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The set of residue classes mod m is denoted by Z/mZ. </a:t>
            </a:r>
          </a:p>
          <a:p>
            <a:pPr lvl="1"/>
            <a:r>
              <a:rPr lang="en-US" altLang="en-US" sz="2400">
                <a:ea typeface="Arial" charset="0"/>
                <a:cs typeface="Arial" charset="0"/>
              </a:rPr>
              <a:t>it has m elements, 0, 1, …, m-1</a:t>
            </a:r>
          </a:p>
          <a:p>
            <a:pPr lvl="1"/>
            <a:r>
              <a:rPr lang="en-US" altLang="en-US" sz="2400">
                <a:ea typeface="Arial" charset="0"/>
                <a:cs typeface="Arial" charset="0"/>
              </a:rPr>
              <a:t>this is called a complete set of incongruent residues (complete system)</a:t>
            </a:r>
          </a:p>
          <a:p>
            <a:pPr lvl="1"/>
            <a:r>
              <a:rPr lang="en-US" altLang="en-US" sz="2400">
                <a:ea typeface="Arial" charset="0"/>
                <a:cs typeface="Arial" charset="0"/>
              </a:rPr>
              <a:t>Examples for complete system for mod 5 is:</a:t>
            </a:r>
          </a:p>
          <a:p>
            <a:pPr lvl="2">
              <a:buFontTx/>
              <a:buNone/>
            </a:pPr>
            <a:r>
              <a:rPr lang="en-US" altLang="en-US" sz="2000">
                <a:ea typeface="Arial" charset="0"/>
                <a:cs typeface="Arial" charset="0"/>
              </a:rPr>
              <a:t>{0, 1, …, 4}, {-12, -15, 82, -1, 31} etc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79680" y="3128400"/>
              <a:ext cx="8078040" cy="2901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1040" y="3119760"/>
                <a:ext cx="8092800" cy="291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1283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ps-cylab-isr-epp2">
  <a:themeElements>
    <a:clrScheme name="Custom 50">
      <a:dk1>
        <a:sysClr val="windowText" lastClr="000000"/>
      </a:dk1>
      <a:lt1>
        <a:sysClr val="window" lastClr="FFFFFF"/>
      </a:lt1>
      <a:dk2>
        <a:srgbClr val="212121"/>
      </a:dk2>
      <a:lt2>
        <a:srgbClr val="CDD4D7"/>
      </a:lt2>
      <a:accent1>
        <a:srgbClr val="1D86CD"/>
      </a:accent1>
      <a:accent2>
        <a:srgbClr val="732E9A"/>
      </a:accent2>
      <a:accent3>
        <a:srgbClr val="B50B1B"/>
      </a:accent3>
      <a:accent4>
        <a:srgbClr val="E8950E"/>
      </a:accent4>
      <a:accent5>
        <a:srgbClr val="55992B"/>
      </a:accent5>
      <a:accent6>
        <a:srgbClr val="2C9C89"/>
      </a:accent6>
      <a:hlink>
        <a:srgbClr val="FF0000"/>
      </a:hlink>
      <a:folHlink>
        <a:srgbClr val="FF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09B93165D420748A94852C5ABD932FF" ma:contentTypeVersion="3" ma:contentTypeDescription="Create a new document." ma:contentTypeScope="" ma:versionID="f1c1206f9537333ac6a5d6b1b36c2417">
  <xsd:schema xmlns:xsd="http://www.w3.org/2001/XMLSchema" xmlns:xs="http://www.w3.org/2001/XMLSchema" xmlns:p="http://schemas.microsoft.com/office/2006/metadata/properties" xmlns:ns2="592d9fb0-1a1d-4a9a-9e0b-69a672cb261c" targetNamespace="http://schemas.microsoft.com/office/2006/metadata/properties" ma:root="true" ma:fieldsID="7bd1a80e400a0b2e6198fb7bf677341c" ns2:_="">
    <xsd:import namespace="592d9fb0-1a1d-4a9a-9e0b-69a672cb26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92d9fb0-1a1d-4a9a-9e0b-69a672cb26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83E57AD-A2BA-44B4-82F8-8D9774545F50}"/>
</file>

<file path=customXml/itemProps2.xml><?xml version="1.0" encoding="utf-8"?>
<ds:datastoreItem xmlns:ds="http://schemas.openxmlformats.org/officeDocument/2006/customXml" ds:itemID="{F22F442E-21F5-4FBD-A896-899A397B98D8}"/>
</file>

<file path=customXml/itemProps3.xml><?xml version="1.0" encoding="utf-8"?>
<ds:datastoreItem xmlns:ds="http://schemas.openxmlformats.org/officeDocument/2006/customXml" ds:itemID="{0677A050-055E-406B-89C6-2A7FEED8BD88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75</TotalTime>
  <Words>1838</Words>
  <Application>Microsoft Office PowerPoint</Application>
  <PresentationFormat>On-screen Show (4:3)</PresentationFormat>
  <Paragraphs>166</Paragraphs>
  <Slides>3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cups-cylab-isr-epp2</vt:lpstr>
      <vt:lpstr>Equation</vt:lpstr>
      <vt:lpstr>Introduction to  Number Theory</vt:lpstr>
      <vt:lpstr>Objectives</vt:lpstr>
      <vt:lpstr>Congruences</vt:lpstr>
      <vt:lpstr>PowerPoint Presentation</vt:lpstr>
      <vt:lpstr>PowerPoint Presentation</vt:lpstr>
      <vt:lpstr>PowerPoint Presentation</vt:lpstr>
      <vt:lpstr>PowerPoint Presentation</vt:lpstr>
      <vt:lpstr>The following are equivalent</vt:lpstr>
      <vt:lpstr>Example</vt:lpstr>
      <vt:lpstr>Theorem</vt:lpstr>
      <vt:lpstr>Example</vt:lpstr>
      <vt:lpstr>Semigroups</vt:lpstr>
      <vt:lpstr>Semigroups</vt:lpstr>
      <vt:lpstr>Implications</vt:lpstr>
      <vt:lpstr>Monoid</vt:lpstr>
      <vt:lpstr>Examples</vt:lpstr>
      <vt:lpstr>Groups</vt:lpstr>
      <vt:lpstr>Residue class ring</vt:lpstr>
      <vt:lpstr>Unit Group</vt:lpstr>
      <vt:lpstr>Zero Divisors</vt:lpstr>
      <vt:lpstr>Field</vt:lpstr>
      <vt:lpstr>Euler's Totient function</vt:lpstr>
      <vt:lpstr>Example</vt:lpstr>
      <vt:lpstr>Properties of Φ </vt:lpstr>
      <vt:lpstr>Results</vt:lpstr>
      <vt:lpstr>An Important Result</vt:lpstr>
      <vt:lpstr>contd.</vt:lpstr>
      <vt:lpstr>Further Result</vt:lpstr>
      <vt:lpstr>contd.</vt:lpstr>
      <vt:lpstr>Fermat’s Little Theorem</vt:lpstr>
      <vt:lpstr>Example</vt:lpstr>
      <vt:lpstr>Points to Ponder</vt:lpstr>
      <vt:lpstr>References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ing Secure Systems that People Can Use</dc:title>
  <dc:creator>Lorrie Cranor</dc:creator>
  <cp:lastModifiedBy>Prof.D Mukhopadhyay</cp:lastModifiedBy>
  <cp:revision>516</cp:revision>
  <cp:lastPrinted>2019-07-16T22:24:26Z</cp:lastPrinted>
  <dcterms:created xsi:type="dcterms:W3CDTF">2012-02-25T13:46:56Z</dcterms:created>
  <dcterms:modified xsi:type="dcterms:W3CDTF">2020-09-04T06:5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9B93165D420748A94852C5ABD932FF</vt:lpwstr>
  </property>
</Properties>
</file>